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0"/>
  </p:handoutMasterIdLst>
  <p:sldIdLst>
    <p:sldId id="259" r:id="rId2"/>
    <p:sldId id="261" r:id="rId3"/>
    <p:sldId id="291" r:id="rId4"/>
    <p:sldId id="293" r:id="rId5"/>
    <p:sldId id="295" r:id="rId6"/>
    <p:sldId id="303" r:id="rId7"/>
    <p:sldId id="299" r:id="rId8"/>
    <p:sldId id="301" r:id="rId9"/>
    <p:sldId id="262" r:id="rId10"/>
    <p:sldId id="276" r:id="rId11"/>
    <p:sldId id="264" r:id="rId12"/>
    <p:sldId id="272" r:id="rId13"/>
    <p:sldId id="270" r:id="rId14"/>
    <p:sldId id="268" r:id="rId15"/>
    <p:sldId id="281" r:id="rId16"/>
    <p:sldId id="286" r:id="rId17"/>
    <p:sldId id="289" r:id="rId18"/>
    <p:sldId id="288" r:id="rId19"/>
  </p:sldIdLst>
  <p:sldSz cx="9144000" cy="6858000" type="screen4x3"/>
  <p:notesSz cx="7086600" cy="93726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8A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0860" cy="4686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14100" y="0"/>
            <a:ext cx="3070860" cy="4686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r">
              <a:defRPr sz="1200"/>
            </a:lvl1pPr>
          </a:lstStyle>
          <a:p>
            <a:fld id="{80C6FD28-734D-4CAB-8A90-E5FC3A36E9FC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902343"/>
            <a:ext cx="3070860" cy="4686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14100" y="8902343"/>
            <a:ext cx="3070860" cy="4686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r">
              <a:defRPr sz="1200"/>
            </a:lvl1pPr>
          </a:lstStyle>
          <a:p>
            <a:fld id="{9C6B6D33-BB97-4B95-8809-F0BDF8983E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6670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1:57.52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C74BE4FB-9F0E-4797-824F-E30DAB14931C}" emma:medium="tactile" emma:mode="ink">
          <msink:context xmlns:msink="http://schemas.microsoft.com/ink/2010/main" type="inkDrawing" rotatedBoundingBox="4944,7593 5199,10155 5146,10160 4891,7599" semanticType="callout" shapeName="Other"/>
        </emma:interpretation>
      </emma:emma>
    </inkml:annotationXML>
    <inkml:trace contextRef="#ctx0" brushRef="#br0">0 0 0,'0'25'125,"0"-1"-78,0 0-31,0 1 0,24-1-16,-24 1 15,0-1 1,0 1-16,0-1 15,0 0-15,0 1 16,0-1 0,0 1-16,0-1 15,0 1-15,0-1 16,0 0-16,0 1 16,0-1-1,0 1-15,0-1 16,0 1-16,0-1 15,0 0-15,0 1 16,0-1 0,0 1-16,24-1 15,-24 0-15,0 1 16,0-1 0,0 1-1,0-1 1,0 1-16,0-1 15,0 0 1,25-24-16,-25 25 16,0-1-16,0 1 15,0-1 1,0 1-16,0-1 16,0 0-16,24-24 15,-24 25-15,0-1 0,0 1 16,0-1-16,0 0 15,0 1-15,0-1 16,25 1 0,-25-1-16,0 1 15,0-1-15,0 0 0,0 1 16,0-1-16,24 1 16,-24-1-16,0 1 15,0-1-15,0 0 16,0 1-16,0-1 0,0 1 15,0-1-15,0 1 16,0-1-16,24-24 0,-24 24 16,0 1-16,0-1 15,0 1 1,0-1-16,0 1 16,0-1-16,0 0 15,0 1-15,25-25 16,-25 24-16,0 1 0,0-1 15,0 0-15,0 1 16,0-1 0,0 1-16,0-1 15,0 1-15,0-1 16,0 0-16,24 1 16,-24-1-1,0 1-15,0-1 0,0 1 16,0-1-16,0 0 15,0 1-15,0-1 16,0 1-16,0-1 16,0 0-1,0 1 1,0-1-16,0 1 16,0-1 15,0 1 16,0-50-32</inkml:trace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2:45.18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5138384D-3FE1-48E4-98F9-46DD2C144EAD}" emma:medium="tactile" emma:mode="ink">
          <msink:context xmlns:msink="http://schemas.microsoft.com/ink/2010/main" type="inkDrawing" rotatedBoundingBox="20013,4393 21116,3641 21142,3679 20039,4430" semanticType="underline" shapeName="Other"/>
        </emma:interpretation>
      </emma:emma>
    </inkml:annotationXML>
    <inkml:trace contextRef="#ctx0" brushRef="#br0">0 760 0,'0'-24'63,"24"24"-63,1-24 15,-1 24 1,-24-25 0,25 25-16,-1 0 15,-24-24-15,24 24 0,1 0 16,-1-25-16,1 1 0,-1 24 15,-24-25-15,25 25 0,-1-24 0,0 24 16,1-24-16,-25-1 0,24 25 0,1-24 16,-1-1-16,1 25 0,-1-24 0,0 24 15,1-25-15,-25 1 0,24 24 16,1-24-16,-1 24 0,-24-25 0,25 25 16,-1-24-16,0 24 0,-24-25 0,25 25 15,-1 0-15,1-24 0,-1 0 16,1 24-16,-1-25 0,0 25 15,1-24-15,-1-1 0,1 1 16,-1 24-16,-24-25 16,24 25-16,-24-24 0,25 24 15,-25-24-15,24 24 16,-24-25-16,25 25 16,-1-24-1,1 24 1,-25-25-1,24 25 1</inkml:trace>
  </inkml:traceGroup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30.75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ACA33F5F-2A8C-49B3-AF0E-AD50ECBB8B9C}" emma:medium="tactile" emma:mode="ink">
          <msink:context xmlns:msink="http://schemas.microsoft.com/ink/2010/main" type="inkDrawing" rotatedBoundingBox="13914,8043 14906,8129 14904,8156 13912,8070" semanticType="underline" shapeName="Other">
            <msink:sourceLink direction="with" ref="{901E6D19-B5FA-42C6-BCC7-2A352389E80D}"/>
            <msink:sourceLink direction="with" ref="{C9AD930E-C894-43F1-98E6-CB3A3EFCB45C}"/>
          </msink:context>
        </emma:interpretation>
      </emma:emma>
    </inkml:annotationXML>
    <inkml:trace contextRef="#ctx0" brushRef="#br0">23 0 0,'-23'0'47,"46"0"328,0 0-360,0 0 1,1 0-16,-1 0 16,0 0-1,0 0-15,0 0 16,0 0 0,0 0-1,0 0 1,-23 23-16,23-23 0,0 0 15,0 0 1,1 0 0,-1 0-1,0 0 1,0 0 0,0 0-16,0 0 15,0 0 1,0 0-1,-23 23-15,23-23 0,0 0 16,0 0 0,1 0-1,-1 0-15,0 0 16,0 0 0,0 0-1,0 0 1,0 0-1,-23 24 1,23-24-16,0 0 16,0 0-1,0 0 1,1 0 0,-1 0-1,0 0 1,0 0-1,0 0 1,0 0 0,0 0-1</inkml:trace>
  </inkml:traceGroup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46.00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73824DE2-DE10-4C3A-B611-6C9843E8B539}" emma:medium="tactile" emma:mode="ink">
          <msink:context xmlns:msink="http://schemas.microsoft.com/ink/2010/main" type="inkDrawing" rotatedBoundingBox="11051,9558 12207,9827 12199,9862 11043,9593" semanticType="callout" shapeName="Other">
            <msink:sourceLink direction="with" ref="{6877AA1E-CC9B-4952-B5E6-B94BF10BAC71}"/>
          </msink:context>
        </emma:interpretation>
      </emma:emma>
    </inkml:annotationXML>
    <inkml:trace contextRef="#ctx0" brushRef="#br0">0 0 0,'23'0'125,"-23"23"-125,23-23 15,0 0-15,0 0 16,0 0 0,-23 23-16,23-23 0,1 0 15,-1 0-15,0 0 16,0 0-16,-23 23 15,23-23 1,0 0-16,0 0 16,-23 24-16,23-24 0,0 0 15,0 0-15,0 23 16,1-23-16,-1 0 16,0 0-16,0 0 15,0 23 1,0-23-16,0 0 15,0 0 1,0 23-16,0-23 31,0 0-31,1 23 16,-1-23 0,0 0-1,0 0 1,0 0-16,0 0 15,0 0 1,0 23 0,0-23-1,0 0 1,0 0 15,1 0-15,-24 23-1,23-23 1,0 0 0,0 0 46,0 0-31,-23 23-31,23-23 16,0 0 15,0 0 1,0 0 46,-23 23-47,23-23-31,0 0 31</inkml:trace>
  </inkml:traceGroup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46.94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C9AD930E-C894-43F1-98E6-CB3A3EFCB45C}" emma:medium="tactile" emma:mode="ink">
          <msink:context xmlns:msink="http://schemas.microsoft.com/ink/2010/main" type="inkDrawing" rotatedBoundingBox="12154,9820 13857,7969 14737,8779 13034,10630" semanticType="callout" shapeName="Other">
            <msink:sourceLink direction="with" ref="{6877AA1E-CC9B-4952-B5E6-B94BF10BAC71}"/>
            <msink:destinationLink direction="with" ref="{ACA33F5F-2A8C-49B3-AF0E-AD50ECBB8B9C}"/>
            <msink:destinationLink direction="with" ref="{8F20F9C2-6E7A-41B6-B478-D89EB127010A}"/>
          </msink:context>
        </emma:interpretation>
      </emma:emma>
    </inkml:annotationXML>
    <inkml:trace contextRef="#ctx0" brushRef="#br0">0 487 0,'24'0'141,"-24"-23"-125,23 23-1,0 0-15,-23-23 16,23 23-16,0 0 0,0 0 16,-23-23-16,23 23 15,-23-23-15,23 23 0,0-23 16,0 23-1,-23-23-15,23 23 0,1 0 16,-24-23-16,23 23 0,0-23 16,0 23-16,-23-23 15,23 23-15,0 0 0,0-24 16,0 24-16,0-23 16,0 23-16,-23-23 15,23 23-15,1 0 0,-1-23 16,0 23-1,0-23 1,0 23-16,0-23 16,0 23-1,0-23 1,0 23 0,-23-23-1,23 23-15,0 0 16,-23-23-16,24 23 15,-1 0 1,-23-23 0,23 23-16,0 0 15,0-23 1,0 23-16,0 0 16,-23-24-16,23 24 15,0 0 48,0 0-32</inkml:trace>
    <inkml:trace contextRef="#ctx0" brushRef="#br0" timeOffset="-22619.7159">-23 464 0,'23'0'16,"-23"-23"-16,24 23 47,-24-23-16,23 23 0,-23-23-31,0 0 31,23 23-31,0-23 16,-23 0 0,23 23-16,-23-23 15,23 23 1,-23-23 0,23 23-1,-23-24 1,0 1-1,23 23 1,-23-23 0,0 0-1,23 23 1,-23-23 0,23 23-1,-23-23-15,23 23 16,-23-23-1,24 23-15,-1-23 32,0 0-17,0 23 17,-23-23-32,0 0 15,23 23 1,-23-24-1,23 24 1,-23-23 0,23 23-16,-23-23 15,23 23 1,-23-23 0,23 23-16,-23-23 15,23 23 1,-23-23-16,23 23 15,1-23 1,-24 0 0,23 23-1,0 0 1,-23-23-16,23 0 31,-23 0 0,23 23-31,-23-24 16,23 24 0,-23-23-16,23 23 15,-23-23-15,23 0 32,0 0-1,0 23-16,-23-23-15,23 0 32,-23 0-17,24 23-15,-24-23 32,23 23-32,-23-23 15,23 23 1,-23-23-1,23 23-15,-23-24 16,23 24 0,-23-23-1,23 23-15,-23-23 16,23 23 0,-23-23-16,23 23 15,-23-23 1,23 23-1,-23-23-15,23 23 16,-23-23 0,23 23-16,-23-23 15,24 23-15,-24-23 16,23 23 0,-23-23-1,23 23 16,-23-23-15,23 23 0,-23-24-16,23 24 15,-23-23 1,23 23 0,0-23-1,-23 0 1,23 23-16,0 0 15,-23-23 1,23 23 0,-23-23-1,23 23 1,-23-23 0,0 0 15,24 23-31,-1 0 15,-23-23-15,23 23 16,-23-23 0,23 23-1,-23-23 1,23 23-16,-23-24 31,23 24-31,0-23 16,0 23 15,-23-23-31,23 23 16,-23-23-1,23 23 1,-23-23-16,23 23 16,-23-23-1,24 23-15,-24-23 16,23 23-1,-23-23 1,23 23-16,-23-23 16,23 23-1,-23-23 1,23 23 0,-23-23-16,23 23 15,-23-24 1,23 24 15,-23-23-31,23 23 31,-23-23-31,23 23 47,-23-23-47,-23 23 125</inkml:trace>
    <inkml:trace contextRef="#ctx0" brushRef="#br0" timeOffset="24647.8913">1409-113 0,'23'0'0,"-46"0"234,23-23-218,-23 23-16,0 0 31,23 23-15,-23-23-1,0 0 1,23 23-16,-23 0 16,23 0-16,-24-23 15,24 23-15,-23 0 16,23 1-16,0-1 15,-23 0-15,23 0 16,0 0-16,0 0 16,0 0-16,0 0 15,0 0-15,0 0 16,23-23-16,-23 23 0,23 1 16,-23-1-16,24 0 15,-1 0 1,0 0-16,0-23 15,-23 23-15,23-23 16,-23 23-16,23-23 0,0 23 16,0-23-1,0 0-15,0 0 16,-23-23-16,23 23 0,1 0 16,-24-23-16,23 23 0,0 0 15,0-23 1,0 23-16</inkml:trace>
  </inkml:traceGroup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48.18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2213259C-D270-4DDB-93FD-8B4C3DDAB8B1}" emma:medium="tactile" emma:mode="ink">
          <msink:context xmlns:msink="http://schemas.microsoft.com/ink/2010/main" type="inkDrawing" rotatedBoundingBox="12246,9830 12451,10921 12386,10933 12181,9843" semanticType="callout" shapeName="Other">
            <msink:sourceLink direction="with" ref="{6877AA1E-CC9B-4952-B5E6-B94BF10BAC71}"/>
          </msink:context>
        </emma:interpretation>
      </emma:emma>
    </inkml:annotationXML>
    <inkml:trace contextRef="#ctx0" brushRef="#br0">0 0 0,'23'0'218,"-23"23"-171,0 0-31,24-23 0,-24 24-16,0-1 15,23-23-15,-23 23 0,0 0 16,0 0-16,0 0 0,0 0 15,0 0-15,23-23 0,-23 23 0,0 0 16,0 0-16,0 1 0,0-1 16,23 0-16,-23 0 0,0 0 15,0 0-15,0 0 0,0 0 16,23 0-16,-23 0 0,0 0 16,23-23-16,-23 24 0,0-1 0,23 0 15,-23 0-15,0 0 16,0 0-16,0 0 0,0 0 15,0 0-15,0 0 16,0 0-16,0 1 16,0-1-16,23 0 15,-23 0-15,0 0 16,0 0-16,0 0 16,0 0-1,0 0 1,0 0 15,23-23-31,-23 23 16,0 1 31,0-48 62,0 1-93</inkml:trace>
  </inkml:traceGroup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50.90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237C3EB0-5991-46DA-88DE-2990C3556A26}" emma:medium="tactile" emma:mode="ink">
          <msink:context xmlns:msink="http://schemas.microsoft.com/ink/2010/main" type="inkDrawing" rotatedBoundingBox="10764,9009 10847,9468 10817,9474 10733,9014" semanticType="callout" shapeName="Other">
            <msink:sourceLink direction="with" ref="{BD0949BF-C481-48C3-97D1-EF557C08DDA3}"/>
            <msink:sourceLink direction="with" ref="{6877AA1E-CC9B-4952-B5E6-B94BF10BAC71}"/>
          </msink:context>
        </emma:interpretation>
      </emma:emma>
    </inkml:annotationXML>
    <inkml:trace contextRef="#ctx0" brushRef="#br0">0 23 0,'0'-23'15,"0"46"79,0 0-78,0 0-16,0 0 15,23-23-15,-23 23 0,0 1 0,0-1 16,23 0-16,-23 0 0,0 0 16,0 0-16,0 0 0,23 0 0,-23 0 15,0 0-15,0 0 0,0 1 16,0-1-16,0 0 15,0 0 1,0-46 0</inkml:trace>
  </inkml:traceGroup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50.40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BD0949BF-C481-48C3-97D1-EF557C08DDA3}" emma:medium="tactile" emma:mode="ink">
          <msink:context xmlns:msink="http://schemas.microsoft.com/ink/2010/main" type="inkDrawing" rotatedBoundingBox="10363,9793 10385,9189 10694,9200 10673,9804" semanticType="enclosure" shapeName="Other">
            <msink:destinationLink direction="with" ref="{237C3EB0-5991-46DA-88DE-2990C3556A26}"/>
          </msink:context>
        </emma:interpretation>
      </emma:emma>
    </inkml:annotationXML>
    <inkml:trace contextRef="#ctx0" brushRef="#br0">102 0 0,'-23'23'141,"-1"0"-125,24 0-16,-23 0 15,23 0-15,-23 0 0,23 0 0,0 24 16,0-24-16,0 0 0,0 23 0,0-23 16,0 23-16,0-23 0,0 0 0,0 24 15,0-24-15,0 0 0,23 0 0,0 0 16,1 0-16,-1-23 15,-23 23-15,23-23 0,0 0 0,0-23 16,0 23-16,0-23 16,0 0-16,0 0 15,-23 0-15,23 0 0,-23-1 0,23 1 16,-23 0-16,0 0 0,0 0 0,0 0 16,0 0-16,0 0 0,0-23 0,0 23 15,0-1-15,0 1 0,0 0 0,0 0 16,-23 0-16,23 0 0,-23 0 15,23 0-15,-23 23 0,0-23 16,0 23-16,0 0 0,0 0 16,0 0-16,0 0 15,0 23-15,-1-23 0</inkml:trace>
  </inkml:traceGroup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51.33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5A47412C-3467-4A34-8752-7E9DDAF8A822}" emma:medium="tactile" emma:mode="ink">
          <msink:context xmlns:msink="http://schemas.microsoft.com/ink/2010/main" type="inkDrawing" rotatedBoundingBox="10789,9333 10854,8907 11109,8946 11044,9373" semanticType="callout" shapeName="Other">
            <msink:sourceLink direction="with" ref="{6877AA1E-CC9B-4952-B5E6-B94BF10BAC71}"/>
          </msink:context>
        </emma:interpretation>
      </emma:emma>
    </inkml:annotationXML>
    <inkml:trace contextRef="#ctx0" brushRef="#br0">0 408 0,'0'-23'0,"0"0"31,23 23 16,0 0-31,-23-23-16,23 23 0,0-23 16,0 23-16,0-23 15,1 23-15,-1-23 16,0 0-16,0 0 15,-23-1-15,0 1 16,0 0-16,0 0 16,-23 0-16,0 0 15,23 0-15,0 0 16,-23 23-16,23-23 0,-24 23 16,24-23-1,0 46 16,0 0-15,0 0 0,24-23-16,-24 23 15,0 0-15,0 0 0,23 0 0,-23 0 16,23 0-16,-23 1 0,0-1 16,0 0-16,23 0 0,-23 0 0,0 0 15,0 0-15,23-23 0,-23 23 0,0 0 16</inkml:trace>
  </inkml:traceGroup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33.73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CCBFE40D-3AF2-414A-A0A7-8A61877C3886}" emma:medium="tactile" emma:mode="ink">
          <msink:context xmlns:msink="http://schemas.microsoft.com/ink/2010/main" type="inkDrawing" rotatedBoundingBox="12251,7929 13040,8091 12923,8664 12133,8502" semanticType="callout" shapeName="Other">
            <msink:sourceLink direction="with" ref="{6877AA1E-CC9B-4952-B5E6-B94BF10BAC71}"/>
          </msink:context>
        </emma:interpretation>
      </emma:emma>
    </inkml:annotationXML>
    <inkml:trace contextRef="#ctx0" brushRef="#br0">-1246-943 0,'23'0'93,"-23"23"-77,0 0 0,23-23-16,-23 23 0,0 0 0,23-23 15,-23 23-15,0 0 0,0 0 0,23 0 16,-23 0-16,23 0 0,-23 1 16,0-1-16,23 0 0,-23 0 15,0 0-15,0 0 16,0 0-1,0 0 17,0-46 15,0 0-32,0 0 1,0 0-16,-23 0 15,23 0-15,-23 23 0,23-23 0,-23-1 16,23 1-16,0 0 0,0 0 0,-23 0 16,23 0-16,0 0 0,0 0 15,-23 0-15,23 0 16,0 0 0,0-1-16,-23 1 15,23 0 1,0 0 15,23 23 0,0 0-15,0 0-16,0 0 16,0 0-16,0 0 15,0 0-15,0 0 0,0 0 16,-23 23 15,0 0-15,0 0-1,-23 1-15,23-1 0,-23 0 16,23 0-16,-23 0 16,23 0-16,-23-23 0,23 23 15,0 0-15,0 0 16,-23 0-16</inkml:trace>
    <inkml:trace contextRef="#ctx0" brushRef="#br0" timeOffset="940.9715">-923-1082 0,'23'0'47,"-23"23"15,0 0-46,23-23-16,-23 23 16,23 0-16,-23 0 15,0 1-15,23-1 0,-23 0 16,0 0-16,0 0 0,23-23 16,-23 23-16,0 0 0,0 0 0,23 0 15,-23 0-15,0 0 0,0 1 16,0-1-16,23 0 15,-23 0-15,0 0 16,24-46 62,-24 0-62,0 0-1,0 0-15,23-1 16,-23 1 0,0 0-1,23 0 1,0 23 46,-23 23-62,23-23 16,-23 23-16,23-23 16,-23 23-16,23-23 0,-23 24 15,23-1 1,-23 0 0,23-23 15,-23-23-16,0 0 1,23 23-16,-23-24 16,0 1-16,23 0 0,-23 0 15,24 0-15,-24 0 0,0 0 16,23 23-16,-23-23 0,0 0 16</inkml:trace>
  </inkml:traceGroup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3:12.38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8F20F9C2-6E7A-41B6-B478-D89EB127010A}" emma:medium="tactile" emma:mode="ink">
          <msink:context xmlns:msink="http://schemas.microsoft.com/ink/2010/main" type="inkDrawing" rotatedBoundingBox="14168,9008 14955,9883 14487,10303 13700,9429" semanticType="callout" shapeName="Other">
            <msink:sourceLink direction="with" ref="{C9AD930E-C894-43F1-98E6-CB3A3EFCB45C}"/>
          </msink:context>
        </emma:interpretation>
      </emma:emma>
    </inkml:annotationXML>
    <inkml:trace contextRef="#ctx0" brushRef="#br0">531 46 0,'0'-23'188,"0"0"-172,0 0-1,0 0 1,0 46 78,0 0-79,0 0 1,0 0-16,23 0 0,-23 0 15,0 0-15,0 0 0,0 1 0,0-1 16,24 0-16,-24 0 0,0 0 16,0 0-16,0 0 0,23 0 0,-23 0 15,0 0-15,0 0 0,0 1 16,0-1-16,23 0 0,-23 0 16,0 0-16,0 0 0,0 0 15,0 0 1</inkml:trace>
    <inkml:trace contextRef="#ctx0" brushRef="#br0" timeOffset="725.2004">578 231 0,'23'0'62,"-23"-23"-46,23 23-16,0 0 16,0 0-1,-23-23-15,23 23 16,0-23 0,-23-1-1,23 1 1,-23 0-1,0 0-15,0 0 16,0 0 0,0 0-1,0 0-15,-23 23 16,23-23-16,0 0 31,0 46 47,0 0-62,0 0 0,0 0-16,23-23 0,-23 23 0,0 0 15,0 0-15,23 0 0,-23 0 0,0 1 16,0-1-16,23 0 0,-23 0 15,0 0-15,0 0 0,0 0 0,0 0 16,0 0-16,23 0 0,-23 0 16,0 1-16,0-1 15,0 0-15,24-23 0,-24 23 16,0 0-16,0-46 62</inkml:trace>
    <inkml:trace contextRef="#ctx0" brushRef="#br0" timeOffset="1527.7952">993 346 0,'23'0'0,"-23"-23"16,23 23 31,-23-23-31,23 23-16,1 0 15,-1-23 1,0 23-16,0 0 15,0 0 1,0 0 0,-23 23-16,23 0 15,-23 0 1,0 0-16,-23 47 16,23-47-16,-23 0 0,0 0 15,0 0-15,23 0 0,-23-23 16,23 23-16,-23-23 0,23 23 15,0-46 17,23 23-1,0 0-15,-23-23-16,23 23 15,0 0-15,0 0 16,0 23-16,0-23 15,0 23-15,-23 0 16,23-23-16,-23 23 0,0 1 16,0-1-16,0 0 0,0 0 0,0 0 15,0 0-15,0 0 0,-23 0 16,23 0-16,-23 0 0,0-23 0,23 23 16,-23 1-16,0-1 0,0 0 15,0 0-15,0 0 16,0-23-1,23-23 17,-24 23-32,24-23 15</inkml:trace>
  </inkml:traceGroup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8:37.75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DC276023-ED64-46DF-BE7E-1BFE13237329}" emma:medium="tactile" emma:mode="ink">
          <msink:context xmlns:msink="http://schemas.microsoft.com/ink/2010/main" type="inkDrawing" rotatedBoundingBox="17321,8623 19914,8433 19947,8883 17354,9074" semanticType="callout" shapeName="Other">
            <msink:sourceLink direction="with" ref="{8EC02EDA-1353-4D82-8988-40382A53317E}"/>
            <msink:sourceLink direction="with" ref="{BDA929C5-70DB-4E36-9364-3CA034C9C5FA}"/>
          </msink:context>
        </emma:interpretation>
      </emma:emma>
    </inkml:annotationXML>
    <inkml:trace contextRef="#ctx0" brushRef="#br0">0 391 0,'0'24'140,"25"-24"64,-1 0-189,-24-24 1,25 24-16,-1 0 15,1 0 1,-1 0 0,-24-25-16,24 25 0,1 0 15,-1 0 1,1 0 0,-1 0-16,-24-24 15,25 24-15,-1 0 0,0 0 16,1 0-1,-1 0-15,1-24 16,-1 24-16,0 0 16,1 0-16,-1 0 15,1 0 1,-1 0 0,-24-25-16,25 25 0,-1 0 15,0 0 1,1 0-16,-1 0 15,1 0-15,-1 0 16,1 0-16,-25-24 16,24 24-16,0 0 0,1 0 15,-1 0 1,1 0-16,-1 0 16,0 0-1,1 0 1,-1 0-16,1 0 15,-1 0-15,-24-25 16,25 25-16,-1 0 16,0 0-1,1 0 1,-1 0-16,1 0 16,-1 0-16,1 0 15,-1 0-15,0 0 16,1 0-16,-1 0 15,1 0-15,-1 0 16,-24-24-16,25 24 0,-1 0 16,0 0-1,1 0-15,-1 0 16,1 0-16,-1 0 16,1 0-16,-1 0 15,0 0-15,1 0 16,-1 0-16,1 0 15,-1 0-15,0 0 16,1 0-16,-1 0 16,1 0-16,-1 0 15,1 0-15,-1 0 16,0 0-16,1 0 16,-1 0-16,1 0 0,-1-25 15,1 25-15,-1 0 16,0 0-16,1 0 15,-1 0-15,1 0 16,-1 0-16,0 0 0,1 0 16,-1 0-1,1 0-15,-1 0 16,1 0-16,-1 0 16,0 0-16,1 0 15,-1 0 1,1 0-1,-1 0-15,1 0 32,-25-24-1,-25 0 16,25-1-16,-24 1-31,24-1 16,-25 25-16,1-24 15,-1-1-15,1 25 16,24-24 0,0 48 109,24-24-94,-24 25-31,25-25 15,-25 24-15,24-24 0,1 0 16,-25 25-16,24-25 0,1 0 16,-25 24-16,24-24 0,0 0 15,-24 25-15,25-25 32,-25 24-32,24-24 31,-24 24 125,-24-24-140,24 25-16,-25-25 0,1 24 15,0 1-15,-1-25 16,1 24-16,-1 1 16,1-25-16,-1 24 0,1-24 0,24 24 0,-24-24 15,-1 25-15,1-25 0,-1 24 16,1 1-1,-1-25-15,25 24 16,-24-24-16</inkml:trace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2:46.59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E011D83F-159E-40D1-8EDD-5505B959BA0C}" emma:medium="tactile" emma:mode="ink">
          <msink:context xmlns:msink="http://schemas.microsoft.com/ink/2010/main" type="inkDrawing" rotatedBoundingBox="19861,5849 19963,4382 20027,4387 19925,5853" semanticType="callout" shapeName="Other">
            <msink:sourceLink direction="with" ref="{D75440EF-3FAA-4DD8-80E1-8CA1C134B975}"/>
            <msink:sourceLink direction="with" ref="{3E70D700-3EBB-4120-9BA9-55399F923B1E}"/>
          </msink:context>
        </emma:interpretation>
      </emma:emma>
    </inkml:annotationXML>
    <inkml:trace contextRef="#ctx0" brushRef="#br0">146 0 0,'0'24'16,"-24"-24"15,24 25-31,0-1 16,0 1-1,-25-25-15,25 24 16,0 0-16,0 1 16,-24-1-16,24 1 15,0-1-15,0 1 16,0-1-16,0 0 0,0 1 15,0-1-15,0 1 16,0-1-16,0 1 0,0-1 16,0 0-16,0 1 15,-25-25-15,25 24 0,0 1 0,0-1 16,0 1-16,0-1 16,0 0-16,0 1 0,0-1 15,0 1-15,0-1 16,0 1-16,0-1 0,0 0 15,-24 1 1,24-1-16,0 1 16,0-1-16,0 0 0,0 1 15,0-1-15,0 1 16,0-1 0,0 1-16,0-1 15,0 0-15,0 1 16,0-1-16,0 1 15,0-1 1,0 1-16,0-1 16,0 0-1,0 1-15,0-1 16,0 1 0,0-1-16,0 0 15,0 1 1,0-1-1</inkml:trace>
  </inkml:traceGroup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52.56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42955C01-FAD5-462F-B646-06951F0E9370}" emma:medium="tactile" emma:mode="ink">
          <msink:context xmlns:msink="http://schemas.microsoft.com/ink/2010/main" type="writingRegion" rotatedBoundingBox="12344,11098 13513,10866 13663,11621 12495,11853"/>
        </emma:interpretation>
      </emma:emma>
    </inkml:annotationXML>
    <inkml:traceGroup>
      <inkml:annotationXML>
        <emma:emma xmlns:emma="http://www.w3.org/2003/04/emma" version="1.0">
          <emma:interpretation id="{518F114A-F2E4-4596-A42F-D95ADC14DA64}" emma:medium="tactile" emma:mode="ink">
            <msink:context xmlns:msink="http://schemas.microsoft.com/ink/2010/main" type="paragraph" rotatedBoundingBox="12344,11098 13513,10866 13663,11621 12495,1185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1B93837-8B75-4F46-97A2-099C261F38E0}" emma:medium="tactile" emma:mode="ink">
              <msink:context xmlns:msink="http://schemas.microsoft.com/ink/2010/main" type="line" rotatedBoundingBox="12344,11098 13513,10866 13663,11621 12495,11853"/>
            </emma:interpretation>
          </emma:emma>
        </inkml:annotationXML>
        <inkml:traceGroup>
          <inkml:annotationXML>
            <emma:emma xmlns:emma="http://www.w3.org/2003/04/emma" version="1.0">
              <emma:interpretation id="{6877AA1E-CC9B-4952-B5E6-B94BF10BAC71}" emma:medium="tactile" emma:mode="ink">
                <msink:context xmlns:msink="http://schemas.microsoft.com/ink/2010/main" type="inkWord" rotatedBoundingBox="12344,11098 13513,10866 13663,11621 12495,11853">
                  <msink:destinationLink direction="with" ref="{2213259C-D270-4DDB-93FD-8B4C3DDAB8B1}"/>
                  <msink:destinationLink direction="with" ref="{73824DE2-DE10-4C3A-B611-6C9843E8B539}"/>
                  <msink:destinationLink direction="with" ref="{C9AD930E-C894-43F1-98E6-CB3A3EFCB45C}"/>
                  <msink:destinationLink direction="with" ref="{CCBFE40D-3AF2-414A-A0A7-8A61877C3886}"/>
                  <msink:destinationLink direction="from" ref="{901E6D19-B5FA-42C6-BCC7-2A352389E80D}"/>
                  <msink:destinationLink direction="to" ref="{901E6D19-B5FA-42C6-BCC7-2A352389E80D}"/>
                  <msink:destinationLink direction="with" ref="{5A47412C-3467-4A34-8752-7E9DDAF8A822}"/>
                  <msink:destinationLink direction="with" ref="{237C3EB0-5991-46DA-88DE-2990C3556A26}"/>
                </msink:context>
              </emma:interpretation>
              <emma:one-of disjunction-type="recognition" id="oneOf0">
                <emma:interpretation id="interp0" emma:lang="" emma:confidence="0">
                  <emma:literal>PW</emma:literal>
                </emma:interpretation>
                <emma:interpretation id="interp1" emma:lang="" emma:confidence="0">
                  <emma:literal>Ph</emma:literal>
                </emma:interpretation>
                <emma:interpretation id="interp2" emma:lang="" emma:confidence="0">
                  <emma:literal>Phr</emma:literal>
                </emma:interpretation>
                <emma:interpretation id="interp3" emma:lang="" emma:confidence="0">
                  <emma:literal>Phi</emma:literal>
                </emma:interpretation>
                <emma:interpretation id="interp4" emma:lang="" emma:confidence="0">
                  <emma:literal>Pho</emma:literal>
                </emma:interpretation>
              </emma:one-of>
            </emma:emma>
          </inkml:annotationXML>
          <inkml:trace contextRef="#ctx0" brushRef="#br0">-1062 2174 0,'0'23'47,"0"0"-31,0 0-1,0 0 1,23 0-16,-23 0 0,0 0 0,0 1 16,0-1-16,0 0 0,0 0 0,0 0 15,23 0-15,-23 0 0,0 0 0,0 0 16,24 0-16,-24 0 0,0 1 0,0-1 16,0 0-16,23 0 0,-23 0 0,0 0 15,0 0-15,0 0 16,0-46 31,0 0-32,0 0-15,0 0 16,0 0-16,-23 0 0,23 0 0,0-1 16,0 1-16,-24 0 0,24 0 0,0 0 15,-23-23-15,23 23 0,0 0 0,0 0 16,-23 0-16,23-24 0,0 24 0,0 0 15,0 0-15,0 0 0,0 0 16,0 0-16,23 23 0,-23-23 16,23 0-16,1 23 15,-24-23-15,23 23 0,0-24 0,0 24 16,-23-23-16,23 23 0,0 0 16,0 0-16,0 0 15,0 0-15,-23 23 16,0 1-16,23-24 15,-23 23-15,0 0 0,0 0 0,0 0 16,0 0-16,-23 0 0,0 0 16,0 0-16,23 0 0,-23-23 0,0 23 15,23 1-15,-23-1 0,0-23 0,23 23 16,-23-23-16,23 23 0,-23-23 16</inkml:trace>
          <inkml:trace contextRef="#ctx0" brushRef="#br0" timeOffset="876.0905">-623 1920 0,'0'23'93,"0"0"-93,0 0 16,0 0-16,0 0 0,0 0 0,0 0 16,23 1-16,-23 22 0,0-23 15,0 0-15,23 0 0,-23 23 0,0-23 16,0 0-16,23 0 0,-23 1 0,0-1 15,0 0-15,0 0 0,23-23 0,-23 23 16,0 0-16,23-23 31,-23-23-15,0 0-16,0 0 16,24 0-16,-24 0 15,0-1-15,23 24 0,-23-23 16,23 0-16,0 0 15,0 23 1,0 0 0,-23-23-16,23 23 0,0 23 15,0-23 1,0 23-16,0 0 16,1-23-16,-1 23 0,0-23 15,-23 24-15,23-24 16,0 23-16,0-23 15,-23-23 1,23 23-16,-23-24 0,23 24 16,-23-23-16,23 0 0,0 0 15,-23 0-15,23 0 0,1 0 0,-24 0 16,23 0-16,-23 0 0,0 0 16,23 23-16,-23-24 0,23 1 0</inkml:trace>
        </inkml:traceGroup>
      </inkml:traceGroup>
    </inkml:traceGroup>
  </inkml:traceGroup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8:55.67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2347B93-7B7C-4418-89E3-24A8EFFAFE92}" emma:medium="tactile" emma:mode="ink">
          <msink:context xmlns:msink="http://schemas.microsoft.com/ink/2010/main" type="inkDrawing" rotatedBoundingBox="7325,9347 9670,9309 9671,9351 7326,9389" shapeName="Other"/>
        </emma:interpretation>
      </emma:emma>
    </inkml:annotationXML>
    <inkml:trace contextRef="#ctx0" brushRef="#br0">0 66 0,'24'0'140,"1"0"-140,-1 0 16,1 0 0,-1 0-16,0 0 0,1 0 15,-1 0-15,1 0 16,-1 0-16,1 0 0,-1 0 15,0 0-15,1 0 16,-25-24-16,24 24 0,1 0 0,-1 0 16,1 0-16,-1 0 15,0 0-15,1 0 0,-1 0 16,1 0-16,-1 0 0,1 0 16,-1 0-16,0 0 0,1 0 15,-1 0-15,1 0 16,-1 0-16,1 0 15,-1 0-15,0 0 16,1 0-16,-1 0 16,1 0-16,-1 0 15,0 0-15,1 0 16,-1 0-16,1 0 16,-1 0-1,1 0-15,-1 0 16,0-25-16,1 25 15,-1 0 1,1 0-16,-1 0 16,1 0-16,-1 0 15,0 0 1,1 0-16,-1 0 16,1 0-16,-1 0 15,0 0 1,1 0-1,-1 0 1,1 0 0,-1 0-1,1 0 1,-1 0-16,0 0 16,1 0-16,-1 0 0,1 0 15,-1 0-15,1 0 16,-1 0-16,0 0 15,1 0-15,-1 0 16,1 0 0,-25 25-16,24-25 0,1 0 15,-1 0-15,0 0 16,1 0-16,-1 0 16,1 0-16,-1 0 15,1 0-15,-1 0 16,0 0-1,1 0-15,-1 0 16,1 0 0,-1 0-16,123-25 31</inkml:trace>
  </inkml:traceGroup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8:58.99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0D7C644-D3D3-4A8D-B478-6C87B656057F}" emma:medium="tactile" emma:mode="ink">
          <msink:context xmlns:msink="http://schemas.microsoft.com/ink/2010/main" type="inkDrawing" rotatedBoundingBox="7662,9050 7975,9648 7558,9867 7245,9269" semanticType="callout" shapeName="Other"/>
        </emma:interpretation>
      </emma:emma>
    </inkml:annotationXML>
    <inkml:trace contextRef="#ctx0" brushRef="#br0">366 0 0,'-25'0'78,"25"24"-63,-24-24 17,24 24-17,-24-24 1,-1 25-1,1-25 1,24 24 0,-25-24-1,25 25-15,-24-25 16,24 24 0,-25-24-16,25 25 15,-24-25-15,24 24 16,-24-24-1,24 24 1,-25-24 0,1 0 15,24 25-31,-25-25 31,25 24-15,-24-24 31,24 25-32,-24-25 48,24 24-48,24-24 314,0 0-314,-24 25 1,25-25-16,-1 0 15,-24 24 1,25-24-16,-1 24 16,0 1-1,1-25 1,-25 24-16,24-24 16,-24 25-16,25-25 15,-1 0-15,-24 24 16,25-24-16,-25 24 15,24-24-15,0 25 16,1-25 0,-25 24-1,24-24-15,1 0 32,-25 25-32,24-25 15,-24 24-15,25-24 16,-25 25-1,24-25 1,0 24 15,1-24 1</inkml:trace>
  </inkml:traceGroup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31:35.19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46860910-7EA1-4CE7-9C8D-4B816FC79F47}" emma:medium="tactile" emma:mode="ink">
          <msink:context xmlns:msink="http://schemas.microsoft.com/ink/2010/main" type="writingRegion" rotatedBoundingBox="22737,10697 23738,10697 23738,11356 22737,11356"/>
        </emma:interpretation>
      </emma:emma>
    </inkml:annotationXML>
    <inkml:traceGroup>
      <inkml:annotationXML>
        <emma:emma xmlns:emma="http://www.w3.org/2003/04/emma" version="1.0">
          <emma:interpretation id="{4FA410E0-31FB-453D-B63E-00B6248EFDE3}" emma:medium="tactile" emma:mode="ink">
            <msink:context xmlns:msink="http://schemas.microsoft.com/ink/2010/main" type="paragraph" rotatedBoundingBox="22737,10697 23738,10697 23738,11356 22737,1135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814B410-DE2B-4863-8E4F-3B5110CD5D86}" emma:medium="tactile" emma:mode="ink">
              <msink:context xmlns:msink="http://schemas.microsoft.com/ink/2010/main" type="line" rotatedBoundingBox="22737,10697 23738,10697 23738,11356 22737,11356"/>
            </emma:interpretation>
          </emma:emma>
        </inkml:annotationXML>
        <inkml:traceGroup>
          <inkml:annotationXML>
            <emma:emma xmlns:emma="http://www.w3.org/2003/04/emma" version="1.0">
              <emma:interpretation id="{3A0B2D2E-D22F-403E-8321-E54A86E8C7D8}" emma:medium="tactile" emma:mode="ink">
                <msink:context xmlns:msink="http://schemas.microsoft.com/ink/2010/main" type="inkWord" rotatedBoundingBox="22737,10697 23738,10697 23738,11356 22737,1135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2173 3395 0,'0'24'31,"0"0"0,0 1-31,0-1 16,0 1-16,0-1 16,0 1-16,0-1 15,0 0-15,0 1 0,0-1 16,0 1-16,0-1 0,0 0 16,0 1-16,0-1 15,0-48 32,0-1-31,0 1-16,-25 0 15,25-1-15,0 1 0,0-1 16,-24 1-16,24 0 0,0-1 16,0 1-16,0-1 0,0-24 0,0 25 15,0 0-15,0-1 0,0 1 16,0-1-16,0 1 0,0-1 15,0 1-15,0 0 16,24 24-16,1-25 16,-1 1-16,1 24 15,-1-25-15,0 25 0,1 0 16,-25-24-16,24 24 0,1 0 16,-25 24-1,24-24-15,-24 25 16,0-1-16,0 1 15,0-1-15,0 0 16,0 1-16,-24-25 0,24 24 16,-25 1-16,1-1 0,-1 1 15,1-1-15,0 0 0,-1-24 16,1 25-16,-1-1 0</inkml:trace>
          <inkml:trace contextRef="#ctx0" brushRef="#br0" timeOffset="616.0423">-1856 3150 0,'0'-24'16,"0"48"15,0 1-15,0-1-16,0 1 15,0-1-15,0 0 16,0 1-16,0-1 0,0 1 0,0-1 15,0 1-15,0-1 0,0 0 0,0 1 16,0-1-16,0 1 0,0-1 16,0 1-16,0-1 0,0 0 15,25-24 1,-25-24 0,0 0-16,24-1 15,-24 1-15,25 24 0,-25-25 16,24 25-16,-24-24 0,0-1 15,24 25-15,1-24 16,-1 24 0,-24 24-16,25-24 15,-1 0-15,-24 25 16,24-25-16,1 0 16,-25 24-16,24-24 0,1 0 15,-1 0-15,1 0 16,-25-24-16,24 24 0,0 0 0,-24-25 15,25 25-15,-1-24 0,1 0 16,-1 24-16,-24-25 0,25 25 0,-25-24 16,24-1-16,0 1 15,-24-1-15,0 1 0,25 24 16,-25-24-16,0-1 16,24 25-16</inkml:trace>
        </inkml:traceGroup>
      </inkml:traceGroup>
    </inkml:traceGroup>
  </inkml:traceGroup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31:34.36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2CB66D13-8A86-4EAF-8B51-2ADA8CA54554}" emma:medium="tactile" emma:mode="ink">
          <msink:context xmlns:msink="http://schemas.microsoft.com/ink/2010/main" type="inkDrawing" rotatedBoundingBox="22918,8815 22952,10452 22929,10453 22895,8816" semanticType="verticalRange" shapeName="Line">
            <msink:sourceLink direction="with" ref="{2287618E-FE2C-4568-9043-23AA5FF06144}"/>
          </msink:context>
        </emma:interpretation>
      </emma:emma>
    </inkml:annotationXML>
    <inkml:trace contextRef="#ctx0" brushRef="#br0">10 0 0,'0'25'0,"0"-1"375,0 1-343,0-1-17,0 0-15,0 1 16,0-1-1,0 1-15,0-1 16,0 1 0,0-1-16,0 0 15,0 1-15,0-1 16,0 1-16,0-1 0,0 1 16,0-1-16,0 0 15,0 1-15,0-1 16,0 1-16,0-1 0,0 0 15,0 1-15,24-1 16,-24 1-16,0-1 16,0 1-16,0-1 0,0 0 15,0 1-15,0-1 0,0 1 16,0-1-16,0 1 0,0-1 16,0 0-16,0 1 0,0-1 15,0 1-15,0-1 16,0 1-16,0-1 0,0 0 15,0 1-15,0-1 16,0 1-16,0-1 0,0 1 16,0-1-16,0 0 0,0 1 15,0-1-15,0 1 16,0-1-16,0 0 16,0 1-16,0-1 15,0 1-15,0-1 16,0 1-1,0-1 1,0 0-16,0 1 16,0-1-1,0 1 1</inkml:trace>
  </inkml:traceGroup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31:32.95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21347A0C-B122-4351-AB61-EA0CD60BECBE}" emma:medium="tactile" emma:mode="ink">
          <msink:context xmlns:msink="http://schemas.microsoft.com/ink/2010/main" type="inkDrawing" rotatedBoundingBox="21659,8279 24001,7993 24090,8720 21747,9006" semanticType="scratchOut" shapeName="Other">
            <msink:sourceLink direction="with" ref="{193A2759-1F62-44BB-A4F7-F737DADAD46E}"/>
          </msink:context>
        </emma:interpretation>
      </emma:emma>
    </inkml:annotationXML>
    <inkml:trace contextRef="#ctx0" brushRef="#br0">25 268 0,'-25'-24'32,"25"48"77,25-24-78,-1 25-15,1-25-16,-25 24 15,24-24-15,0 0 16,-24 25-16,25-25 0,-1 0 16,1 24-16,-1-24 0,1 0 15,-25 25-15,24-25 0,0 0 16,-24 24-16,25-24 0,-1 0 16,1 24-16,-1-24 15,1 0 1,-25 25-16,24-25 0,0 0 0,-24 24 15,25-24-15,-1 0 16,1 25-16,-1-25 16,-24 24-1,24-24-15,1 0 0,-1 25 16,1-25 0,-1 24-16,1-24 15,-1 0 1,-24 24-16,24-24 0,1 0 15,-25 25 1,24-25-16,1 0 16,-1 24-1,1-24 1,-1 0-16,0 0 16,-24 25-1,25-25-15,-1 0 16,-24 24-1,25-24-15,-1 0 16,-24 24 0,24-24-16,1 0 31,-25 25-31,24-25 16,1 24-1,-1-24 32,-24 25-47,25-25 16,-1 0 31,-24 24-1,24-24-46,1 0 94,-25-24 94,0-1-157,24 25-15,-24-24-1,25 24-15,-1 0 0,-24-25 0,25 1 16,-1 24-16,0-24 15,1 24-15,-25-25 16,24 25-16,-24-24 0,25 24 0,-1-25 16,1 25-16,-25-24 15,24 24-15,-24-24 0,24 24 0,1-25 16,-1 25-16,-24-24 16,25 24-16,-25-25 0,24 25 15,1-24-15,-1 24 16,-24-25-16,24 25 15,-24-24-15,25 24 0,-1-24 16,1 24-16,-1-25 16,0 25-16,-24-24 15,25 24-15,-25-25 0,24 25 16,1-24-16,-1 24 16,-24-25-16,25 25 0,-25-24 15,24 24-15,0-24 16,1-1-16,-1 25 15,-24-24-15,25 24 16,-1-25-16,1 25 16,-25-24-16,24 24 15,-24-24-15,24 24 16,1 0-16,-25-25 16,24 25-16,1-24 15,-1 24 1,-24-25-1,24 25-15,1 0 16,-25-24-16,0 48 63</inkml:trace>
  </inkml:traceGroup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31:47.80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77238F66-D98A-41E8-AE0C-2D4984E4C93F}" emma:medium="tactile" emma:mode="ink">
          <msink:context xmlns:msink="http://schemas.microsoft.com/ink/2010/main" type="writingRegion" rotatedBoundingBox="21383,7683 25716,8792 24985,11649 20652,10540"/>
        </emma:interpretation>
      </emma:emma>
    </inkml:annotationXML>
    <inkml:traceGroup>
      <inkml:annotationXML>
        <emma:emma xmlns:emma="http://www.w3.org/2003/04/emma" version="1.0">
          <emma:interpretation id="{BD9FB849-9DFF-4DB0-9825-37F87D5F4ED9}" emma:medium="tactile" emma:mode="ink">
            <msink:context xmlns:msink="http://schemas.microsoft.com/ink/2010/main" type="paragraph" rotatedBoundingBox="22101,7867 25716,8792 25204,10793 21589,986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287618E-FE2C-4568-9043-23AA5FF06144}" emma:medium="tactile" emma:mode="ink">
              <msink:context xmlns:msink="http://schemas.microsoft.com/ink/2010/main" type="line" rotatedBoundingBox="22101,7867 25716,8792 25204,10793 21589,9868">
                <msink:destinationLink direction="with" ref="{2CB66D13-8A86-4EAF-8B51-2ADA8CA54554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193A2759-1F62-44BB-A4F7-F737DADAD46E}" emma:medium="tactile" emma:mode="ink">
                <msink:context xmlns:msink="http://schemas.microsoft.com/ink/2010/main" type="inkWord" rotatedBoundingBox="22101,7867 25026,8616 24514,10616 21589,9868">
                  <msink:destinationLink direction="with" ref="{21347A0C-B122-4351-AB61-EA0CD60BECBE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0093 105 0,'49'0'344,"-24"0"-344,-1 24 0,0-24 16,1 0-16,-1 0 0,1 25 15,-1-25-15,1 24 0,-1-24 16,0 24-16,1-24 0,-1 0 0,1 25 16,-1-25-16,0 0 0,1 24 0,-1-24 15,-24 25-15,25-25 0,-1 0 16,-24 24-16,25-24 0,-1 0 0,0 24 16,1-24-16,-1 0 15,1 0-15,-1 0 16,-24 25-1,25-25-15</inkml:trace>
          <inkml:trace contextRef="#ctx0" brushRef="#br0" timeOffset="-17352.8327">8994 250 0,'-24'0'0,"24"-24"16,-25-1 0,25 1 31,-24 24-16,24-24 0,-24 24-15,24-25-16,0 1 15,-25 24 1,25-25-16,0 1 16,-24 24-16,24-25 0,0 1 15,0 0-15,-25 24 16,25-25-16,0 1 0,0-1 15,-24 25-15,24-24 0,0-1 16,0 1-16,0 0 16,0-1-16,0 1 0,0-1 15,0 1-15,0-1 16,0 1-16,0 0 0,0-1 16,0 1-16,0-1 15,0 1-15,24 0 16,-24-1-1,0 1-15,0-1 16,25 25-16,-25-24 0,0-1 16,24 25-16,-24-24 0,0 0 15,25-1 1,-1 1-16,-24-1 16,24 25-1,-24-24-15,25 24 0,-25-25 16,24 25-16,1-24 0,-1 24 15,-24-24-15,25 24 16,-25-25-16,24 25 0,0 0 16,-24-24-16,25 24 0,-1 0 15,-24-25-15,25 25 16,-1 0-16,0 0 0,1-24 16,-1 24-16,1 0 15,-1 0-15,1 0 16,-1 0-16,0 0 15,1 0-15,-1 0 16,1 0-16,-1 0 0,1 0 16,-1 0-16,0 0 15,1 0-15,-1 0 16,1 0-16,-1 0 16,1 0-16,-1 0 0,0 0 15,1 24-15,-1-24 16,1 0-16,-1 0 15,-24 25-15,25-25 0,-1 0 16,-24 24-16,49 1 31,-25-1-31,1 0 16,-1 1 0,-24-1-16,24-24 0,-24 25 15,25-25-15,-25 24 0,24 1 16,-24-1-1,25-24-15,-25 24 0,24 1 16,-24-1-16,0 1 16,0-1-16,0 1 15,0-1-15,25 0 16,-25 1 0,0-1-16,0 1 0,0-1 15,0 0 1,0 1-16,0-1 15,0 1-15,0-1 16,0 1-16,0-1 16,0 0-16,0 1 15,0-1-15,0 1 16,-25-25-16,25 24 16,-24-24-16,24 25 15,0-1-15,0 0 16,-25-24-16,25 25 15,0-1-15,-24-24 0,24 25 16,0-1-16,-25-24 16,25 25-16,-24-1 15,24 0 1,-24-24-16,24 25 0,-25-1 16,25 1-1,-24-25-15,24 24 16,-25-24-1,25 25 1,-24-25-16,0 0 16,24 24-1,-25-24 1,1 0 0,24 24-16,-25-24 15,1 0-15,-1 25 16,1-25-16,0 0 15,-1 0 1,25 24-16,-24-24 0,-1 0 16,1 0-1,-1 25-15,1-25 16,0 0 0,-1 0-16,1 0 15,-1 0 1,1 0-16,-1 0 15,1 0 1,0 0 0,-1 0-1,1 0 1,-1-25 0,1 25-1,-1 0 16,25-24-31,-24 24 16,0 0 15,-1-25-15,1 25 0,-1 0 15,25-24-16,-24 24 17,24-24-1,-24 24-15,24-25-1,-25 25 16,25-24-31,-24 24 32,24-25-17,-25 25 1,25-24 0,-24 24-16,-1-25 15</inkml:trace>
          <inkml:trace contextRef="#ctx0" brushRef="#br0" timeOffset="-1191.6738">8872 130 0,'25'0'16,"-50"0"78,25 25-63,-24-25-15,-1 24-1,1 0-15,-1 1 16,1-25-16,0 24 0,24 1 0,-49-1 15,24 1-15,1-1 0,0 0 0,-25 1 16,24-1-16,-24 25 0,25-25 0,-25 1 16,0-1-16,25 25 0,-1-24 15,-23-1-15,23 0 0,1 1 0,-1-1 16,-24 25 0,49-24-16,-24-25 0,48-25 46</inkml:trace>
          <inkml:trace contextRef="#ctx0" brushRef="#br0" timeOffset="3036.7133">11046 154 0,'-25'0'109,"25"24"-109,-24-24 16,24 24-16,-24 1 15,24-1-15,-25 1 0,25-1 16,0 0-16,-24-24 0,-1 25 16,25-1-16,0 1 0,-24-25 0,24 24 15,0 1-15,0-1 0,0 0 16,0 1-16,0-1 15,0 1-15,0-1 0,0 1 16,24-1 0,1-24-16,-1 24 0,1-24 15,-1 0-15,0 0 16,1 0-16,-1-24 0,1 24 16,-1-24-16,1 24 0,-1-25 15,0 1 1,-24-1-16</inkml:trace>
          <inkml:trace contextRef="#ctx0" brushRef="#br0" timeOffset="3404.1845">11290 105 0,'24'-25'0,"-24"50"47,0-1-32,0 1 1,0-1-16,0 0 16,0 1-16,0-1 15,0 1-15,0-1 0,0 0 16,0 1-16,0-1 0,0 1 16,0-1-16,0 1 15,0-1-15</inkml:trace>
        </inkml:traceGroup>
        <inkml:traceGroup>
          <inkml:annotationXML>
            <emma:emma xmlns:emma="http://www.w3.org/2003/04/emma" version="1.0">
              <emma:interpretation id="{FC816A64-FC82-4FC2-B9EE-12A5E3C6D4A6}" emma:medium="tactile" emma:mode="ink">
                <msink:context xmlns:msink="http://schemas.microsoft.com/ink/2010/main" type="inkWord" rotatedBoundingBox="24920,9050 25605,9225 25324,10326 24639,10151"/>
              </emma:interpretation>
              <emma:one-of disjunction-type="recognition" id="oneOf1">
                <emma:interpretation id="interp1" emma:lang="" emma:confidence="0">
                  <emma:literal>by</emma:literal>
                </emma:interpretation>
                <emma:interpretation id="interp2" emma:lang="" emma:confidence="0">
                  <emma:literal>ly</emma:literal>
                </emma:interpretation>
                <emma:interpretation id="interp3" emma:lang="" emma:confidence="0">
                  <emma:literal>3</emma:literal>
                </emma:interpretation>
                <emma:interpretation id="interp4" emma:lang="" emma:confidence="0">
                  <emma:literal>lg</emma:literal>
                </emma:interpretation>
                <emma:interpretation id="interp5" emma:lang="" emma:confidence="0">
                  <emma:literal>hg</emma:literal>
                </emma:interpretation>
              </emma:one-of>
            </emma:emma>
          </inkml:annotationXML>
          <inkml:trace contextRef="#ctx0" brushRef="#br0" timeOffset="3948.1694">11363 300 0,'25'0'63,"-1"0"-48,1-24-15,-1 24 16,0-25-16,1 25 15,-1 0-15,1-24 0,-1 24 16,-24-25-16,25 25 16,-25-24-16,0 0 15,0-1 1,0 1 0,0-1-16,-25 25 0,25-24 15,0-1-15,0 1 16,0 48 31,-24-24-32,24 25 1,0-1-16,0 1 16,0-1-16,0 1 0,0-1 0,0 0 15,0 1-15,-25-1 0,25 1 0,0-1 16,0 0-16,0 1 0,0-1 0,0 1 15,0-1-15,0 1 0,0-1 0,-24 25 16</inkml:trace>
          <inkml:trace contextRef="#ctx0" brushRef="#br0" timeOffset="4619.1093">11705 398 0,'25'0'31,"-25"-25"-15,24 25-1,0 0 1,1 0 0,-1 0-1,1 0 1,-25 25-16,0-1 15,0 1-15,0-1 16,0 0-16,0 1 16,-25-25-16,25 24 0,-24 1 0,-1-25 15,25 24-15,-24 1 0,0-25 0,-1 24 16,1-24-16,-1 24 0,1-24 16,48 0 30,1 0-46,-1-24 0,1 24 16,23 0-16,-23 0 16,-1 0-16,1 24 15,-1-24-15,1 25 16,-1-25-16,-24 24 0,0 1 16,24-1-16,-24 1 0,0-1 15,0 0-15,0 1 0,-24-25 16,0 24-16,24 1 0,-25-1 0,1 1 15,-1-1-15,25 0 0,-24 1 16,-1-25-16,1 24 0,-25 1 0,25-25 16,-1 24-16,1 0 0,0-24 0,-1 0 15,1 25-15,-1-25 0,1 0 0,-1 0 16</inkml:trace>
        </inkml:traceGroup>
      </inkml:traceGroup>
    </inkml:traceGroup>
    <inkml:traceGroup>
      <inkml:annotationXML>
        <emma:emma xmlns:emma="http://www.w3.org/2003/04/emma" version="1.0">
          <emma:interpretation id="{CDC15D14-8924-4224-AEF4-292A9BCE8576}" emma:medium="tactile" emma:mode="ink">
            <msink:context xmlns:msink="http://schemas.microsoft.com/ink/2010/main" type="paragraph" rotatedBoundingBox="20806,9842 21931,9842 21931,10599 20806,1059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BA8CEF9-9F66-44B8-A2CC-6D84C234E170}" emma:medium="tactile" emma:mode="ink">
              <msink:context xmlns:msink="http://schemas.microsoft.com/ink/2010/main" type="line" rotatedBoundingBox="20806,9842 21931,9842 21931,10599 20806,10599"/>
            </emma:interpretation>
          </emma:emma>
        </inkml:annotationXML>
        <inkml:traceGroup>
          <inkml:annotationXML>
            <emma:emma xmlns:emma="http://www.w3.org/2003/04/emma" version="1.0">
              <emma:interpretation id="{B64B6BEF-05D3-4053-8476-91801F0AEEB2}" emma:medium="tactile" emma:mode="ink">
                <msink:context xmlns:msink="http://schemas.microsoft.com/ink/2010/main" type="inkWord" rotatedBoundingBox="20806,9842 21931,9842 21931,10599 20806,10599"/>
              </emma:interpretation>
              <emma:one-of disjunction-type="recognition" id="oneOf2">
                <emma:interpretation id="interp6" emma:lang="" emma:confidence="1">
                  <emma:literal>Ph</emma:literal>
                </emma:interpretation>
                <emma:interpretation id="interp7" emma:lang="" emma:confidence="0">
                  <emma:literal>PW</emma:literal>
                </emma:interpretation>
                <emma:interpretation id="interp8" emma:lang="" emma:confidence="0">
                  <emma:literal>Pn</emma:literal>
                </emma:interpretation>
                <emma:interpretation id="interp9" emma:lang="" emma:confidence="0">
                  <emma:literal>ph</emma:literal>
                </emma:interpretation>
                <emma:interpretation id="interp10" emma:lang="" emma:confidence="0">
                  <emma:literal>pn</emma:literal>
                </emma:interpretation>
              </emma:one-of>
            </emma:emma>
          </inkml:annotationXML>
          <inkml:trace contextRef="#ctx0" brushRef="#br0" timeOffset="1466.9918">7381 960 0,'0'-25'46,"0"50"1,0-1-31,0 0 0,0 1-1,0-1-15,0 1 0,0-1 0,0 0 16,0 1-16,0-1 0,0 1 0,0-1 15,0 1-15,0-1 0,0 0 0,0 1 16,25-1-16,-25 1 0,0-1 0,0 1 16,0-1-16,0 0 0,0 1 15,0-1 1,0-48 15,0-1-15,-25 1-16,25 0 0,0-1 15,-24-24-15,24 25 0,0-1 16,0 1-16,0-25 0,0 25 0,0-25 16,-25 24-16,25 1 0,0-25 15,0 25-15,0-1 0,0 1 0,0 0 16,0-1-16,0 1 0,0-1 16,0 1-16,25-1 15,-1 25 1,1 0-16,-25-24 0,24 24 15,1 0-15,-1 0 16,0 0-16,1 0 16,-25 24-16,24-24 0,-24 25 15,0-1 17,0 1-32,0-1 15,-24 1-15,-1-1 16,1 0-16,0 1 15,-1-1-15,1 1 16,-1-1 0,1 0-16</inkml:trace>
          <inkml:trace contextRef="#ctx0" brushRef="#br0" timeOffset="2060.7795">7724 764 0,'0'25'31,"25"-25"-15,-25 24-16,0 0 15,0 1-15,0-1 16,0 1-16,24-1 0,-24 1 0,0-1 16,0 0-16,0 25 0,0-24 0,25-1 15,-25 0-15,0 25 0,0-24 0,24-1 16,-24 49-1,0-48-15,24-25 16,-24-25 0,25 25-1,-25-24-15,0 0 16,24 24-16,-24-25 0,25 1 16,-25-1-16,24 25 0,-24-24 15,24 24-15,1-25 16,-1 25-16,1 0 0,-1 0 15,1 25-15,-1-25 16,0 24-16,1-24 16,-25 25-16,24-25 0,-24 24 0,25-24 15,-25 25-15,24-25 0,1 24 16,-1-24 0,0 0-1,1-24-15,-1-1 16,-24 1-16,25-1 0,-1 1 15,-24-1-15,25 1 0,-1 24 0,-24-24 16</inkml:trace>
        </inkml:traceGroup>
      </inkml:traceGroup>
    </inkml:traceGroup>
  </inkml:traceGroup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31:45.30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BA9FD6A7-30E2-4806-82BD-1EF7F9CD356F}" emma:medium="tactile" emma:mode="ink">
          <msink:context xmlns:msink="http://schemas.microsoft.com/ink/2010/main" type="writingRegion" rotatedBoundingBox="22516,6257 23415,6169 23477,6800 22578,6889"/>
        </emma:interpretation>
      </emma:emma>
    </inkml:annotationXML>
    <inkml:traceGroup>
      <inkml:annotationXML>
        <emma:emma xmlns:emma="http://www.w3.org/2003/04/emma" version="1.0">
          <emma:interpretation id="{B6163C27-FDF0-49FB-9377-3B9130FA6D6F}" emma:medium="tactile" emma:mode="ink">
            <msink:context xmlns:msink="http://schemas.microsoft.com/ink/2010/main" type="paragraph" rotatedBoundingBox="22516,6257 23415,6169 23477,6800 22578,688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BCF39D8-37DF-492D-8FA7-6F2750F4291E}" emma:medium="tactile" emma:mode="ink">
              <msink:context xmlns:msink="http://schemas.microsoft.com/ink/2010/main" type="line" rotatedBoundingBox="22516,6257 23415,6169 23477,6800 22578,6889"/>
            </emma:interpretation>
          </emma:emma>
        </inkml:annotationXML>
        <inkml:traceGroup>
          <inkml:annotationXML>
            <emma:emma xmlns:emma="http://www.w3.org/2003/04/emma" version="1.0">
              <emma:interpretation id="{BD0E31F3-AC9F-4846-95E9-03A5D63F705C}" emma:medium="tactile" emma:mode="ink">
                <msink:context xmlns:msink="http://schemas.microsoft.com/ink/2010/main" type="inkWord" rotatedBoundingBox="22516,6257 23415,6169 23477,6800 22578,6889"/>
              </emma:interpretation>
              <emma:one-of disjunction-type="recognition" id="oneOf0">
                <emma:interpretation id="interp0" emma:lang="" emma:confidence="0">
                  <emma:literal>4*</emma:literal>
                </emma:interpretation>
                <emma:interpretation id="interp1" emma:lang="" emma:confidence="0">
                  <emma:literal>48</emma:literal>
                </emma:interpretation>
                <emma:interpretation id="interp2" emma:lang="" emma:confidence="0">
                  <emma:literal>TI</emma:literal>
                </emma:interpretation>
                <emma:interpretation id="interp3" emma:lang="" emma:confidence="0">
                  <emma:literal>s,</emma:literal>
                </emma:interpretation>
                <emma:interpretation id="interp4" emma:lang="" emma:confidence="0">
                  <emma:literal>40s</emma:literal>
                </emma:interpretation>
              </emma:one-of>
            </emma:emma>
          </inkml:annotationXML>
          <inkml:trace contextRef="#ctx0" brushRef="#br0">-1978-1124 0,'25'0'62,"-1"25"-46,0-25-1,1 0-15,-1 24 16,1-24-16,-1 25 16,1-25-16,-1 24 15,0 0-15,1 1 16,-25-1-16,0 1 15,0-1-15,0 1 0,0-1 16,0 0-16,0 1 16,-25-1-16,1-24 15,24 25-15,-24-25 16,24-25 0,0 1-1,0-1-15,0 1 16,0 0-16,0-1 0,0 1 0,0-1 15,0 1-15,0-1 0,0 1 0,24 0 16,-24-25-16,0 24 0,24 1 0,-24-1 16,25 1-16,-1 0 0,-24-1 0,25 25 15,-1-24-15,-24-1 0,24 25 0,1-24 16,-25-1-16,24 25 0,1 0 16</inkml:trace>
          <inkml:trace contextRef="#ctx0" brushRef="#br0" timeOffset="-571.6419">-2393-1050 0,'0'-25'0,"0"1"47,0-1-16,0 1-15,0 48 125,0 1-126,0-1-15,0 1 16,24-25-16,-24 24 0,0 0 0,0 1 16,0-1-16,0 1 0,0-1 15,0 1-15,0-1 0,0 0 0,0 1 16,0-1-16,0 1 0,0-1 15,0 1-15,0-1 16,0-48 47,0-1-63,0 1 15,0-1-15,0 1 16,-24-1-16,24 1 0,0 0 15,0-1-15,0 1 0,0-1 0,0 1 16,-24-49-16,24-1 16,0 50-16,0-1 15,0 1-15,0 0 16,0-1-16,0 1 16,0-1-16,24 25 15,-24-24 1,24 24-1,1 0 1,-1 0 0,1 0-1,-1 0 1,1 0-16,-25 24 16,24-24-16,-24 25 15,0-1-15,0 1 16,0-1-16,0 0 15,-24-24-15,24 25 0,-25-1 0,1 1 16,24-1-16,0 1 31,24-25 1,1-25-17,-1 25-15,0 0 16,1 0-16,-1 0 0,1 0 15,-1 0-15,0 0 16,-24 25-16,0-1 16,0 0-16,0 1 15,0-1-15,0 1 16,-24-25-16,24 24 0,-24 1 0,-1-1 16,1 0-16,-1-24 0,1 25 0,24-1 15,-24-24-15,-1 25 0,1-25 0,24 24 16,-25-24-16,1 25 15</inkml:trace>
        </inkml:traceGroup>
      </inkml:traceGroup>
    </inkml:traceGroup>
  </inkml:traceGroup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41.14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3B1E7EC3-AD7E-448A-97F8-41706E78303F}" emma:medium="tactile" emma:mode="ink">
          <msink:context xmlns:msink="http://schemas.microsoft.com/ink/2010/main" type="writingRegion" rotatedBoundingBox="15160,7532 25205,7201 25238,8202 15193,8532"/>
        </emma:interpretation>
      </emma:emma>
    </inkml:annotationXML>
    <inkml:traceGroup>
      <inkml:annotationXML>
        <emma:emma xmlns:emma="http://www.w3.org/2003/04/emma" version="1.0">
          <emma:interpretation id="{9384DCD7-28F7-4E4B-BF9B-6736F35E8838}" emma:medium="tactile" emma:mode="ink">
            <msink:context xmlns:msink="http://schemas.microsoft.com/ink/2010/main" type="paragraph" rotatedBoundingBox="15160,7532 25205,7201 25238,8202 15193,853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00C7016-BE0E-4FD9-8F82-FE6A781AE08D}" emma:medium="tactile" emma:mode="ink">
              <msink:context xmlns:msink="http://schemas.microsoft.com/ink/2010/main" type="line" rotatedBoundingBox="15160,7532 25205,7201 25238,8202 15193,8532"/>
            </emma:interpretation>
          </emma:emma>
        </inkml:annotationXML>
        <inkml:traceGroup>
          <inkml:annotationXML>
            <emma:emma xmlns:emma="http://www.w3.org/2003/04/emma" version="1.0">
              <emma:interpretation id="{8EC02EDA-1353-4D82-8988-40382A53317E}" emma:medium="tactile" emma:mode="ink">
                <msink:context xmlns:msink="http://schemas.microsoft.com/ink/2010/main" type="inkWord" rotatedBoundingBox="15160,7532 16175,7498 16207,8475 15192,8508">
                  <msink:destinationLink direction="with" ref="{DC276023-ED64-46DF-BE7E-1BFE13237329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894-1128 0,'0'-23'16,"0"0"31,23 23-47,-23-23 15,0-1 1,0 1 0,0 0-1,0 0 1,0 0 0,-23 23-1,23-23-15,-23 23 16,0 0-16,23 23 15,-23-23-15,23 23 0,-23-23 16,23 23-16,-24 0 0,24 0 16,-23 1-16,23-1 0,-23 0 0,23 0 15,0 0-15,-23 23 0,23-23 0,0 0 16,0 0-16,0 0 0,0 1 0,0-1 16,0 0-16,0 0 0,0 0 15,23 0-15,0 0 16,0 0-16,1-23 15,-1 0-15,0 0 16,0 0-16,0 0 0,0 0 16,0-23-16</inkml:trace>
          <inkml:trace contextRef="#ctx0" brushRef="#br0" timeOffset="640.7878">2102-1036 0,'0'-23'15,"23"23"1,0 0-1,-23-23-15,23 23 16,0 0-16,-23-23 16,23 23-16,0-23 0,0 0 15,0 0-15</inkml:trace>
          <inkml:trace contextRef="#ctx0" brushRef="#br0" timeOffset="391.9858">2102-1428 0,'23'0'16,"-23"23"31,0 0-31,23 0-16,-23 0 15,0 0-15,0 0 0,0 0 0,0 0 16,0 0-16,0 1 0,0-1 0,0 0 15,0 0-15,0 0 0,0 0 0,0 0 16,0 0-16,0 0 0,0 0 16,0 0-16,0 1 0,0-1 15,0 0-15</inkml:trace>
          <inkml:trace contextRef="#ctx0" brushRef="#br0" timeOffset="904.8408">2333-1451 0,'0'-24'15,"0"1"-15,0 0 0,0 0 16,0 0 0,0 46 31,0 0-32,0 0-15,0 0 0,0 1 0,0-1 16,0 0-16,0 0 0,0 0 0,0 0 15,0 23-15,0-23 0,0 0 0,0 0 16,0 1-16,0-1 0,0 0 0,0 0 16,0 0-16,0 0 0,0 0 0,0 0 15,0 0-15,0 0 16,0 0-16</inkml:trace>
          <inkml:trace contextRef="#ctx0" brushRef="#br0" timeOffset="1548.9848">2494-1151 0,'23'0'0,"-23"-23"16,23 23 0,-23-23-16,24 23 15,-24-24-15,23 24 0,0 0 16,-23-23-16,23 23 0,0 0 16,0-23-1,0 23 1,-23 23-16,0 0 15,0 1-15,0-1 16,0 0-16,0 0 0,-23 0 16,23 23-16,-23-23 0,0 0 0,23 0 15,-23 0-15,0 1 0,0-1 0,23 0 16,-24-23-16,24 23 0,-23 0 16,0-23-16,23 23 15,0-46 1,23 23-1,0 0-15,-23-23 16,24 23-16,-24-23 0,23 23 16,0 0-16,0 0 15,0 0 1,0 0-16,0 0 16,-23 23-16,23 0 15,-23 0 1,0 0-16,0 0 15,0 0-15,0 0 16,0 0-16,-23-23 0,23 24 16,-23-24-16,23 23 0,-23-23 0,0 23 15,0 0-15,0-23 0,0 23 16,-1-23-16,1 0 0,0 0 16,0 0-16,0 0 0</inkml:trace>
        </inkml:traceGroup>
        <inkml:traceGroup>
          <inkml:annotationXML>
            <emma:emma xmlns:emma="http://www.w3.org/2003/04/emma" version="1.0">
              <emma:interpretation id="{BDA929C5-70DB-4E36-9364-3CA034C9C5FA}" emma:medium="tactile" emma:mode="ink">
                <msink:context xmlns:msink="http://schemas.microsoft.com/ink/2010/main" type="inkWord" rotatedBoundingBox="20360,7700 21512,7662 21534,8323 20381,8361">
                  <msink:destinationLink direction="with" ref="{DC276023-ED64-46DF-BE7E-1BFE13237329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539883.8431">6992-849 0,'0'-24'16,"0"-1"15,0 1-16,0 0 1,24 24 0,-24-25-16,24 25 15,1 0-15,-1-24 16,1-1 0,-25 1-1,24 24-15,-24-25 16,0 1-1,0 0-15,0-1 16,0 1 0,0-1-16,0 1 15,-24 24-15,24-25 0,0 1 16,0 0 0,-25 24 62,25 24-78,0 0 15,0 1-15,0-1 16,25 1-16,-25-1 16,0 1-16,0-1 0,24 0 15,-24 1-15,25-1 0,-25 1 0,24-1 16,-24 1-16,24-1 0,-24 0 15,25 1-15,-25-1 0,0 1 0,0-1 16,0 0-16,0 1 16,0-1-16</inkml:trace>
          <inkml:trace contextRef="#ctx0" brushRef="#br0" timeOffset="538684.6945">7871-1312 0,'-25'-24'16,"1"-1"0,0 25-1,-1 0 16,1 0-15,24 25-16,-25-25 16,1 24-16,-1 1 15,1-1-15,24 0 0,-24-24 16,24 25-16,-25-1 0,1 1 16,24-1-16,0 1 0,-25-25 15,25 24-15,0 0 0,0 1 0,25 72 31,24-72-15,-25-1-16,0-24 0,-24 25 0,25-25 16,-1 0-16,1 24 0,-1-24 15,1 0-15,-1 0 16,0-24-16,1 24 0,-1-25 16,1 1-16,-1 24 15,-24-25-15,24 1 0,-24 0 0,25 24 16,-25-25-16,24 1 0,-24-1 0,0 1 15,25 0-15,-25-1 0,0 1 16,0-1-16,0 1 0,0-1 0,0 1 16,0 0-16,0-1 15,-25 1-15,1-1 0,-1 1 16,1-1-16,0 25 16,-1 0-16,1 0 15,-1 25-15</inkml:trace>
          <inkml:trace contextRef="#ctx0" brushRef="#br0" timeOffset="539359.8628">6918-1166 0,'0'-25'16,"-24"25"-16,24-24 15,0-1 17,0 50-1,0-1-16,0 1 1,0-1 0,24 1-16,-24-1 0,0 0 15,25-24-15,-25 25 0,0-1 16,0 1-16,24-1 0,-24 1 0,0-1 16,0 0-16,25 50 15,-25-50 1</inkml:trace>
        </inkml:traceGroup>
        <inkml:traceGroup>
          <inkml:annotationXML>
            <emma:emma xmlns:emma="http://www.w3.org/2003/04/emma" version="1.0">
              <emma:interpretation id="{6D71CBF5-99BB-4F23-813C-553C800969FF}" emma:medium="tactile" emma:mode="ink">
                <msink:context xmlns:msink="http://schemas.microsoft.com/ink/2010/main" type="inkWord" rotatedBoundingBox="22874,7327 22911,7326 22938,8131 22900,8133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542149.8379">9409-1751 0,'0'24'157,"0"0"-142,0 1 1,0-1-1,0 1 1,0-1-16,0 1 16,0-1-1,0 0-15,0 1 16,0-1 0,25 1-16,-25-1 15,0 0 1,0 1-1,0-1 1,0 1 0,0-1-1,0 1 1,0-1 0,0 0-1,0 1 1,0-1-1,0 1 1,0-1 15,24-24-15,-24 25-16,0-1 16,0 0-1,0 1 1,0-1-1,0 1 17,0-1-17,0 0 17,0-48 61</inkml:trace>
        </inkml:traceGroup>
        <inkml:traceGroup>
          <inkml:annotationXML>
            <emma:emma xmlns:emma="http://www.w3.org/2003/04/emma" version="1.0">
              <emma:interpretation id="{47122F42-A6EE-44BE-928F-1A79BECCBB66}" emma:medium="tactile" emma:mode="ink">
                <msink:context xmlns:msink="http://schemas.microsoft.com/ink/2010/main" type="inkWord" rotatedBoundingBox="24304,7306 25207,7276 25237,8174 24334,8204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537500.1575">11534-1484 0,'25'0'16,"-25"-24"15,24 24-31,1 0 16,-1 0-1,0 0 1,1 0 0,-25 24-1,0 1 1,0-1-16,0 0 15,0 1-15,-25-25 0,1 24 0,24 1 16,-24-1-16,24 1 16,-25-25-16,25 24 0,25-24 62,-1 0-46,0 0-1,1 0-15,-1 24 16,1 1-16,-25-1 16,24-24-16,-24 25 0,0-1 15,0 1-15,0-1 16,0 0-16,0 1 16,0-1-16,-24-24 0,24 25 15,-25-1-15,1-24 0,-1 25 0,1-1 16,0-24-16,24 24 0,-25-24 15,1 0-15,-1 0 0,1 0 16,-1-24 0</inkml:trace>
          <inkml:trace contextRef="#ctx0" brushRef="#br0" timeOffset="536835.836">11168-1752 0,'0'24'32,"0"0"-17,0 1 1,0-1-16,0 1 15,0-1-15,0 0 0,0 1 16,0-1-16,0 1 0,0-1 16,0 74-1,0-74 1,0 1-16,0-1 0,0 1 16,0-1-16,0 0 15,0 1 1,0-50 15,0 1-31,0 0 16,0-1-1,0 1-15,0-1 16,0 1-16,0-1 16,0 1-1,0 0 16,24 24-15,1 0 0,-1-25-16,1 25 15,-1 0 1,-24-24-16,24 24 0,1 0 16,-1-25-16,1 25 15,-25-24-15,24 24 16,-24-25-16,0 1 15,0 0 1,0-1-16,0 1 16,-24-1-16,24 1 15,-25 0-15,25-1 16,0 50 31,0-1-32,0 0 1,0 1-16,0-1 0,0 1 16,0-1-16,0 0 0,0 1 15,0-1-15,25 1 0,-25-1 0,0 1 16,0-1-16,0 0 0,0 1 16,0-1-16,0 1 0,0-1 15,0 1-15,0-1 16,0 0-16,0 1 0</inkml:trace>
          <inkml:trace contextRef="#ctx0" brushRef="#br0" timeOffset="535892.4691">10997-1728 0,'0'-24'16,"0"-1"47,-24 50 30,-1-25-77,25 24-16,-24-24 16,24 24-16,-25-24 0,25 25 15,-24-1-15,24 1 0,-25-1 16,25 0-16,0 1 0,0-1 15,0 1-15,0-1 0,0 1 0,0-1 16,0 0-16,0 1 0,0-1 0,0 1 16,0-1-16,0 1 0,0-1 15,0 0-15,0 1 0,0-1 16,25 1-16,-25-1 16,24-24-16,-24 25 0,25-25 15,-1 0 1,1 0-1,-1 0-15,0 0 16,-24-25-16,25 25 0,-1 0 16,-24-24-1,25 24-15</inkml:trace>
        </inkml:traceGroup>
      </inkml:traceGroup>
    </inkml:traceGroup>
  </inkml:traceGroup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33:30.53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9D01E75-E661-4A69-979A-346B810B7330}" emma:medium="tactile" emma:mode="ink">
          <msink:context xmlns:msink="http://schemas.microsoft.com/ink/2010/main" type="inkDrawing" rotatedBoundingBox="4286,8567 5098,10299 4752,10461 3941,8729" semanticType="callout" shapeName="Other">
            <msink:sourceLink direction="with" ref="{EBA83BF5-30F8-4117-9075-131DC09B35F6}"/>
            <msink:sourceLink direction="with" ref="{072B1C5F-7842-4D44-90CA-093E2679D3D7}"/>
          </msink:context>
        </emma:interpretation>
      </emma:emma>
    </inkml:annotationXML>
    <inkml:trace contextRef="#ctx0" brushRef="#br0">97 171 0,'0'-25'0,"-24"25"47,24-24 0,-24 24 109,24 24 32,0 1-157,0-1-16,0 1-15,0-1 16,24-24 0,-24 49 15,0-25-31,0 1 16,24-1-1,-24 0 1,0 1 15,0-1 16,0-48 47,0-1-79,-24 1 1,24 0 0,-24 24-16,24-25 0,0 1 15,0-1 1,0 1-16,0 0 15,-25-1-15,25 1 16,0-1 0,0 1-16,0-1 31,0 1-31,0 0 31,0-1-15,-24 25 46,24 25-46,0-1 15,0 0-15,0 1-16,0-1 15,0 1-15,24-25 16,-24 24-16,0 1 16,0-1-16,25-24 0,-25 24 15,0 1 1,0-50 46,0 1-46,0 0 0,0-1-1,0 1-15,0-1 16,-25 25-16,25-24 0,0-1 0,0 1 16,0 0-16,-24 24 15,24-25-15,0 1 16,0 48 31,0 1-32,0-1 1,0 0-16,24-24 0,-24 25 16,0-1-16,0 1 0,25-1 15,-25 1-15,0-1 16,0 0-16,0 1 0,0-1 15,24 1-15,-24-1 16,0 0 0,0 1-16,0-1 172,0 1-157,0-1 1,0 1-1,0-1 32,0 0 31,0 1 1,24-25-64,-24-25 79,25 25-94,-25-24 31,24 24-15,-24-24-1,25 24-15,-1 0 16,-24-25 0,25 25-1,-25-24 142,-25 24-142,1 0 1,24-25-1,-25 25-15,1 0 32,24-24-32,0-1 15,0 1 1,0 0 0,0-1-1,0 1 1,0-1-1,-25 25 1,25-24-16,0 48 63,0 1-48,0-1 1,0 1-16,0-1 15,25 0-15,-25 1 16,0-1-16,0 1 16,0-1-1,0 1-15,0-1 32,0-48-1,0-1 0,-25 25-31,25-24 0,0-1 16,0 1-1,-24-1-15,24 1 16,0 0-16,0-1 16,-24 25-16,24-24 0,0-1 15,0 1 1,-25 24-1,25 24 32,0 1-31,0-1 0,0 1-16,25-1 0,-25 0 15,0 1-15,0-1 16,0 1-16,0-1 15,24-24-15,-24 25 0,0-50 47,-24 25-31,24-24-16,0-1 16,0 1-1,-25 24-15,25-25 16,0 1-16,0 0 0,0-1 15,0 1 1,0-1 0,0 1-16,0 0 15,0-1 1,0 1-16,-24 24 0,24-25 16,0 50 62,0-1-78,0 1 15,0-1-15,0 0 16,0 1-16,0-1 16,0 1-16,0-1 0,24-24 15,-24 24-15,0 1 0,0-1 16,0 1-16,25-25 15,-25 24-15,0 1 32,0-1 46,0-48 141,24 24-204,0-25 1,-24 1-1,25 24 1,-1 0 0,-24-25-16,25 25 47,-25-24-47,24 24 62,-24-25-46,0 1 171,-24 24-171,24-24-1,-25 24 1,25-25-16,-24 25 16,24-24-16,0-1 31,-25 25 0,25-24-15,0 48 46,0 1-46,0-1 0,0 1-16,25-25 0,-25 24 15,0 0-15,0 1 16,0-1-16,24 1 15,-24-1-15,0 1 16,0-1-16,0 0 16,0 1-1,0-50 63,-24 25-46,-1 0 30,25-24-46,-24 24 46,24 24-46,-24-24 62</inkml:trace>
    <inkml:trace contextRef="#ctx0" brushRef="#br0" timeOffset="-5484.4693">-147-391 0,'0'-24'62,"0"48"547,0 0-562,0 1-15,0-1-1,25-24-31,-25 25 15,0-1 1,24-24 0,-24 25-1,0-1 1,0 0 0,0 1-1,24-25-15,-24 24 16,0 1-1,0-1 1,0 0 15,0 1-15,0-1-16,25 1 31,-25-1-15,0 1-1,0-1 1,0 0 0,0 1 15,0-1-31,0 1 31,0-1-15,0 1-1,0-1 1,0 0 0,24-24-1,-24 25-15,0-1 32,0 1-17,25-25-15,-25 24 16,0 0-1,0 1 1,0-1 0,0 1 15,0-1 0,0 1 0,0-1-15,0 0 15,0 1 1,0-1-1,0 1 31,24-25 32,-24-25-63,25 25 1,-1 0-1,-24-24-31,24 24 15,1 0 1,-1 0 0,-24-25-16,25 25 15,-1 0 17,-24-24-32,25 24 93,-25-24-61,24 24-17,-24-25 173,0 1-141,-24 24-32,24-25 1,0 1-1,-25 24 1,25-25 0,-24 25-1,24-24 1,0 0 15,-25 24-31,25-25 16,0 1 31,-24 24-16,24-25-31,0 1 31,-25 0 16,25-1 0,-24 25 15,24-24-46,0-1 15,0 1 32,-24 24-63,24-25 31,0 1 16,0 0 0,-25 24-47,25-25 47,-24 25-47,24-24 31,0-1 47,-25 25-62,25-24-1,0-1 32,0 1-16,-24 24-31,24-24 47,-25-1 0,25 1-16,0-1 1,-24 25-1,24-24-15,0 0 30,-24 24-14,24-25-32</inkml:trace>
    <inkml:trace contextRef="#ctx0" brushRef="#br0" timeOffset="27476.0185">513 830 0,'0'25'78,"0"-1"-62,24 0-1,-24 1-15,0-1 16,25 1-16,-25-1 16,0 1-16,0-1 0,24-24 0,-24 24 15,0 1-15,24-1 0,-24 1 16,0-1-16,25-24 0,-25 24 0,0 1 15,24-1-15,-24 1 16,0-1-16,0 1 16</inkml:trace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2:50.49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93CEEBAF-6E1E-4086-9969-FD3A84FE8016}" emma:medium="tactile" emma:mode="ink">
          <msink:context xmlns:msink="http://schemas.microsoft.com/ink/2010/main" type="writingRegion" rotatedBoundingBox="17895,2931 21920,3094 21877,4149 17852,3986"/>
        </emma:interpretation>
      </emma:emma>
    </inkml:annotationXML>
    <inkml:traceGroup>
      <inkml:annotationXML>
        <emma:emma xmlns:emma="http://www.w3.org/2003/04/emma" version="1.0">
          <emma:interpretation id="{7DBD0C46-E21C-45F4-B327-675B771793C0}" emma:medium="tactile" emma:mode="ink">
            <msink:context xmlns:msink="http://schemas.microsoft.com/ink/2010/main" type="paragraph" rotatedBoundingBox="17895,2931 21920,3094 21877,4149 17852,398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8449D9E-5153-41C3-9BC0-40E2BFEB6A0C}" emma:medium="tactile" emma:mode="ink">
              <msink:context xmlns:msink="http://schemas.microsoft.com/ink/2010/main" type="line" rotatedBoundingBox="17895,2931 21920,3094 21877,4149 17852,3986"/>
            </emma:interpretation>
          </emma:emma>
        </inkml:annotationXML>
        <inkml:traceGroup>
          <inkml:annotationXML>
            <emma:emma xmlns:emma="http://www.w3.org/2003/04/emma" version="1.0">
              <emma:interpretation id="{65F6CF4E-93FE-41B5-94D1-17C0F14463F4}" emma:medium="tactile" emma:mode="ink">
                <msink:context xmlns:msink="http://schemas.microsoft.com/ink/2010/main" type="inkWord" rotatedBoundingBox="17894,2965 18905,3006 18866,3962 17855,3921">
                  <msink:destinationLink direction="with" ref="{9BFE1E71-8787-4FD4-AB5D-28A9C85034EB}"/>
                </msink:context>
              </emma:interpretation>
              <emma:one-of disjunction-type="recognition" id="oneOf0">
                <emma:interpretation id="interp0" emma:lang="" emma:confidence="0">
                  <emma:literal>Br</emma:literal>
                </emma:interpretation>
                <emma:interpretation id="interp1" emma:lang="" emma:confidence="1">
                  <emma:literal>B r</emma:literal>
                </emma:interpretation>
                <emma:interpretation id="interp2" emma:lang="" emma:confidence="0">
                  <emma:literal>Br'</emma:literal>
                </emma:interpretation>
                <emma:interpretation id="interp3" emma:lang="" emma:confidence="0">
                  <emma:literal>Br.</emma:literal>
                </emma:interpretation>
                <emma:interpretation id="interp4" emma:lang="" emma:confidence="0">
                  <emma:literal>Bo'</emma:literal>
                </emma:interpretation>
              </emma:one-of>
            </emma:emma>
          </inkml:annotationXML>
          <inkml:trace contextRef="#ctx0" brushRef="#br0">28 171 0,'0'25'31,"0"-1"0,25 1-31,-25-1 16,0 1-16,0-1 0,0 0 16,0 1-16,0 24 0,0-1 0,0-23 15,0 24-15,0 0 0,0-25 0,0 25 16,0 0-16,0-25 0,0 1 0,0 23 15,0-23-15,0-1 0,0 1 0,0-1 16,0 0-16,0 1 16,-25-25-1,25-25-15,0 1 16,0 0-16,0-1 0,0 1 0,-24-1 16,24-23-16,0 23 0,0-24 15,0 0-15,0 1 0,0 23 0,0-24 16,0 0-16,0 1 0,24-1 0,-24 0 15,0 25-15,0-25 0,0 24 0,0-24 16,0 25-16,0 0 0,0-1 0,25 1 16,-25-1-16,0 1 15,24 24-15,-24-25 16,24 25-16,1 0 16,-1 25-1,1-25-15,-1 0 16,-24 24-16,25 1 0,-25-1 15,0 1-15,0-1 16,0 0-16,0 1 16,0-1-16,-25 1 0,1-1 15,24 1-15,-25-25 0,25 24 0,-24-24 16,24 24-16,-25-24 0,25 25 16,25-25 15,-1-25-31,1 25 15,-1 0-15,1 0 0,-1 0 16,0 0-16,-24 25 0,25-25 0,-1 0 16,-24 24-16,25-24 15,-25 25-15,0-1 0,0 0 0,0 1 16,0-1-16,0 1 0,0-1 0,-25 1 16,1-1-16,-1 0 0,25 1 0,-24-1 15,0 1-15,-1-25 0,1 24 0,24 1 16,-25-1-16,1-24 0,-1 24 0,1-24 15,24 25-15,-24-25 0</inkml:trace>
          <inkml:trace contextRef="#ctx0" brushRef="#br0" timeOffset="509.071">712 318 0,'24'0'0,"1"0"31,-25 24-31,24-24 16,1 25-16,-25-1 15,24-24-15,-24 25 0,25-1 16,-25 0-16,24 1 15,-24-1-15,0 1 0,0-1 16,0 1-16,0-1 0,0 0 16,0 1-16,0-1 15,0 1-15,-24-25 16,24 24 0,-25-24-16,25-24 15,-24 24-15,24-25 16,0 1-16,0-1 0,0 1 15,0-25-15,73-293 16</inkml:trace>
          <inkml:trace contextRef="#ctx0" brushRef="#br0" timeOffset="556.5933">907 171 0,'25'-24'0,"-1"24"16,1-24-16,-25 24 0,49-25 16</inkml:trace>
        </inkml:traceGroup>
        <inkml:traceGroup>
          <inkml:annotationXML>
            <emma:emma xmlns:emma="http://www.w3.org/2003/04/emma" version="1.0">
              <emma:interpretation id="{0394A6C6-C0C4-4F39-93CE-1D61D1F9AD0D}" emma:medium="tactile" emma:mode="ink">
                <msink:context xmlns:msink="http://schemas.microsoft.com/ink/2010/main" type="inkWord" rotatedBoundingBox="21353,3071 21920,3094 21877,4149 21310,4126"/>
              </emma:interpretation>
              <emma:one-of disjunction-type="recognition" id="oneOf1">
                <emma:interpretation id="interp5" emma:lang="" emma:confidence="0">
                  <emma:literal>•</emma:literal>
                </emma:interpretation>
                <emma:interpretation id="interp6" emma:lang="" emma:confidence="0">
                  <emma:literal>I</emma:literal>
                </emma:interpretation>
                <emma:interpretation id="interp7" emma:lang="" emma:confidence="0">
                  <emma:literal>(</emma:literal>
                </emma:interpretation>
                <emma:interpretation id="interp8" emma:lang="" emma:confidence="0">
                  <emma:literal>-</emma:literal>
                </emma:interpretation>
                <emma:interpretation id="interp9" emma:lang="" emma:confidence="0">
                  <emma:literal>_</emma:literal>
                </emma:interpretation>
              </emma:one-of>
            </emma:emma>
          </inkml:annotationXML>
          <inkml:trace contextRef="#ctx0" brushRef="#br0" timeOffset="8419.4152">3545 196 0,'0'24'32,"0"1"-17,0-1-15,0 1 16,0-1-16,0 0 16,0 25-16,-24-24 0,24-1 15,0 25-15,0-25 0,-25 25 0,25-24 16,0 23-16,0-23 0,-24 24 0,24-25 15,0 25-15,0-25 0,0 1 0,0 24 16,0-25-16,-25 0 0,25 1 0,0-1 16,0 1-16,0-1 0,0 1 0,0-1 15,0 0-15,0 1 16</inkml:trace>
          <inkml:trace contextRef="#ctx0" brushRef="#br0" timeOffset="8758.5452">3545 660 0,'0'-25'15,"25"25"1,-1 0 15,0 0-15,-24-24-16,25 24 0,-1 0 0,1 0 16,-1 0-16,0-24 0,1 24 15,-1 0-15,1 0 0,-1-25 0,1 25 16,-1 0-16,0-24 0,1-1 15,-1 25-15,1 0 0,-25-24 0,24 24 16,-24-25-16,25 25 0</inkml:trace>
          <inkml:trace contextRef="#ctx0" brushRef="#br0" timeOffset="9118.4805">3985 196 0,'0'-25'0,"0"1"16,24 24-16,-24-24 16,0 48 46,0 0-31,0 1-31,0-1 0,0 1 0,-24-1 16,-1 1-16,25 23 0,0 1 0,-24-24 16,24 23-16,0 1 0,-25 0 15,25 0-15,0 0 0,-24 0 0,24 0 16,0-1-16,0 1 0,-24 0 0,24-25 16,0 25-16,-25-24 0,25-1 0,0 25 15,0-25-15,0 1 0,0-1 16,0 1-16</inkml:trace>
        </inkml:traceGroup>
      </inkml:traceGroup>
    </inkml:traceGroup>
  </inkml:traceGroup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8:55.77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FD446D3-D425-409E-8E82-DEF3103A01A8}" emma:medium="tactile" emma:mode="ink">
          <msink:context xmlns:msink="http://schemas.microsoft.com/ink/2010/main" type="inkDrawing" rotatedBoundingBox="9719,9329 9817,9329 9817,9344 9719,9344" shapeName="Other"/>
        </emma:interpretation>
      </emma:emma>
    </inkml:annotationXML>
    <inkml:trace contextRef="#ctx0" brushRef="#br0">0 0 0,'25'0'16,"-1"0"-16,1 0 0,-1 0 31</inkml:trace>
  </inkml:traceGroup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35:15.30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53F9F42-3BA0-4609-BA56-235A05ED88C7}" emma:medium="tactile" emma:mode="ink">
          <msink:context xmlns:msink="http://schemas.microsoft.com/ink/2010/main" type="writingRegion" rotatedBoundingBox="1896,7504 6681,7650 6641,8980 1856,8834"/>
        </emma:interpretation>
      </emma:emma>
    </inkml:annotationXML>
    <inkml:traceGroup>
      <inkml:annotationXML>
        <emma:emma xmlns:emma="http://www.w3.org/2003/04/emma" version="1.0">
          <emma:interpretation id="{F2326450-EA04-49E7-AC8E-ADB1F71B6498}" emma:medium="tactile" emma:mode="ink">
            <msink:context xmlns:msink="http://schemas.microsoft.com/ink/2010/main" type="paragraph" rotatedBoundingBox="1896,7504 6681,7650 6641,8980 1856,883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0AE20E3-67C3-4E5E-B512-C63F60469766}" emma:medium="tactile" emma:mode="ink">
              <msink:context xmlns:msink="http://schemas.microsoft.com/ink/2010/main" type="line" rotatedBoundingBox="1896,7504 6681,7650 6641,8980 1856,8834"/>
            </emma:interpretation>
          </emma:emma>
        </inkml:annotationXML>
        <inkml:traceGroup>
          <inkml:annotationXML>
            <emma:emma xmlns:emma="http://www.w3.org/2003/04/emma" version="1.0">
              <emma:interpretation id="{41664DAF-50BC-4537-A05B-AFEB67259D64}" emma:medium="tactile" emma:mode="ink">
                <msink:context xmlns:msink="http://schemas.microsoft.com/ink/2010/main" type="inkWord" rotatedBoundingBox="1887,7809 3100,7846 3069,8871 1856,883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2222-635 0,'0'-24'31,"0"-1"16,0 1 0,-24 48-16,-1-24-15,25 25-1,-24-25-15,24 24 16,-25-24-16,25 25 0,-24-25 0,24 24 15,-25 1-15,25-1 0,-24 0 0,24 1 16,-24-1-16,24 1 0,0-1 0,0 25 16,0-25-16,0 1 0,0 24 0,0-25 15,0 0-15,0 25 0,0-24 0,24-1 16,-24 1-16,24-1 0,-24 0 0,25 1 16,-1-1-16,1 1 0,-1-25 15,1 24-15,-1-24 0,0 25 16,1-25-16,-1 0 0,50-25 15,-50 25-15,0-24 16,1-1-16,-1 25 16,-24-24-16,25-1 0,-25 1 0,24 24 15,-24-24-15,0-1 0,0 1 16,0-1-16,0 1 0,0-1 16,0 1-16,0 0 0</inkml:trace>
          <inkml:trace contextRef="#ctx0" brushRef="#br0" timeOffset="936.0747">-1856-146 0,'0'-25'0,"-24"25"16,24-24-16,0-1 31,24 1-15,1 24-1,-25-24-15,24 24 0,-24-25 16,25 25-16,-1-24 0,0-1 15,1 25-15,-25-24 16,0 0-16,0-1 16,0 1-16,0-1 15,0 1-15,0-1 16,-25 1-16,25 0 0,0-1 16,-24 25-16,24-24 0,0-1 15,-24 25-15,24-24 16,0 48 15,0 1-15,24-1-1,-24 1-15,0-1 0,24 0 16,-24 1-16,0 24 0,25-25 0,-25 1 16,0-1-16,24 25 0,-24-25 0,0 1 15,0-1-15,25 0 0,-25 25 0,0-24 16,24-1-16,1 1 0,-25-1 15,0 0-15,0 1 0,24-25 16,-24 24-16</inkml:trace>
          <inkml:trace contextRef="#ctx0" brushRef="#br0" timeOffset="459.1609">-1953-684 0,'0'25'46,"0"-1"-30,0 1 0,24-25-16,-24 24 0,0 1 0,0-1 15,25 0-15,-25 1 0,0-1 0,0 1 16,0-1-16,24 1 0,-24-1 0,0 0 16,24 1-16,-24-1 0,0 1 0,0-1 15,25 0-15,-25 1 0,0-1 16,0 1-16,24-1 0,1 25 31</inkml:trace>
          <inkml:trace contextRef="#ctx0" brushRef="#br0" timeOffset="-536.0418">-2246-684 0,'24'0'157</inkml:trace>
          <inkml:trace contextRef="#ctx0" brushRef="#br0" timeOffset="1568.3925">-1514-293 0,'0'-24'46,"25"24"-30,-1-25 0,1 25-1,-1 0-15,0 0 16,1 0 0,-25 25-16,24-25 15,-24 24-15,0 1 16,0-1-16,0 0 0,0 1 15,0-1-15,-24 1 0,-1-1 0,1 1 16,24-1-16,-24-24 0,24 24 16,0 1-16,-25-25 15,50-25 17,-1 25-32,0 0 15,-24-24-15,25 24 0,-1 0 16,1 0-16,-25-24 0,24 24 15,0 0-15,1 24 16,-1-24 0,-24 24-16,0 1 0,0-1 15,0 1-15,0-1 0,0 1 16,0-1-16,0 0 0,-24 1 0,-1-1 16,25 1-16,-24-1 0,0-24 0,24 24 15,-25 1-15,1-1 0,-1 1 16,1-25-16,24 24 0,-24-24 15,24-24-15,-25 24 16,25-25-16,-24 25 0</inkml:trace>
        </inkml:traceGroup>
        <inkml:traceGroup>
          <inkml:annotationXML>
            <emma:emma xmlns:emma="http://www.w3.org/2003/04/emma" version="1.0">
              <emma:interpretation id="{EBA83BF5-30F8-4117-9075-131DC09B35F6}" emma:medium="tactile" emma:mode="ink">
                <msink:context xmlns:msink="http://schemas.microsoft.com/ink/2010/main" type="inkWord" rotatedBoundingBox="4078,7570 6681,7650 6646,8818 4042,8738">
                  <msink:destinationLink direction="with" ref="{09D01E75-E661-4A69-979A-346B810B7330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-74683.9114">1295-390 0,'0'-25'32,"0"50"77,24-25-109,-24 24 16,25-24-1,-25 24-15,24 1 0,-24-1 16,0 1-16,25-1 16,-25 0-16,0 1 0,24-1 0,-24 1 15,24-1-15,-24 1 0,0-1 0,25 0 16,-25 25-16,24-24 0,-24-1 0,0 1 15,25-1-15,-25 0 0,0 1 0,24-25 16,-24 24-16,0 25 16,0-25-16,25 1 15,-25-50 32,-25 25-47,25-24 16,-24 0-16,24-1 15,-25 25-15,25-24 0,-24 24 16,24-25-16,-25 1 0,25 0 16,-24-1-16,24 1 0,-24-1 15,24 1-15,0-1 0,-25 1 0,25 0 16,0-1-16,0 1 0,-24-1 0,24 1 16,0-1-16,0 1 0,0 0 15,0-1-15,0 1 0,0-1 16,0 1-16,0 0 15,0-1 1,0 1 31,-25 24-31,50 0 77,-1-25-77,1 25 0,-1-24-16,0 24 15,1 0-15,-1 0 16,1 0-1,-25 24 1,0 1 0,0-1-16,0 1 15,0-1-15,0 0 16,-25-24-16,25 25 0,0-1 0,-24-24 16,24 25-16,0-1 0,-25-24 0,25 24 15,-24-24-15,24 25 0,0-1 16,-24-24-16</inkml:trace>
          <inkml:trace contextRef="#ctx0" brushRef="#br0" timeOffset="-98632.6477">0 0 0,'0'25'47,"25"-25"0,-25 24 93,24-24-108,-24 25-17,0-1 17,25-24-32,-25 24 15,0 1 1,24-25-1,-24 24 1,0 1 15</inkml:trace>
          <inkml:trace contextRef="#ctx0" brushRef="#br0" timeOffset="-98051.6036">171-24 0,'0'24'16,"0"1"46,25-25 1,-25 24-48,0 1 1,24-1 0,-24 0-1,0 1 1,25-25-1,-25 24 1</inkml:trace>
          <inkml:trace contextRef="#ctx0" brushRef="#br0" timeOffset="-97492.5367">342-49 0,'0'25'141,"0"-1"-126,25 1 1,-25-1-1,24 1-15,-24-1 16,25 0 0,-25 1 15,24-1-15</inkml:trace>
          <inkml:trace contextRef="#ctx0" brushRef="#br0" timeOffset="-96983.9674">538-97 0,'0'24'62,"24"0"-46,-24 1-1,0-1 1,25 1 0,-25-1-16,24 1 15,-24-1 1,25 0-16,-25 1 16</inkml:trace>
          <inkml:trace contextRef="#ctx0" brushRef="#br0" timeOffset="-96468.6689">709-146 0,'0'24'156,"24"1"-141,-24-1 1,0 0 0,25-24-16,-25 25 15,0-1-15,24-24 16,-24 25-16,24-1 16,-24 1-16,25-25 15,-25 24-15</inkml:trace>
          <inkml:trace contextRef="#ctx0" brushRef="#br0" timeOffset="-95848.9877">855-244 0,'0'24'156,"25"-24"-156,-25 25 16,0-1-16,24-24 16,-24 25-16,25-1 15,-25 1-15,24-1 16,-24 0-1,24 1-15,-24-1 16,25-24-16,-25 25 0,0-1 16,24-24-16,-24 25 15,0-1 1,0 0 15</inkml:trace>
          <inkml:trace contextRef="#ctx0" brushRef="#br0" timeOffset="-95228.5059">1026-342 0,'0'25'109,"0"-1"-93,25-24 0,-25 25-16,0-1 15,24-24-15,-24 24 16,0 1-16,25-1 0,-25 1 16,24-25-16,-24 24 15,0 1-15,24-1 16,-24 0-16,0 1 0,25-1 15,-25 1-15,0-1 16,0 1 0,24-25-1,-24 24-15</inkml:trace>
          <inkml:trace contextRef="#ctx0" brushRef="#br0" timeOffset="-137330.6528">-219-952 0,'0'24'281,"0"1"-249,0-1 14,0 0-14,0 1-1,0-1 0,24-24-15,-24 25-1,0-1 1,0 1 15,25-25-15,-25 24 0,0 0 15,0 1 0,0-1 0,24-24-15,-24 25-16,0-1 47,0 1 0,0-1-32,0 0 17,0 1-1,0-1 0,0 1-15,0-1-1,0 1 17,0-1-1,0 0-16,0 1 17,0-1-17,0 1 17,0-1-17,24 0 16,-24 1-15,25-25 15,-25 24-31,0 1 32,0-1-1,0 1 16,0-1-16,0 0 0,0 1 16,0-1 0,0 1 0,0-1 15,0 1-15,0-1 16,0 0-1,0 1 16,24-25 16,-24 24-47,0 1 203,-24-25-234,-1 24 15</inkml:trace>
          <inkml:trace contextRef="#ctx0" brushRef="#br0" timeOffset="-73947.6047">1637-610 0,'0'-25'16,"0"50"47,24-25-48,-24 24-15,0 1 16,0-1-16,0 0 15,0 1-15,25-1 0,-25 1 0,0-1 16,24 25-16,-24-25 0,0 1 0,25-1 16,-25 1-16,0-1 0,24 0 0,-24 1 15,0-1-15,0 1 0,24-1 0,-24 1 16,0-1-16,0 0 0,25-24 16,-25 25-16,0-50 46,0 1-30,0 0-16,24-1 16,-24 1-16,0-1 0,0 1 15,0-1-15,0 1 16,0 0 0,25 24-16,-1 24 15,1 0 1,-1-24-16,-24 25 15,24-25-15,-24 24 0,25-24 16,-1 25-16,1-1 0,-1 1 0,0-1 16,1-24-1,-25 24-15,24-24 0,1 0 0,-1 0 16,1-24 0,-1 0-16,-24-1 15,24 25-15,-24-24 0,25-25 0,-1 24 16,-24 1-16,25 0 0,-25-25 0,24 24 15,-24 1-15,25 0 0,-25-1 0</inkml:trace>
        </inkml:traceGroup>
      </inkml:traceGroup>
    </inkml:traceGroup>
  </inkml:traceGroup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33:02.42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A01506A-9E5B-46FD-978E-26936EA65500}" emma:medium="tactile" emma:mode="ink">
          <msink:context xmlns:msink="http://schemas.microsoft.com/ink/2010/main" type="writingRegion" rotatedBoundingBox="3675,6765 4568,6405 4797,6973 3904,7334"/>
        </emma:interpretation>
      </emma:emma>
    </inkml:annotationXML>
    <inkml:traceGroup>
      <inkml:annotationXML>
        <emma:emma xmlns:emma="http://www.w3.org/2003/04/emma" version="1.0">
          <emma:interpretation id="{41C9CFBD-1987-46B1-B0C7-5CECB6A43B41}" emma:medium="tactile" emma:mode="ink">
            <msink:context xmlns:msink="http://schemas.microsoft.com/ink/2010/main" type="paragraph" rotatedBoundingBox="3675,6765 4568,6405 4797,6973 3904,733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59E9902-8845-41A6-8901-EAFCBDD6A22D}" emma:medium="tactile" emma:mode="ink">
              <msink:context xmlns:msink="http://schemas.microsoft.com/ink/2010/main" type="line" rotatedBoundingBox="3675,6765 4568,6405 4797,6973 3904,7334"/>
            </emma:interpretation>
          </emma:emma>
        </inkml:annotationXML>
        <inkml:traceGroup>
          <inkml:annotationXML>
            <emma:emma xmlns:emma="http://www.w3.org/2003/04/emma" version="1.0">
              <emma:interpretation id="{E03A942F-3CE3-408B-8BCC-E6CBADC6BFD4}" emma:medium="tactile" emma:mode="ink">
                <msink:context xmlns:msink="http://schemas.microsoft.com/ink/2010/main" type="inkWord" rotatedBoundingBox="3675,6765 4568,6405 4797,6973 3904,733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783-3248 0,'-24'0'140,"24"24"-30,-25-24-110,25 24 46,-24-24-46,24 25 110,-25-25-32,25-25 219,0 50-172,0-1-110,0 1-15,0-1 16,0 0-16,25 1 16,-25-1-16,0 1 15,0-1-15,0 1 0,0-1 16,24 0-16,-24 1 16,0-1-1,0 1-15,0-50 94,0 1-78,0-1-16,-24 25 15,24-24-15,0 0 0,-25-1 16,25 1-16,0-1 15,0 1-15,0-1 0,0 1 16,-24 0-16,24-1 16,0 1-16,0-1 15,0 1-15,0 0 16,0-1 0,0 1-1,0-1 1,0 1-1,24 24-15,-24-25 0,0 1 16,25 24 0,-25-24-1,24 24-15,1 0 32,-1 0 14,-24 24-30,25 0-16,-25 1 16,0-1-16,0 1 15,0-1 1,0 1-16,0-1 16,0 0-16,-25 1 15,25-1-15,-24-24 0,24 25 16,-25-25-16,25 24 0,0 0 31,0-48 16,25 24-31,-25-24-16,24 24 15,1 0-15,-1-25 16,0 25-16,1 0 15,-1 0-15,-24-24 0,25 24 16,-1 0-16,-24 24 16,25-24-1,-1 25-15,-24-1 32,0 0-17,0 1 1,0-1-1,0 1 1,0-1-16,0 1 16,-24-25-16,24 24 0,-25-24 15,1 24-15,-1-24 0,25 25 16,-24-25-16,-1 24 16,1-24-16,24 25 31,-24-25 16,24-25-47,0 1 31,-25 24-31</inkml:trace>
          <inkml:trace contextRef="#ctx0" brushRef="#br0" timeOffset="1108.237">2125-3346 0,'-24'0'16,"48"0"171,1 0-171,-25 24-16,24-24 0,0 0 16,1 0-16,-25 25 0,24-25 15,1 24-15,-1 1 16,-24-1-1,24-24-15,-24 24 0,0 1 16,0-1 0,25-24-16,-25 25 0,0-1 15,0 0 1,0 1 0,0-1-1,-25-24 1,25 25-16,0-50 31,-24 25-15,24-24-1,-24 24 1,24-25-16,0 1 0,0 0 16,0-1-16,0 1 15,0-1-15,0 1 16,0 0-16,0-1 0,24 1 15,-24-1-15,24 1 0,-24-1 16,0 1-16,25 24 0,-25-24 0,0-1 16,0 1-16,24 24 0,1-74 15,-25 50 1,24 24-16,-24-24 0,25 24 31,-1 0 0,-24 24 16</inkml:trace>
        </inkml:traceGroup>
      </inkml:traceGroup>
    </inkml:traceGroup>
  </inkml:traceGroup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33:06.20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BB11F09-E28D-4625-909F-503CDCB50FCB}" emma:medium="tactile" emma:mode="ink">
          <msink:context xmlns:msink="http://schemas.microsoft.com/ink/2010/main" type="writingRegion" rotatedBoundingBox="2902,10112 3247,12221 2383,12363 2038,10253"/>
        </emma:interpretation>
      </emma:emma>
    </inkml:annotationXML>
    <inkml:traceGroup>
      <inkml:annotationXML>
        <emma:emma xmlns:emma="http://www.w3.org/2003/04/emma" version="1.0">
          <emma:interpretation id="{C79221DE-B325-4F21-878D-F021D4493967}" emma:medium="tactile" emma:mode="ink">
            <msink:context xmlns:msink="http://schemas.microsoft.com/ink/2010/main" type="paragraph" rotatedBoundingBox="2902,10112 3247,12221 2383,12363 2038,1025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D107243-5C1A-43D1-95BD-79D69B9238EE}" emma:medium="tactile" emma:mode="ink">
              <msink:context xmlns:msink="http://schemas.microsoft.com/ink/2010/main" type="line" rotatedBoundingBox="2902,10112 3247,12221 2383,12363 2038,10253"/>
            </emma:interpretation>
          </emma:emma>
        </inkml:annotationXML>
        <inkml:traceGroup>
          <inkml:annotationXML>
            <emma:emma xmlns:emma="http://www.w3.org/2003/04/emma" version="1.0">
              <emma:interpretation id="{F9A9D149-CF32-414F-88D6-EAD741F0D986}" emma:medium="tactile" emma:mode="ink">
                <msink:context xmlns:msink="http://schemas.microsoft.com/ink/2010/main" type="inkWord" rotatedBoundingBox="2319,10208 2477,11175 2417,11185 2258,1021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71 97 0,'0'25'157,"0"-1"-110,0 1-16,0-1-16,0 1 17,0-1-32,0 0 15,0 1 1,0-1 0,0 1 15,0-1-16,25-24 1,-25 25 0,0-1-1,0 0 17,0 1-17,0-1 1,0 1-1,0-1 1,0 1 0,24-1 15,-24 0-15,0 1-1,0-1 1,0 1-1,24-1 1,-24 0 0,0 1-1,0-1 1,0 1 0,0-1-16,0 1 15,25-1 1,-25 0-16,0 1 15,0-1 1,0 1 0,0-1-1,0 1 1,0-1 15,0 0 0</inkml:trace>
        </inkml:traceGroup>
        <inkml:traceGroup>
          <inkml:annotationXML>
            <emma:emma xmlns:emma="http://www.w3.org/2003/04/emma" version="1.0">
              <emma:interpretation id="{43B7FE30-21F5-437C-9543-7ACFDDDEE7D4}" emma:medium="tactile" emma:mode="ink">
                <msink:context xmlns:msink="http://schemas.microsoft.com/ink/2010/main" type="inkWord" rotatedBoundingBox="3134,11531 3247,12221 2383,12363 2270,11672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584.5387">415 1538 0,'0'-24'16,"0"48"15,25 1 0,-25-1-31,0 1 16,24-1-16,-24 1 16,0-1-16,25 0 0,-25 1 15,0-1-15,0 1 0,24-25 0,-24 24 16,0 1-16,0-1 0,0 0 15,0 1-15,25-25 0,-25 24 0,0 1 16,24-25 0,-24-25 15,0 1-15,24-1-1,-24 1-15,0 0 16,25 24-16,-25-25 15,24 25-15,-24-24 16,25 24-16,-1 0 16,1 0-1,-1 0 1,0 24 0,1-24-16,-25 25 0,24-25 15,1 24-15,-1-24 16,1 0-1,-1 0 1,0 0-16,-24-24 0,25 24 16,-25-25-16,24 25 0,-24-24 0,0-1 15,25 1-15,-1-1 0,-24 1 16,0 0-16</inkml:trace>
          <inkml:trace contextRef="#ctx0" brushRef="#br0" timeOffset="916.321">196 1856 0,'0'24'31,"0"1"-16,24-25 1,-24 24-16,0 1 0,0-1 16,0 0-16,0 1 0,24-1 0,-24 1 15,0-1-15,0 1 0,0 23 16,25-48-16,-25 25 16,0-1-16,0 1 15,0-50 32,0 1-31,-25-1-1,25 1-15,0 0 0,-24-1 16,24 1-16,0-1 0,0 1 0,0-1 16,-24 1-16,24 0 0,0-1 15,0 1-15,0-1 0,-25 1 0,25 0 0,0-1 16,0 1-16,0-1 15,0 1-15,0-1 16,0 1-16,0 0 16,0-1-1,25 25-15,-25-24 16,24 24 0,0 0-16,-24-25 15,25 25-15,-1 0 16,1 0-1,-1 25 1,-24-1 0,0 1-1,0-1-15,0 0 16,-24 1-16,24-1 16,-25 1-16,25-1 0,-24 1 15,-1-1-15,25 0 16,-24-24-16,24 25 15</inkml:trace>
        </inkml:traceGroup>
      </inkml:traceGroup>
    </inkml:traceGroup>
  </inkml:traceGroup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33:58.51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6ED9077-D5AE-4617-A5B7-A148830320FA}" emma:medium="tactile" emma:mode="ink">
          <msink:context xmlns:msink="http://schemas.microsoft.com/ink/2010/main" type="writingRegion" rotatedBoundingBox="4612,9704 5803,9930 5646,10754 4456,10528"/>
        </emma:interpretation>
      </emma:emma>
    </inkml:annotationXML>
    <inkml:traceGroup>
      <inkml:annotationXML>
        <emma:emma xmlns:emma="http://www.w3.org/2003/04/emma" version="1.0">
          <emma:interpretation id="{F8648886-7AE0-4CE9-A07E-74F64C1F7716}" emma:medium="tactile" emma:mode="ink">
            <msink:context xmlns:msink="http://schemas.microsoft.com/ink/2010/main" type="paragraph" rotatedBoundingBox="4612,9704 5803,9930 5646,10754 4456,1052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0528EBC-C9A3-4FDA-8B51-ED0642D4C680}" emma:medium="tactile" emma:mode="ink">
              <msink:context xmlns:msink="http://schemas.microsoft.com/ink/2010/main" type="line" rotatedBoundingBox="4612,9704 5803,9930 5646,10754 4456,10528"/>
            </emma:interpretation>
          </emma:emma>
        </inkml:annotationXML>
        <inkml:traceGroup>
          <inkml:annotationXML>
            <emma:emma xmlns:emma="http://www.w3.org/2003/04/emma" version="1.0">
              <emma:interpretation id="{072B1C5F-7842-4D44-90CA-093E2679D3D7}" emma:medium="tactile" emma:mode="ink">
                <msink:context xmlns:msink="http://schemas.microsoft.com/ink/2010/main" type="inkWord" rotatedBoundingBox="4612,9704 5803,9930 5646,10754 4456,10528">
                  <msink:destinationLink direction="with" ref="{09D01E75-E661-4A69-979A-346B810B7330}"/>
                </msink:context>
              </emma:interpretation>
            </emma:emma>
          </inkml:annotationXML>
          <inkml:trace contextRef="#ctx0" brushRef="#br0">684 1588 0,'25'0'31,"-25"-25"-31,24 25 15,-24-24-15,25 24 16,-25-25-16,24 25 16,-24-24-16,24 24 0,-24-24 0,25-1 15,-25 1 1,0-1-16,0 1 16,-25 0-1,25-1-15,-24 1 16,24-1-1,0 50 48,0-1-63,0 1 16,0-1-16,0 0 15,0 1-15,0-1 0,24 1 0,-24-1 16,0 0-16,25 1 0,-25-1 0,24-24 15,-24 25-15,0-1 0,0 1 0,25 23 16,-1 1 0</inkml:trace>
          <inkml:trace contextRef="#ctx0" brushRef="#br0" timeOffset="540.7267">1002 1563 0,'0'-24'16,"0"-1"15,24 25-31,-24-24 0,25 24 15,-1 0-15,-24-24 0,25 24 16,-1 0-16,-24-25 0,24 25 31,-24 25-31,0-1 16,0 0-16,0 1 0,0-1 16,0 1-16,0-1 0,-24 1 15,24-1-15,0 0 0,-24 1 0,24-1 16,0 1-16,-25-25 0,25 24 15,25-24 17,-1 0-32,0 0 15,-24-24-15,25 24 16,-1 0-16,1 0 16,-1 24-16,0-24 15,1 0-15,-25 25 0,24-25 0,-24 24 16,25-24-16,-1 24 0,-24 1 15,25-1-15,-25 1 0,0-1 16,0 1-16,0-1 16,-25 0-16,25 1 0,-24-25 0,24 24 15,-25 1-15,1-1 0,24 1 0,-25-25 16,1 24-16,0 0 0,-1-24 0,1 0 16</inkml:trace>
          <inkml:trace contextRef="#ctx0" brushRef="#br0" timeOffset="-972.1843">440 1514 0,'-24'0'15,"24"-24"32,-25 24 47,25-24-78,-24 24-1,-1 0 16,25 24 16,-24-24-47,0 24 16,24 1-16,0-1 16,-25-24-16,25 25 0,-24-25 15,24 24-15,0 1 0,0-1 16,-25 0-16,25 1 15,0-1 1,0 1-16,0-1 16,0 1-16,25-25 15,-25 24-15,0 0 16,24-24-16,-24 25 0,25-1 16,-1-24-1,-24 25-15,24-25 16,1 0-16,-1 0 15,1 0 1,-1 0 0,-24-25-16,25 25 0,-1 0 15,-24-24-15,24 24 0,-24-25 16,25 25-16</inkml:trace>
        </inkml:traceGroup>
      </inkml:traceGroup>
    </inkml:traceGroup>
  </inkml:traceGroup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34:26.16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E782448-BCB7-4A77-9F7A-685F7B1C167A}" emma:medium="tactile" emma:mode="ink">
          <msink:context xmlns:msink="http://schemas.microsoft.com/ink/2010/main" type="writingRegion" rotatedBoundingBox="4432,9709 583,10777 286,9709 4136,8641"/>
        </emma:interpretation>
      </emma:emma>
    </inkml:annotationXML>
    <inkml:traceGroup>
      <inkml:annotationXML>
        <emma:emma xmlns:emma="http://www.w3.org/2003/04/emma" version="1.0">
          <emma:interpretation id="{396D9258-E12E-46F2-B5EF-CDF849A652F1}" emma:medium="tactile" emma:mode="ink">
            <msink:context xmlns:msink="http://schemas.microsoft.com/ink/2010/main" type="paragraph" rotatedBoundingBox="4432,9709 583,10777 286,9709 4136,864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4057C12-54E3-49DA-BC37-98BE41828717}" emma:medium="tactile" emma:mode="ink">
              <msink:context xmlns:msink="http://schemas.microsoft.com/ink/2010/main" type="line" rotatedBoundingBox="4432,9709 583,10777 286,9709 4136,8641"/>
            </emma:interpretation>
          </emma:emma>
        </inkml:annotationXML>
        <inkml:traceGroup>
          <inkml:annotationXML>
            <emma:emma xmlns:emma="http://www.w3.org/2003/04/emma" version="1.0">
              <emma:interpretation id="{F31D7F0A-1E87-4331-B009-2ED0C531A2AF}" emma:medium="tactile" emma:mode="ink">
                <msink:context xmlns:msink="http://schemas.microsoft.com/ink/2010/main" type="inkWord" rotatedBoundingBox="4432,9709 1021,10655 731,9612 4143,866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0 0,'0'24'297,"0"1"-281,0-1-1,0 0 17,0 1-17</inkml:trace>
          <inkml:trace contextRef="#ctx0" brushRef="#br0" timeOffset="26839.5589">-171-49 0,'0'24'32,"0"1"-1,-24-25-15,24 24 93,0 1-78,0-1-15,0 0-1,0 1 48</inkml:trace>
          <inkml:trace contextRef="#ctx0" brushRef="#br0" timeOffset="28396.783">-586-122 0,'0'24'63,"0"0"-1,0 1-46,0-1-16,0 1 15,0-1 1,0 1 0,0-1-16,-24-24 0,24 24 15,0 1 1,0-1 15</inkml:trace>
          <inkml:trace contextRef="#ctx0" brushRef="#br0" timeOffset="27755.5371">-343-25 0,'0'-24'78,"0"-1"94,-24 25-157,24 25 16,0-1 16,0 1-15,0-1-17,0 1-15,0-1 16,0 0-1,0 1-15,0-1 16,-25-24-16,25 25 0</inkml:trace>
          <inkml:trace contextRef="#ctx0" brushRef="#br0" timeOffset="29027.3098">-732-147 0,'0'25'125,"0"-1"-94,0 0-16,0 1-15,0-1 16,0 1 0,0-1-16,0 1 15,0-1-15,0 0 0,0 1 16,-25-1-16,25 1 16,0-1-16</inkml:trace>
          <inkml:trace contextRef="#ctx0" brushRef="#br0" timeOffset="-100704.4141">147 171 0,'0'-25'203,"24"1"-171,1 24-17,-25-25-15,24 25 16,-24-24-1,24 24-15,-24-24 0,25 24 16,-25-25-16,24 25 16,-24-24-16,25 24 15,-1-25 1,1 25 0,-25-24-1,24 24-15,-24-25 16,24 25-16,-24-24 15,25 24-15,-25-24 16,24 24-16,1-25 16,-1 1-1,1 24 1,-25-25-16,24 25 16,-24-24-16,24 24 15,1 0 1,-25-24-16,24 24 15,-24-25-15,25 25 16,-1-24-16,-24-1 16,25 25-1,-1 0-15,-24-24 16,24 24-16,1-25 16,-1 25-16,-24-24 15,25 24-15,-25-24 16,24 24-16,-24-25 15,25 25-15,-1-24 16,0 24 0,-24-25-16,25 25 0,-1-24 15,1 24 1,-1-25-16,0 25 16,-24-24-16,25 24 15,-25-24 1,24 24-16,1-25 15,-1 25-15,-24-24 16,25 24-16,-1-25 16,-24 1-16,24 24 15,1 0-15,-25-24 0,24 24 16,-24-25 0,25 25-16,-25-24 15,24 24-15,1-25 16,-1 1-1,0 24 1,-24-25-16,25 25 16,-25-24-16,24 24 0,-24-24 15,25 24-15,-25-25 16,24 25-16,-24-24 16,24 24-16,-24-25 15,25 25-15,-25-24 16,24 24-16,-24-25 15,25 25 1,-25-24-16,24 24 0,1-24 16,-1-1-1,0 25-15,-24-24 16,25 24-16,-25-25 16,24 25-16,-24-24 15,25 24-15,-25-25 0,24 25 16,-24-24-16,25 24 15,-25-24-15,24 24 16,-24-25-16,24 25 16,-24-24-16,25 24 15,-25-25-15,24 25 16,1-24 0,-1 24-16,-24-25 15,25 1 1,-1 24-16,-24-24 15,0-1 1</inkml:trace>
          <inkml:trace contextRef="#ctx0" brushRef="#br0" timeOffset="36752.0986">122 122 0,'25'0'672,"-25"-25"-640,0 1-1,0 0 0,0-1-15,0 1 15,0-1 0,0 1 0,0-1-15,0 1 15,0 0 1,0-1-17,0 1 16,0-1-15,0 1 15,0 0-15,0-1 15,0 1-15,0-1-16,0 1 15,0-1 1,0 1 0,0 0-1,0-1 17,0 1-17,0-1 1,0 1-1,0-1 1,0 1 15,0 0 1,0-1-1,0 1-16,0-1 17,0 1-17,0 0 32,0-1-31,0 1-1,0-1 17,0 1-1,0-1 16,0 50 109,24-25-109,1 0-31,-1 0-1,0 0 1,1 0-1,-25-25-15,24 25 16,1 0 0,-1 0-1,-24-24 1,25 24-16,-1 0 31,0 0-15,-24-24-1,25 24 1,-25 24 203,0 0-172,0 1-16,-25-25-15,25 24-16,0 1 15,0-1 1,-24-24-16,24 25 15,0-1 1,0 0 0,-24-24-16,24 25 15,0-1 17,0 1-1,-25-1 0,25 0-15,0 1 15,-24-25-15,24 24-1,0 1 1,0-1 31,-25-24-16,25 25-31,0-1 31,0 0-15,0 1 15,0-1 0,-24-24-31,24 25 32,0-1-17,0 1 16,0-1-15,-25-24 0,25 24-1,0 1 17,0-1 14,0 1-14,0-1-1,0 0 0,0 1 0,0-1-15,0 1 31,0-1-16,0 1-15,0-1 15,0 0 16,-24-24-47,24 25 31,0-1 16,0 1 0,0-50 187,0 1-171,-24 24-32,24-25 16,-25 25-47</inkml:trace>
          <inkml:trace contextRef="#ctx0" brushRef="#br0" timeOffset="45632.3741">147-684 0,'0'-24'16,"0"-1"-1,0 50 32,0-1-16,0 0-31,0 1 16,0-1 0,0 25-1,0-25-15,0 1 31,0-50-15,0 1 0,0 0-1,0-1-15,0 1 16,24 24-16,-24-25 0,0 1 16,0 0-16,0-1 31,25 25-31,-25-24 47,24 24-47,-24 24 31,-24-24-15,24 25-1,0-1-15,0 0 16,-25 1-16,25-1 15,0 1-15,0-1 16,0 0-16,0-48 63,0 0-63,0-1 15,25 1-15,-25-1 16,0 1-16,24 24 0,-24-24 15,0-1-15,24 1 16,1 24 15,-25-25-31,24 1 47,-24-1-31,25 25 62,-1 0 47,1 0-78,-50 0 109,25 25-156,-24-25 16,-1 24-1,1-24 1,24 25-16,-25-25 16,1 0-1,24 24-15,-24-24 16,-1 0-1,1 0 17,-1 0 15,1 0-1,24 25-30,-24-25 15,24-25 32,24 25-16,-24-24-16,24 24-15,1 0-1,-1 0 1,-24-25-16,25 25 15,-1 0 1,0 0 0,-48 0 46,0 0-46,-1 0-1,1 0 1,-1 0 0,25-24-16,-24 24 31,24 24 0,-24-24-15,48 0 46,-24 25-62,24-25 16,1 0 0,-1 0-1,1 0-15,-25-25 16,24 25-16,0 0 15,-24-24 17,25 24-32,-25 24 109,-25 1-93,25-1-1,0 1 1,0-1-16,0 0 0,-24 1 16,24-1-16,0 1 15,0-1-15,0 0 16,0 1-16,0-1 15,0 1-15,0-1 16,0 1-16,0-1 16,0 0-16,0 1 15,0-1 1,0 1 31,0-50 15,0 1-46,0-1 0,0 1-16,0 0 15,0-1-15,0 1 0,0-1 16,0 1-16,0-1 15,24 1 1,-24 0 0,0-1 31,0 50-16,0-1-16,0 0-15,-24 1 16,24-1-16,0 1 0,-24-1 16,24 1-16,0-1 15,0 0-15,0 1 0,0-1 16,0 1-16,-25-1 16,25 1-16,0-1 15,0 0-15,0 1 16,0-1 15,0-48 78,0-1-93,0 1-16,0 0 16,0-1-16,0 1 0,-24 24 15,24-25-15,0 1 0,0-1 16,0 1-16,0 0 16,0-1-1,0 50 48,0-1-48,0 0-15,0 1 16,0-1-16,0 1 0,0-1 16,0 1-16,0-1 0,0 0 15,0 1-15,0-1 0,0 1 16,0-1-16,0 0 15,0 1-15,0-1 16,0 1-16,0-1 16,0 1-1,0-1 1,24-24-16,-24 24 31,0-48 141,25 0-156,-25-1-1,0 1-15,0-1 16,0 1-16,0-1 16,0 1-16,24 0 15,-24-1-15,0 1 16,0-1-16,0 1 15,0 0-15,0-1 16,0 1 0,0-1-1,0 1 1,0-1 0,0 1-1,0 0 16,0-1-15,24 25-16,-24-24 16,0-1-1,0 1 17,0-1-17,0 1 16,0 0 1,25 24 155,-25-25-187,0 1 47,24 24-47,-24-25 31,25 25 1,-25-24-32,0 0 46,24 24-46,-24-25 32,25 25 15,-25-24-32,0-1 48,0 50 77,0-1-124,-25 1 0,25-1-16,0 0 15,-24-24-15,24 25 16,0-1-16,0 1 15,0-1 1,0 0 0,0 1-1,0-1 1,0 1 0,0-1-16,0 1 15,-25-25 1,25 24-16,0 0 15,0 1 1,-24-25-16,24 24 16,0 1-1,0-1 17,0-48 30,0-1-46,0 1-1,0-1 1,0 1-16,0 0 0,0-1 16,0 1-16,0-1 15,0 1-15,0-1 16,0 1-1,0 0-15,0-1 16,24 25-16,-24-24 16,0-1-1,0 1 1,25 24-16,-25-24 16,0-1-1,24 25 32,-24-24-16,0-1 47,0 50-46,0-1-17,0 1 1,-24-1-16,24 0 16,-25-24-16,25 25 15,0-1-15,-24-24 0,24 25 16,0-1-16,-25-24 0,25 24 15,0 1 1,-24-25-16,24 24 16,0-48 93,0-1-78,24 1-31,-24 0 16,0-1-16,0 1 16,25 24-16,-25-25 15,0 1-15,0 0 16,0-1-16,0 50 62,0-1-46,0 0-16,-25-24 0,25 25 16,-24-1-16,24 1 15,-24-1-15,24 0 0,0 1 16,-25-25-16,25 24 0,-24 1 15,24-1-15,0 1 16,0-50 47,24 25-63,-24-24 15,25-1 1,-25 1-16,0-1 15,0 1 1,0 0-16,24-1 16,-24 1 15,0-1-15,24 1-1,-24 0 1,25 24-1,-25-25-15,0 1 32,24 24-32,-24-25 15,25 25 1,-25-24 0,24 24 15,-24-25-16,0 1 17,25 24 15,-25 24 140,-25-24-187,25 25 31,-24-25-15,24 24 0,0 1-1,-25-25 1,25 24-1,-24-24-15,24 25 16,-25-25-16,1 24 16</inkml:trace>
          <inkml:trace contextRef="#ctx0" brushRef="#br0" timeOffset="38832.4992">147-635 0,'0'-25'47,"-25"25"-15,25-24-1,0 0 31,0-1 16,0 1 1,0-1-48,0 50 31,-24-25-46,24 24 0,0 1-1,0-1-15,0 0 16,0 1-16,0-1 15,0 1-15,0-1 0,0 0 16,0 1 0,0-1-16,0 1 0,0-1 15,0 1-15,24-1 16,-24 0-16,0 1 16,0-1-1,0-48 16,0-1-15,0 1 0,0 0-16,-24 24 0,24-25 15,0 1-15,0-1 0,-24 1 0,24-1 16,0 1-16,0 0 0,0-1 0,0 1 16,0-1-16,-25 1 0,25 0 15,0-1-15,0 1 0,0-1 16,0 1-1,0 48 17,0 1-17,0-1 1,25 1-16,-25-1 0,0 0 16,0 1-16,0-1 0,24 1 15,-24-1-15,0 0 16,0 1-1,0-50 1,-24 25 15,24-24-31,0 0 16,0-1-16,-25 1 16,25-1 46,0 1-46,25 24 31,-25-24-16,0 48 63,24-24-79,-24 24-15,0 1 16,0-1-16,0 1 15,0-1-15,0 0 16,0 1-16,0-1 16,0 1-16,0-1 15,0-48 32,0-1-31,0 1-16,0-1 15,0 1-15,0 0 0,0-1 16,0 1-16,0-1 0,0 1 16,0 0-1,24 24-15,-24 24 63,0 0-48,0 1-15,0-1 16,0 1-16,0-1 0,0 0 0,0 1 16,0-1-16,0 1 0,0-1 15,0 1-15,0-1 0,0 0 16,0 1 0,25-25 15,-25-25-31,0 1 15,0 0-15,0-1 16,0 1-16,0-1 0</inkml:trace>
          <inkml:trace contextRef="#ctx0" brushRef="#br0" timeOffset="39076.2695">122-660 0,'0'-24'0,"0"0"16,0-1-16,0 1 16,0 48 30,0 1-30,0-1-16,0 0 16,0 1-16,0-1 0,0 1 15,0-1-15,0 0 0,0 1 16,0-1-16,0 1 0,0-1 16,0-48 30,0-1-30,0 1-16</inkml:trace>
          <inkml:trace contextRef="#ctx0" brushRef="#br0" timeOffset="52488.545">-1221-490 0,'0'-24'31,"-24"48"78,24 1-77,-25-25-32,25 24 0,-24 1 15,24-1-15,0 0 16,0 1-16,0-1 0,0 1 0,-25-25 15,25 24-15,0 1 0,0-1 0,0 0 16,0 1-16,0-1 0,25 1 16,-1-1-16,-24 1 0,25-1 15,-1-24-15,1 24 16,-1-24-16,0 0 16,1 0-16,-1 0 0,1 0 15,-1 0-15,0-24 0,1 24 16,-1-24-16,1 24 15,-25-25-15,24 25 0,-24-24 0,0-1 16,25 1-16,-25-1 16,0 1-16,0 0 15,0-1-15,0 1 0,0-1 16,0 1-16,-25 24 0,25-25 0,0 1 16,0 0-16,-24-1 0,24 1 15,-25-1-15,25 1 0,-24-1 16,-1 1-1,1 0-15,0 24 32,-1 0-17,1 24-15</inkml:trace>
        </inkml:traceGroup>
        <inkml:traceGroup>
          <inkml:annotationXML>
            <emma:emma xmlns:emma="http://www.w3.org/2003/04/emma" version="1.0">
              <emma:interpretation id="{53F82B87-21D5-4C49-A81B-5580E8A69986}" emma:medium="tactile" emma:mode="ink">
                <msink:context xmlns:msink="http://schemas.microsoft.com/ink/2010/main" type="inkWord" rotatedBoundingBox="1149,10235 544,10403 347,9692 951,9525"/>
              </emma:interpretation>
              <emma:one-of disjunction-type="recognition" id="oneOf1">
                <emma:interpretation id="interp1" emma:lang="" emma:confidence="0">
                  <emma:literal>;</emma:literal>
                </emma:interpretation>
                <emma:interpretation id="interp2" emma:lang="" emma:confidence="0">
                  <emma:literal>1</emma:literal>
                </emma:interpretation>
                <emma:interpretation id="interp3" emma:lang="" emma:confidence="0">
                  <emma:literal>4</emma:literal>
                </emma:interpretation>
                <emma:interpretation id="interp4" emma:lang="" emma:confidence="0">
                  <emma:literal>^</emma:literal>
                </emma:interpretation>
                <emma:interpretation id="interp5" emma:lang="" emma:confidence="0">
                  <emma:literal>$</emma:literal>
                </emma:interpretation>
              </emma:one-of>
            </emma:emma>
          </inkml:annotationXML>
          <inkml:trace contextRef="#ctx0" brushRef="#br0" timeOffset="55023.9925">-1245-489 0,'0'-24'219,"0"-1"-172,24 25-16,-24-24-31,25 24 31,-25-24-15</inkml:trace>
          <inkml:trace contextRef="#ctx0" brushRef="#br0" timeOffset="54008.713">-1685 0 0,'0'-25'0,"49"-24"46,-25 25-46,1 0 16,-1 24 0,-24-25-16,25 25 0,-25-24 0,24 24 0,-24-25 15,0 1 1,0 0 0,-24 24-1,24-25-15,-25 25 16,1 0-16,24-24 15,-25 24-15,25-25 16,0 1 0,0-1-1,-24 1 1,24 48 78,0 1-79,24-25-15,-24 24 0,25 1 16,-25-1-16,24-24 0,-24 25 0,25-1 16,-25 0-16,24 1 0,-24-1 0,24 1 15,-24-1-15,0 0 0,25 1 16,-25-1-16,24 1 0,-24-1 0,25-24 15,-25 25-15,0-1 0,24 0 0,-24 1 16,25-1-16,-25 1 0,0-1 16,24-24-16,-24 25 15,0-50 17</inkml:trace>
        </inkml:traceGroup>
        <inkml:traceGroup>
          <inkml:annotationXML>
            <emma:emma xmlns:emma="http://www.w3.org/2003/04/emma" version="1.0">
              <emma:interpretation id="{203A6C92-D948-4CB2-8FE4-164C886A9B0F}" emma:medium="tactile" emma:mode="ink">
                <msink:context xmlns:msink="http://schemas.microsoft.com/ink/2010/main" type="inkWord" rotatedBoundingBox="531,10325 463,10344 297,9749 365,9730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53351.4366">-1807-293 0,'0'-25'0,"-24"25"15,24-24 1,0-1 31,0 50 31,0-1-47,0 1-15,24-1-16,-24 1 0,0-1 0,24 0 0,-24 1 16,25-1-16,-25 1 0,24-1 15,-24 0-15,25 1 0,-25-1 0,0 1 16,24-1-16,-24 1 0,25-1 0,-25 0 15,0 1-15,24-1 0,-24 1 16,0-1-16,0 1 16</inkml:trace>
        </inkml:traceGroup>
      </inkml:traceGroup>
    </inkml:traceGroup>
  </inkml:traceGroup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45:57.65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5A81037-57C4-4066-A18D-F5C4E1219CD5}" emma:medium="tactile" emma:mode="ink">
          <msink:context xmlns:msink="http://schemas.microsoft.com/ink/2010/main" type="writingRegion" rotatedBoundingBox="2149,13455 4935,12421 5876,14955 3090,15989"/>
        </emma:interpretation>
      </emma:emma>
    </inkml:annotationXML>
    <inkml:traceGroup>
      <inkml:annotationXML>
        <emma:emma xmlns:emma="http://www.w3.org/2003/04/emma" version="1.0">
          <emma:interpretation id="{989531ED-0BEC-492D-B827-BF12A8C0428F}" emma:medium="tactile" emma:mode="ink">
            <msink:context xmlns:msink="http://schemas.microsoft.com/ink/2010/main" type="paragraph" rotatedBoundingBox="2149,13455 4935,12421 5409,13697 2623,1473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B0A0F0A-604C-43BB-9554-175264BD2D72}" emma:medium="tactile" emma:mode="ink">
              <msink:context xmlns:msink="http://schemas.microsoft.com/ink/2010/main" type="line" rotatedBoundingBox="2149,13455 4935,12421 5409,13697 2623,14731"/>
            </emma:interpretation>
          </emma:emma>
        </inkml:annotationXML>
        <inkml:traceGroup>
          <inkml:annotationXML>
            <emma:emma xmlns:emma="http://www.w3.org/2003/04/emma" version="1.0">
              <emma:interpretation id="{20890A0E-EEEA-4AD1-8CB5-BF7AF19E476D}" emma:medium="tactile" emma:mode="ink">
                <msink:context xmlns:msink="http://schemas.microsoft.com/ink/2010/main" type="inkWord" rotatedBoundingBox="2149,13455 4935,12421 5409,13697 2623,14731"/>
              </emma:interpretation>
            </emma:emma>
          </inkml:annotationXML>
          <inkml:trace contextRef="#ctx0" brushRef="#br0">-98-96 0,'0'-22'31,"0"1"63,25-2-79,-25 1-15,26 22 16,-26-23-16,25 1 0,2 0 15,-27-1-15,25 23 0,0-22 16,-25 1-16,25 21 16,-25-24-16,26 24 0</inkml:trace>
          <inkml:trace contextRef="#ctx0" brushRef="#br0" timeOffset="-414.3796">5-118 0,'0'22'141,"0"1"-125,25-1-16,-25 1 0,0-1 15,25 0-15,-25 1 0,0 20 0,25-21 16,-25 1-16,0-1 0,26 1 16,-26-1-16,25-1 0,-25 3 0,0-3 15,25 2-15,-25-1 0,0 1 16,0-1-16,0 0 0,25-22 0,-25 23 15,0-1-15,0-1 0</inkml:trace>
          <inkml:trace contextRef="#ctx0" brushRef="#br0" timeOffset="321.6415">55 82 0,'0'22'15,"25"-22"16,1 0 1,-26-22-17,25 22-15,0-21 16,0-1 0,1-1-16,-1 23 15,-25-22-15,26 22 16,-26-22-16,25 22 0</inkml:trace>
          <inkml:trace contextRef="#ctx0" brushRef="#br0" timeOffset="1081.4253">283-450 0,'-25'0'15,"25"-24"1,25 48 218,2-24-218,-27 21-16,25 1 0,-25 1 16,25-23-16,-25 22 15,26-1-15,-26 3 0,25-24 0,0 21 16,-25 1-16,26 1 0,-26-1 0,25 0 16,0 1-16,0-1 0,-25 1 15,26-2-15,-26 1 0,25-22 0,-25 23 16,0-1-16,27 1 0,-2-1 15,-25 0-15,25-22 16,-25 23-16,26-23 16,-26 22-16,25-22 15,1 0 1,-1 0 0,0-22-1,-25-1 1,0 1-1,25 22-15,-25-22 0</inkml:trace>
          <inkml:trace contextRef="#ctx0" brushRef="#br0" timeOffset="2633.5293">767-296 0,'25'0'437,"-25"22"-421,25-22-16,-25 23 0,0-1 16,26-22-16,-26 22 0,25-22 15,-25 23-15,25-1 0,-25 1 16,27-23-16,-27 21 16,25-21-16,-25 22 15,26-22 1,-26-22 15,25 22-31,-25-21 16,0-2-16,0 1 15,0-1-15,0 1 0,0 0 16,0-1-16,0 1 0,0 1 16,0-3-16,-25 3 15,25-1-15,0-1 0,0 1 16,0 1-1,0-3 1,0 48 31,25-24-47,-25 21 16,25 1-16,1 1 0,-26-1 15,25-22-15,-25 21 0,26 3 0,-26-3 16,25 1-16,0 1 0,-25-1 0,25 0 15,-25 1-15,27-1 0,-2 1 0,-25-2 16,25 1-16,1 1 0,-26-1 0,25 1 16,1-1-16,-1 0 0,-25 1 0,25-1 15,2-1-15,-2 1 16,-25 1-16,26-1 0,-1-22 0,-25 23 16,0-1-16,25-22 0,-25 21 0,0 3 15,0-3 1,0 2-16,-25-23 15,25 22-15,-25-22 0,-1 0 16,1 0-16,-2 0 16,2-22-16,0 22 15,25-23-15,-26 23 0,26-21 16,-25 21-16,25-24 0,0 3 16,-26 21-16,26-22 0,0-1 15,0 1-15,0-1 16,0 1-16,0 1 15,0-1-15,0-1 0,0 1 16,0 0-16,0-1 0,26 1 0,-26-1 16,0 1-16,25 1 0,-25-2 15,0 1-15,0-1 0,0 1 0</inkml:trace>
          <inkml:trace contextRef="#ctx0" brushRef="#br0" timeOffset="3232.4287">1200-585 0,'0'-22'16,"-27"-1"-16,27 1 15,0 1-15,0-3 16,0 3-1,0 42 1,0 3 15,0-3-31,0 1 16,-25-22 0,0 0 15,25-22-16,0 1-15,0-3 16,0 3 0</inkml:trace>
          <inkml:trace contextRef="#ctx0" brushRef="#br0" timeOffset="2907.4675">1327-474 0,'25'0'15,"-25"24"-15,25-3 31,-25 1-31,27-22 0,-27 23 16,25-1-16,-25-1 16,26-21-16,-26 24 0,0-3 15,25-21-15,-25 22 16,0 1-16</inkml:trace>
          <inkml:trace contextRef="#ctx0" brushRef="#br0" timeOffset="3744.7321">1429-562 0,'0'-23'0,"26"1"16,-1-1 0,-25 1-16,25 22 15,0 0-15,0 0 16,1 0-16,-26 22 15,25-22-15,-25 23 0,26-1 16,-1 1-16,0-1 0,-25-1 16,0 3-16,27-3 0,-2 3 15,-25-3-15,26 1 16,-26 1-16,0-46 31,0 1-31,-26 22 16,26-21-16,-25-3 0,25 3 0,-27 21 15,27-24-15,0 3 0,0-1 0,0-1 16,-25-22-16,25 23 0,0-23 16,0 24-16,25 21 15,-25-22-15,27 22 0,-2-23 16,1 23-16,-1 0 16,1 0-16,-1 0 15,-25 23-15,25-23 0,-25 22 0,25-1 16,0 3-16,1-3 15,-26 1-15,25 1 0,-25-1 0,25-22 16,-25 23-16,0-1 0,0-1 16,27-21-16,-27 24 0</inkml:trace>
          <inkml:trace contextRef="#ctx0" brushRef="#br0" timeOffset="4533.5342">2242-1029 0,'0'-24'0,"-25"24"16,0 0-16,-1 0 15,26 24 16,0-3-15,0 2-16,0-1 0,0 0 16,0 1-16,0-1 0,0 1 15,0-1-15,0-1 16,0 3-16,26-24 16,-1 0 15,-25-24-31,0 3 0,25-1 15,-25-1-15,0 1 16,0-1-16,25 1 0,-25 0 16,27 22-16,-2 0 15,-25 22 1,25-22-16,-25 22 0,26-22 16,-26 23-16,25-1 0,1 1 0,-26-1 15,25-1-15,1 24 0,-1-23 16,-25 23-16,25-24 0,2 24 0,-2-23 15,0 23-15,0-22 0,1 20 0,-1-19 16,0 21-16,1-24 0,-26 1 0,25 1 16,2 20-16,-27-19 0,25-3 0,-25 1 15,24-22-15,-24 23 0,0-1 0,0 0 16,0 1-16,0-1 16,0 1-16,-24-23 0,-1 21 15,-2-21-15,2 22 0,-1-22 16,1 0-16,0 0 0,-1 0 15,1 0-15,0 0 0,0-22 0,-2 22 16,27-21-16,-25-2 0,0 1 16,25-1-16,0 1 0,0 0 15,0-1-15,0 1 0,0-23 0,0 24 16,0-24-16,25 23 0,-25-23 0,25 24 16,-25-24-16,27 0 0,-2 0 0,0 23 15,0-23-15,1 2 0,-1-2 0,0 0 16,1 2-16,-26 20 0,25-22 0,-25 1 15,0 0-15,0 20 0,0-19 0,0 20 16,0-21-16,-25 21 0,25 1 0,-26 1 16,1-2-16,0 23 0,-1-22 0,26 0 15,-25 22-15,0 0 0,0-23 0,-2 23 16,2 0-16,0 0 0,-1 0 16,1 0-16</inkml:trace>
        </inkml:traceGroup>
      </inkml:traceGroup>
    </inkml:traceGroup>
    <inkml:traceGroup>
      <inkml:annotationXML>
        <emma:emma xmlns:emma="http://www.w3.org/2003/04/emma" version="1.0">
          <emma:interpretation id="{01022574-BA3C-4B89-8269-CF92B12576D6}" emma:medium="tactile" emma:mode="ink">
            <msink:context xmlns:msink="http://schemas.microsoft.com/ink/2010/main" type="paragraph" rotatedBoundingBox="2932,15076 5229,13814 5795,14843 3497,1610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BBE8B27-9366-4B82-904B-AEF3AEDE2558}" emma:medium="tactile" emma:mode="ink">
              <msink:context xmlns:msink="http://schemas.microsoft.com/ink/2010/main" type="line" rotatedBoundingBox="2932,15076 5229,13814 5795,14843 3497,16105"/>
            </emma:interpretation>
          </emma:emma>
        </inkml:annotationXML>
        <inkml:traceGroup>
          <inkml:annotationXML>
            <emma:emma xmlns:emma="http://www.w3.org/2003/04/emma" version="1.0">
              <emma:interpretation id="{48657867-EEFE-4EE2-A6FF-411B865BB7E6}" emma:medium="tactile" emma:mode="ink">
                <msink:context xmlns:msink="http://schemas.microsoft.com/ink/2010/main" type="inkWord" rotatedBoundingBox="2932,15076 4591,14164 5157,15194 3497,1610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6902.4929">1480 1217 0,'25'0'16,"-25"-22"-16,0 1 16,0-3-16,25 24 15,-25-21-15,0-2 0,0 1 16,0-1-16,0 1 15,0 0-15,0-1 16,0 1-16,-25 22 16,0 0-1,0 22 1,-1 1-16,1-1 16,25 0-16,0 1 15,0-1-15,0 1 16,0-2-16,25 3 0,1-3 15,-1 1-15,0 0 16,0-22-16,0 23 0,1-23 16,-1 0-16,1 0 0,-1 22 15,0-22-15,2-22 0,-2 22 16,1-23-16,-1 1 0,1 0 16</inkml:trace>
          <inkml:trace contextRef="#ctx0" brushRef="#br0" timeOffset="7693.5982">2090 818 0,'-25'0'15,"-1"0"-15,1 0 16,-2 21 0,2 1-1,25 0 1,-25-22-16,25 23 0,0-2 15,0 1-15,0 1 0,0-1 16,0 1-16,0-1 16,0 0-16,25-22 15,-25 23-15,25-23 16,-25 22-16,52-44 16,-26-1-1,-1 1 1,-25 0-16,0-1 0,0 1 15,0-1-15,0 1 0,0 1 16,0-2-16,0 1 0,-25 0 16,25 1-16,-26-3 0,1 3 15,25-24-15,-27 23 0,2-1 0,0-22 16,-1 23-16,26-23 0,-25 24 16,0-3-16,0 3 0,25-1 0,-25 1 15,25-3-15,-26 24 0,26 24 47,26-3-47,-26 1 16,25-1-16,-25 3 0,25-3 15,0 24-15,-25-23 0,25 1 0,1 22 16,-1-23-16,0 1 0,2-1 0,-2 23 16,1-24-16,-1 1 0,1-22 0,-26 22 15,25 1-15,0-23 0,1 21 0,-1-21 16,0 22-16</inkml:trace>
          <inkml:trace contextRef="#ctx0" brushRef="#br0" timeOffset="8396.8452">2395 526 0,'0'-21'16,"-25"21"-16,-1 0 63,26 21-63,0 3 15,0-3-15,0 3 16,0-3-16,0 1 0,0 1 15,0-1-15,0 1 16,26-23-16,-1 22 16,1-22-1,-26-22-15,25 22 16,-25-23-16,26 1 16,-26-1-16,0 1 15,0 1-15,0-3 16,0 3-16,-26 21 0,26-24 0,-25 3 15,25-1 1,0 44 31,25-1-16,1-21-15,-26 24-16,0-3 15,25-21-15,0 24 16,-25-3-16,27 1 16,-27 1-16,25-1 0,0 1 0,-25-1 15,25 1-15,1-1 0,-26-1 0,25 3 16,0-3-16,-25 23 0,26-21 0,-26-2 16,25 1-16,-25 1 0,27-1 0,-27 1 15,0-1-15,0 0 0,0 1 16,0-1-16,0 1 0,0-2 15,0 3-15,-27-3 0,2-21 16,-1 22-16,1-22 16,0 0-16,-1 0 0,1 0 0,0 0 15,0 0-15,25-22 0,-27 22 0,2 0 16,25-21-16,-25 21 0</inkml:trace>
          <inkml:trace contextRef="#ctx0" brushRef="#br0" timeOffset="6449.6546">893 1440 0,'0'-23'0,"-25"23"0,25-22 31,-25 22 16,25-23-31,0 46 31,0-1-47,0 1 15,25-1-15,-25 1 0,0-1 16,25-1-16,2 3 0,-27-3 16,25 1-16,-25 1 0,26-23 0,-26 22 15,25-22-15,0 21 0,1-21 16,-1 0 0,-25-21-1,26-1-15,-26-1 0,0 1 16,0 1-16,0-3 0,0 3 15,0-1-15,0-1 16,0 1-16,0-1 0,25 23 47,-25 23-47,25-23 0,0 0 16,-25 22-16,27-22 0,-2 0 15,0 0-15,1 0 16,-1-22-1,-25-1 1,0 1-16,0-1 16,0 1-16,0 1 15,0-3-15,-25 3 0,25-1 16,-26-1-16,1 1 0,0 0 16,25 1-16,-27 21 0,2-24 0,0 3 15,0 21-15,25-23 0,-26 23 16,1 0-1</inkml:trace>
        </inkml:traceGroup>
        <inkml:traceGroup>
          <inkml:annotationXML>
            <emma:emma xmlns:emma="http://www.w3.org/2003/04/emma" version="1.0">
              <emma:interpretation id="{4F3FC777-10BA-456D-AAFE-408B5AB7FC9C}" emma:medium="tactile" emma:mode="ink">
                <msink:context xmlns:msink="http://schemas.microsoft.com/ink/2010/main" type="inkWord" rotatedBoundingBox="4809,14375 5368,14067 5606,14500 5047,14807"/>
              </emma:interpretation>
              <emma:one-of disjunction-type="recognition" id="oneOf1">
                <emma:interpretation id="interp1" emma:lang="" emma:confidence="1">
                  <emma:literal>e</emma:literal>
                </emma:interpretation>
                <emma:interpretation id="interp2" emma:lang="" emma:confidence="0">
                  <emma:literal>c</emma:literal>
                </emma:interpretation>
                <emma:interpretation id="interp3" emma:lang="" emma:confidence="0">
                  <emma:literal>S</emma:literal>
                </emma:interpretation>
                <emma:interpretation id="interp4" emma:lang="" emma:confidence="0">
                  <emma:literal>A</emma:literal>
                </emma:interpretation>
                <emma:interpretation id="interp5" emma:lang="" emma:confidence="0">
                  <emma:literal>a</emma:literal>
                </emma:interpretation>
              </emma:one-of>
            </emma:emma>
          </inkml:annotationXML>
          <inkml:trace contextRef="#ctx0" brushRef="#br0" timeOffset="8953.4525">2751 751 0,'27'0'0,"-27"-23"0,25 1 16,-25-1-16,24 23 0,-24-22 16,27-1-16,-27 1 0,25 1 0,-25-3 15,26 3-15,-26-3 0,25 3 16,-25-1-16,0 1 0,0-3 0,25 3 15,-25-1-15,0-1 0,0 1 0,0 0 16,0-1-16,-25 1 0,25-1 16,-25 23-16,25-21 0,-26 21 15,1 0-15,-2 0 16,27 21-16,-24-21 16,24 23-16,0-1 0,-25 1 15,25-1-15,0 0 0,0 1 16,0-1-16,0-1 0,0 3 15,0-3-15,0 1 0,25-1 16,-25 3-16,24-24 0,3 21 0,-2 3 16,1-24-16,-26 21 0,25-21 15,0 0-15,0 0 0,-25 22 16,25-22-16,1 0 0,-1-22 0,2 22 16,-2 0-16,-25-21 0,26-3 0,-1 24 15,0-21-15,1-3 0,-1 3 0,-25-1 16,26 1-16,-26-3 0,25 3 0,-25-1 15</inkml:trace>
        </inkml:traceGroup>
      </inkml:traceGroup>
    </inkml:traceGroup>
  </inkml:traceGroup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46:12.26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17286D3-1738-4C38-B3B1-D55F1C32098B}" emma:medium="tactile" emma:mode="ink">
          <msink:context xmlns:msink="http://schemas.microsoft.com/ink/2010/main" type="writingRegion" rotatedBoundingBox="21013,12663 24182,11742 24406,12513 21238,13434"/>
        </emma:interpretation>
      </emma:emma>
    </inkml:annotationXML>
    <inkml:traceGroup>
      <inkml:annotationXML>
        <emma:emma xmlns:emma="http://www.w3.org/2003/04/emma" version="1.0">
          <emma:interpretation id="{207230E7-7F99-4734-BD27-8534B8280F45}" emma:medium="tactile" emma:mode="ink">
            <msink:context xmlns:msink="http://schemas.microsoft.com/ink/2010/main" type="paragraph" rotatedBoundingBox="21013,12663 24182,11742 24406,12513 21238,1343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9F1FF2B-BA57-4E4B-B877-83842ED81939}" emma:medium="tactile" emma:mode="ink">
              <msink:context xmlns:msink="http://schemas.microsoft.com/ink/2010/main" type="line" rotatedBoundingBox="21013,12663 24182,11742 24406,12513 21238,13434"/>
            </emma:interpretation>
          </emma:emma>
        </inkml:annotationXML>
        <inkml:traceGroup>
          <inkml:annotationXML>
            <emma:emma xmlns:emma="http://www.w3.org/2003/04/emma" version="1.0">
              <emma:interpretation id="{17A66B41-AB0C-4EF9-88A9-D49354159AA5}" emma:medium="tactile" emma:mode="ink">
                <msink:context xmlns:msink="http://schemas.microsoft.com/ink/2010/main" type="inkWord" rotatedBoundingBox="21013,12663 22921,12108 23146,12879 21238,1343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855 50 0,'24'24'31,"1"0"-15,-25 1-16,24-1 15,-24 0 1,0 1-16,24-1 16,-24 0-1,0-48 1,0 0-1,0-1 1,0 1-16,0 0 16,0-1-16,25 25 0,-25-24 15,24 24 1,1 24 0,-1-24-16,-24 25 15,24-25-15,-24 24 0,25-24 16,-25 24-1,24-24-15,1 0 32,-25-24-32,0 0 0,24 24 15,-24-25-15,0 1 16,25 24-16,-25-24 0,0 0 16,0-1-16,0 1 0,0 0 15,0-1-15,-25 25 0,25-24 16,-24 24-16,24-24 0,-25 24 0,25-25 15,-24 25-15,-1 0 0,1 0 16,0 25 0,-1-25-16</inkml:trace>
          <inkml:trace contextRef="#ctx0" brushRef="#br0" timeOffset="-1804.4054">24 0 0,'-24'0'16,"24"24"93,0 1-78,0-1-31,0 1 16,0-1-16,0 1 0,0-1 0,0 0 15,0 1-15,24-1 0,-24 1 0,0-1 16,0 25-16,0-25 0,0 1 0,0-1 16,25 1-16,-25-1 0,0 25 0,0-25 15,0 1-15,0-1 0,0 1 0,0-1 16,0 0-16,24 1 16,-24-1-16</inkml:trace>
          <inkml:trace contextRef="#ctx0" brushRef="#br0" timeOffset="-1279.693">-25 49 0,'0'-25'140,"25"25"-77,-25 25-48,24-25-15,-24 24 16,25 1-16,-25-1 0,24-24 16,-24 25-16,25-1 0,-25 0 0,24 1 15,0-1-15,-24 1 0,25-25 16,-1 24-16,1 1 16,-1-1-16,0 0 0,1-24 15,-25 25-15,24-25 0,-24 24 0,25-24 0,-25 25 16,24-25-16,-24 24 15</inkml:trace>
          <inkml:trace contextRef="#ctx0" brushRef="#br0" timeOffset="-972.1017">244-146 0,'0'-25'0,"-24"25"31,24 25-15,0-1 0,24-24-16,-24 24 0,0 1 0,24-1 15,-24 1-15,25-1 0,-25 0 0,0 1 16,0-1-16,24 1 0,-24-1 0,25 1 15,-25 23-15,0-23 0,0-1 0,0 1 16,24-25-16,-24 24 0,0 1 16,0-1-16,25 0 0,-25 1 15,0-1-15</inkml:trace>
          <inkml:trace contextRef="#ctx0" brushRef="#br0" timeOffset="-532.9684">488 415 0,'0'-24'31,"25"24"-31,-25-25 15,24 25-15,-24-24 0,25 24 16,-25-24-16,0-1 0,24 25 0,-24-24 16,0-1-16,0 1 0,0-1 15,24 1-15,-24 0 16,0-1-16,-24 25 31,0 0-15,-1 0-1,1 25 1,24-1 0,-25-24-16,25 24 0,0 1 15,0-1 1,0 1-16,0-1 0,25 1 16,-1-1-16,1 0 15,-1 1-15,0-25 16,1 0-16,-1 0 15,1 0-15</inkml:trace>
          <inkml:trace contextRef="#ctx0" brushRef="#br0" timeOffset="17406.1154">1392-244 0,'0'24'234,"0"1"-218,0-1 0,0 1-16,0-1 15,0 0-15,0 1 16,0-1-16,0 1 16,0-1-16,24-24 15,-24 24-15,0 1 16,0-1-1,0-48 32,0-1-31,0 1 0,0 0-1,0-1-15,0 1 0,0-1 16,0 1-16,0 0 15,0-1-15,25 1 16,-25-1-16,0 1 16,24 24-16,1 0 31,-1 0-15,0 24-1,1 1 1,-25-1-16,24-24 15,-24 25-15,0-1 16,0 0-16,25-24 16,-25 25-16,0-1 15,0 1-15,0-1 16,0-48 46,0-1-46,0 1 0,0-1-16,0 1 15,24 24-15,-24-24 0,0-1 0,25 25 16,-25-24-16,0-1 0,24 1 16,-24-1-1,24 1-15,-24 0 16,25 24-16,-1 0 31,1 0-15,-25 24-1,24-24-15,-24 24 16,25-24 0,-25 25-16,24-25 0,-24 24 15,0 1 1,0-1-16,0 1 15,0-1 1,0 0-16,0 1 16,0-1-1</inkml:trace>
        </inkml:traceGroup>
        <inkml:traceGroup>
          <inkml:annotationXML>
            <emma:emma xmlns:emma="http://www.w3.org/2003/04/emma" version="1.0">
              <emma:interpretation id="{FAA76317-8B93-4AAF-8D25-C0A243794620}" emma:medium="tactile" emma:mode="ink">
                <msink:context xmlns:msink="http://schemas.microsoft.com/ink/2010/main" type="inkWord" rotatedBoundingBox="23110,12324 24254,11991 24335,12269 23191,12602"/>
              </emma:interpretation>
              <emma:one-of disjunction-type="recognition" id="oneOf1">
                <emma:interpretation id="interp1" emma:lang="" emma:confidence="1">
                  <emma:literal>an</emma:literal>
                </emma:interpretation>
                <emma:interpretation id="interp2" emma:lang="" emma:confidence="0">
                  <emma:literal>a w</emma:literal>
                </emma:interpretation>
                <emma:interpretation id="interp3" emma:lang="" emma:confidence="0">
                  <emma:literal>a m</emma:literal>
                </emma:interpretation>
                <emma:interpretation id="interp4" emma:lang="" emma:confidence="0">
                  <emma:literal>a W</emma:literal>
                </emma:interpretation>
                <emma:interpretation id="interp5" emma:lang="" emma:confidence="0">
                  <emma:literal>a n</emma:literal>
                </emma:interpretation>
              </emma:one-of>
            </emma:emma>
          </inkml:annotationXML>
          <inkml:trace contextRef="#ctx0" brushRef="#br0" timeOffset="18018.0689">2100-415 0,'0'-25'15,"-24"25"63,24 25-78,-25-25 16,25 24 0,-24-24-16,24 25 0,0-1 15,0 1-15,-24-1 16,24 0-16,0 1 15,0-1-15,0 1 16,0-1-16,24-24 16,-24 25-16,24-25 15,1-25 1,-25 1 0,24 24-16,-24-25 15,0 1-15,0-1 16,25 1-16,-25 0 0,0-1 15,0 1-15,24-1 16,-24 1-16,0 48 63,25 1-48,-25-1-15,0 1 16,0-1-16,24 0 15,-24 1-15,24-1 16,-24 1 0,25-25-16</inkml:trace>
          <inkml:trace contextRef="#ctx0" brushRef="#br0" timeOffset="18589.9574">2320-415 0,'0'-25'0,"0"1"16,0 0 0,24 24-1,1 0 1,-1 24 0,1-24-16,-25 24 15,24 1-15,-24-1 16,25 1-1,-25-1-15,0 1 16,0-1-16,0 0 16,0-48 31,0 0-32,0-1-15,24 25 16,-24-24-16,0-1 0,0 1 0,24 24 15,-24-25-15,0 1 0,25 24 0,-25-24 16,49-1 0,-49 1-16,24 24 0,1 0 15,-1 0 1,0 24-16,1-24 16,-25 25-16,24-1 15,1-24-15,-25 24 16,24-24-16,-24 25 0,0-1 15,24-24-15,-24 25 0,25-25 16,-1 0 15,1-25-31,-1 25 16,-24-24-16,25 24 0,-25-25 0,24 1 16,-24 0-16,24-1 0,1 25 0,-25-24 15,24-1-15,1 1 0,-25-1 16,24 25-16,-24-24 0,25 24 0,-25-24 15</inkml:trace>
        </inkml:traceGroup>
      </inkml:traceGroup>
    </inkml:traceGroup>
  </inkml:traceGroup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46:36.89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0F95832-E1D4-480E-9322-F3CBF06BCFEE}" emma:medium="tactile" emma:mode="ink">
          <msink:context xmlns:msink="http://schemas.microsoft.com/ink/2010/main" type="writingRegion" rotatedBoundingBox="11782,13240 15122,11996 15426,12812 12086,14056"/>
        </emma:interpretation>
      </emma:emma>
    </inkml:annotationXML>
    <inkml:traceGroup>
      <inkml:annotationXML>
        <emma:emma xmlns:emma="http://www.w3.org/2003/04/emma" version="1.0">
          <emma:interpretation id="{9BF84991-FAE4-475B-AE47-CA23212AB256}" emma:medium="tactile" emma:mode="ink">
            <msink:context xmlns:msink="http://schemas.microsoft.com/ink/2010/main" type="paragraph" rotatedBoundingBox="11782,13240 15122,11996 15426,12812 12086,1405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D90DCC9-2133-41E7-AFFE-190740A85F40}" emma:medium="tactile" emma:mode="ink">
              <msink:context xmlns:msink="http://schemas.microsoft.com/ink/2010/main" type="line" rotatedBoundingBox="11782,13240 15122,11996 15426,12812 12086,14056"/>
            </emma:interpretation>
          </emma:emma>
        </inkml:annotationXML>
        <inkml:traceGroup>
          <inkml:annotationXML>
            <emma:emma xmlns:emma="http://www.w3.org/2003/04/emma" version="1.0">
              <emma:interpretation id="{1F6230D8-9F71-4A1E-84BD-82664A66112A}" emma:medium="tactile" emma:mode="ink">
                <msink:context xmlns:msink="http://schemas.microsoft.com/ink/2010/main" type="inkWord" rotatedBoundingBox="11782,13240 14643,12174 14947,12991 12086,1405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982 352 0,'26'0'0,"-26"-25"16,0 2 15,-26-2 1,-1 25-17,27 25 32,-28-25-31,28 23-16,-27-23 15,27 25-15,0-1 0,-28-24 0,28 23 16,0 2-16,0-2 16,0 3-16,0-3 0,0 0 0,0 2 15,0-1-15,0 1 0,0-2 16,0 1-16,28 1 15,-1-2 1,1-23-16,-1-23 16,-1 23-1,-26-25-15,28 25 0,-28-24 16,27 1-16,-27-2 16,0 1-16,0-1 15,28 25-15,-28-23 0,0 0 0,0-3 16,0 3-16,0-2 15,-28 2-15,28-1 0,0-1 16,-27 25-16,27-23 0,0-2 0,0 1 16,0-1-1,0 50 32,0-1-47,0 1 16,0-2-16,0 2 15,27-25-15,-27 24 0,0-1 16,0 2-16,0-2 16,28 3-16,-28-3 0,0 0 15,0 2-15,0-1 16,0 1-16,26-2 16,-26 1-16,28 1 31,-1-25-16,-27-25 1,27 1 0,0-48-1,0 47 1,-27 2 0,0 0-16,0-3 15,0 3-15,28-2 16,-28 2-16,0-1 15,0-1-15,0 2 16,0-2-16,0 1 0,0-1 16,0 2-16,0 0 15,0-2-15,0 1 16,-28 24-16,28-25 16,0 50 30,0-1-30,0 1 0,0-2-16,0 0 15,0 2-15,0-1 0,0 1 16,0-2-16,0 2 0,0-1 16,28-24-16,-28 23 0,0 2 15,27-2-15,-27 3 16,26-3-16,-26 0 15,28-23-15,-28-23 32,27 23-17,-27-23-15,0-3 16,28 26-16,-28-23 0,0-2 0,0 2 16,0-1-16,28 24 0,-28-25 15,0 2-15,0-2 0,0 1 16,0-1-1,0 2 1,0 46 47,0 2-48,0-1-15,27-24 16,-27 25-16,0-2 0,27-23 15,-27 25-15,0-1 16,27-24-16,-27 23 0,28-23 16,-28 25-16,26-25 15,2-25 17,-1 25-17,-27-23-15,28 23 16,-28-24-1,26 24-15,-26-25 16,0 2 0,27-2-16,-27 1 15,0-1 1,0 2-16,0 0 16,0-2-16,0 1 15,-27-1 1,27 2-16,-26 23 15,26-24-15,-28-1 16,1 25 0,27-23-1,-28 23-15,2 0 16,-2-25 15</inkml:trace>
          <inkml:trace contextRef="#ctx0" brushRef="#br0" timeOffset="-1949.1468">464 15 0,'0'-25'31,"-27"25"63,27 25-79,-28-25 1,2 0-16,26 23 16,-28-23-16,1 25 0,-1-25 15,2 24-15,-1-24 16,27 23-16,-28-23 0,28 25 0,-27-25 16,27 24-16,-27 1 0,27-2 15,-27-23-15,27 23 0,0 2 16,-28-25-16,28 24 0,0 1 15,0-2 1,28 2-16,-1-1 16,0-24-16,0 23 15,1-23-15,-1 0 0,-27 25 0,26-25 16,2 0-16,-1 23 0,1-23 0,-2 26 16,2-26-16,-1 23 0,0-23 0,-27 23 15,28-23-15,-1 25 0,1-25 0,-28 24 16,27-24-16,1 25 0,-28-2 15,26-23-15,-26 24 0,0 1 16,0-2 0,0 2-16,-26-2 15,-2 1-15,1-24 0,27 25 16,-28-25-16,1 23 0,-1-23 0,1 25 16,0-25-16,-1 23 0,2-23 0,-2 0 15,28 26-15,-27-26 0,-1 0 0,2 0 16,-1 0-16,-1 0 0,1 0 0,0 0 15,0-26-15,-1 26 0,1-23 16,1-2-16,-2 2 16,1-2-1,27 1-15</inkml:trace>
          <inkml:trace contextRef="#ctx0" brushRef="#br0" timeOffset="13259.5824">1716-395 0,'-27'0'109,"27"24"16,0 1-109,0-1-1,0 0 1,0 0-16,0 1 15,27-25-15,-27 23 16,0 1-16,0-1 16,28-23-1,-28 25-15,0 0 16,0-2-16,0 1 16,27-24-1,-27 25 1,0-1-1,0-1 1,28 2 0,-28-2-1,0 2 1,0-1 15,26-24-31,-26 23 16,0 2 15,0-1 0,0 1-15,0-2 15,0 0-15,0 2 15,28-25-31,-28 24 31,0 1 1,0-50 93,0 50-63,0-50 16,0 1-47,0-1-15,0 2-16,0 0 31,0-2-31,0 1 16,27-1 0,-27 2-1,26 23-15,-26-24 16,0-1-1,28 25 1,-28-23-16,27 23 16,-27-25-1,28 25 17,-28 25 14,27-25-46,-27 23 16,27-23-16,-27 25 0,0-1 16,0-1-1,27-23-15,-27 25 0,0-1 16,27-24-16,-27 25 16,0-2-16,0 0 15,0 2 16,0-50 1</inkml:trace>
          <inkml:trace contextRef="#ctx0" brushRef="#br0" timeOffset="14163.6289">2287-106 0,'0'24'109,"0"1"-93,0-1-16,0-1 16,0 2-16,0-2 15,0 2-15,0-1 16,0-1-16,0 2 15,28-25-15,-28 24 16,28-24 0,0 0-1,-28-24 1,26 24 0,-26-25-16,0 2 0,0-1 15,0-1 1,0 2-16,0-2 15,0 2-15,0-1 16,0-1-16,0 1 16,-26 24-16,26-23 0,-28 23 15,28-25-15,-28 25 16,0 0 0,28 25 46,28-25-46,0 0-1,-28-25-15,28 25 16,-2 0-16,1 0 16,-27-25-16,28 25 0,-1 0 15,0 0-15,-27-23 0,27 23 16,1 23-1,-1-23-15,-27 25 16,26 0-16,-26-2 16,0 1-16,0 1 15,0-1-15,0-1 16,0 2 15,0-50-15,-26 25-16,26-23 15,0-1 1,0-1-16,0 1 0,0 1 16,0-2-16,0 0 15,0 2-15,26 23 0,-26-24 0,28 1 16,-1-2-16,1 1 16</inkml:trace>
          <inkml:trace contextRef="#ctx0" brushRef="#br0" timeOffset="14795.7181">3050-563 0,'0'-24'0,"0"48"63,-27-24-48,27 25-15,0-2 16,-28-23-16,28 24 0,0 1 16,0-2-1,0 2-15,0-2 16,0 1-16,0 1 15,28-25-15,-1 24 16,0-24 0,0 0-1,-27 24-15,27-24 0,1 0 16,-2 0 0,-26 24-16,0 1 15,0-2 1,0 1-1,-26-24-15,26 23 16,-28-23-16,1 0 0,27 25 16,-27-25-16,0 0 15,0 0 1,27-25-16,-28 25 0,28-23 16,-27 23-16,27-24 0,0 1 15,0-2 1,0 50 78</inkml:trace>
        </inkml:traceGroup>
        <inkml:traceGroup>
          <inkml:annotationXML>
            <emma:emma xmlns:emma="http://www.w3.org/2003/04/emma" version="1.0">
              <emma:interpretation id="{2729D9A2-F12D-4C72-8B4D-94E00C1F1D5F}" emma:medium="tactile" emma:mode="ink">
                <msink:context xmlns:msink="http://schemas.microsoft.com/ink/2010/main" type="inkWord" rotatedBoundingBox="14871,12436 15236,12301 15355,12620 14990,12755"/>
              </emma:interpretation>
              <emma:one-of disjunction-type="recognition" id="oneOf1">
                <emma:interpretation id="interp1" emma:lang="" emma:confidence="1">
                  <emma:literal>e</emma:literal>
                </emma:interpretation>
                <emma:interpretation id="interp2" emma:lang="" emma:confidence="0">
                  <emma:literal>c</emma:literal>
                </emma:interpretation>
                <emma:interpretation id="interp3" emma:lang="" emma:confidence="0">
                  <emma:literal>C</emma:literal>
                </emma:interpretation>
                <emma:interpretation id="interp4" emma:lang="" emma:confidence="0">
                  <emma:literal>Z</emma:literal>
                </emma:interpretation>
                <emma:interpretation id="interp5" emma:lang="" emma:confidence="0">
                  <emma:literal>a</emma:literal>
                </emma:interpretation>
              </emma:one-of>
            </emma:emma>
          </inkml:annotationXML>
          <inkml:trace contextRef="#ctx0" brushRef="#br0" timeOffset="16556.3748">3322-346 0,'0'24'0,"0"-48"125,28 24-125,-1-25 31,-27 1-15,28 24-16,-28-23 15,0-2 1,0 2-16,26 23 16,-26-25-16,0 1 15,0 1-15,0-2 16,0 1-16,0 1 15,0-2 1,-26 25 15,-2 0 1,28 25-17,-27-25 1,-1 23-1,28 1 1,0 1 0,-26-2-1,26 1-15,0 1 16,0-2-16,0 2 16,0-2-1,26 1-15,-26 1 16,28-25-16,-28 24 15,27-24-15,1 0 16,-2 0-16,2 0 16,-1 0-16,0 0 15,0-24-15,0 24 0,-27-25 0,28 25 16,-1-24-16,-1 1 0,2-2 16,-28 2-16,27 23 15,-27-25-15,0 1 0</inkml:trace>
        </inkml:traceGroup>
      </inkml:traceGroup>
    </inkml:traceGroup>
  </inkml:traceGroup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55:44.81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103092D-BC46-4965-9060-4F1CE8C0B64D}" emma:medium="tactile" emma:mode="ink">
          <msink:context xmlns:msink="http://schemas.microsoft.com/ink/2010/main" type="inkDrawing" rotatedBoundingBox="4108,7928 4326,10862 3688,10909 3470,7976" semanticType="callout" shapeName="Other">
            <msink:sourceLink direction="with" ref="{F7C68C7E-2BA0-40A0-BC24-AA67CD386DFC}"/>
          </msink:context>
        </emma:interpretation>
      </emma:emma>
    </inkml:annotationXML>
    <inkml:trace contextRef="#ctx0" brushRef="#br0">48 330 0,'0'-41'31,"-24"-1"0,24 1-15,0 0 15,-24 41-15,24-42-16,0 1 47,0 0-16,0-1 0,0 84 157,0-1-142,0 0-14,0 1-17,24-1 1,-24 0 0,0 1-1,0-1 16,0 0-15,0 1 15,0-1-15,0 0 0,24-41-1,-24 41 1,0 1-1,0-1 1,0 0 0,0 1 15,0-1 0,0 0-15,0 1-1,0-1 17,0 0-17,0 1 1,0-1 15,0 0-15,0 1 15,0-1-15,25 0-1,-25 1 1,0-1 0,0 0-1,0 1 1,0-1-1,0 0 17,24-41-32,-24 42 15,0-1-15,0 0 16,0 1 0,0-1-1,25-41 1,-25 41-16,0 1 15,0-1 1,0 0 0,0 1-1,0-1 1,0 0 0,24-41-1,-24 42 1,0-1-1,0 0 1,0 1 15,0-1-15,0 0 15,0 1-15,0-1-1,0 0 1,0 1 0,0-1-1,24 0 1,-24 1-16,0-1 16,0 0-1,0 1 1,0-1-1,25-41 1,-25 41 0,0 1 77,0-1 111,0 0-158,0 1-14,0-1-1,0 0 31,0 1-30,0-84 108,0 1-108,-25 0-17,1-1 1,0 42-1,24-41-15,-25 41 16,25-41 0,-24 41-16,-1-42 15,1 42 1,24-41-16,-24 0 62,24 82 188,24-41-218,-24 41-32,24-41 15,-24 42 1,25-42-16,-25 41 16,24-41-1,-24 41-15,25-41 16,-25 42-16,24-1 31,-24 0 0,24 1 172,-24-84 63,0 1-250,25 0-1,-25-1 1,0 1 0,24 41-1,-24-41-15,0-1 16,25 42-1,-25-41 1,24 41 0,-24-41-16,25-1 15,-1 1 1,0 0 0,1 41-1,-25-42-15,24 42 16,-24-41-16,0 0 15,25 41 1,-25-42 0,24 42-16,-24-41 15,25 0 1,-25-1 0,24 42-16,-24-41 15,0 0 1,24 41-16,-24-42 15,25 42 1,-25-41-16,0 0 31,24 41-31,-24-42 16,25 42 0,-25-41-1,0 82 110</inkml:trace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2:48.52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31A62EF3-DA50-441A-BE93-347D984B5C84}" emma:medium="tactile" emma:mode="ink">
          <msink:context xmlns:msink="http://schemas.microsoft.com/ink/2010/main" type="writingRegion" rotatedBoundingBox="19684,6071 21149,6073 21147,7002 19682,6999"/>
        </emma:interpretation>
      </emma:emma>
    </inkml:annotationXML>
    <inkml:traceGroup>
      <inkml:annotationXML>
        <emma:emma xmlns:emma="http://www.w3.org/2003/04/emma" version="1.0">
          <emma:interpretation id="{9B988D4B-FAD2-4258-8AA8-9AEA82159067}" emma:medium="tactile" emma:mode="ink">
            <msink:context xmlns:msink="http://schemas.microsoft.com/ink/2010/main" type="paragraph" rotatedBoundingBox="19684,6071 21149,6073 21147,7002 19682,699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DDC739E-B842-41B7-8A9A-E5B3B73A3DF5}" emma:medium="tactile" emma:mode="ink">
              <msink:context xmlns:msink="http://schemas.microsoft.com/ink/2010/main" type="line" rotatedBoundingBox="19684,6071 21149,6073 21147,7002 19682,6999"/>
            </emma:interpretation>
          </emma:emma>
        </inkml:annotationXML>
        <inkml:traceGroup>
          <inkml:annotationXML>
            <emma:emma xmlns:emma="http://www.w3.org/2003/04/emma" version="1.0">
              <emma:interpretation id="{CF1A7F63-AFF7-4CDF-B828-C328FCB0C614}" emma:medium="tactile" emma:mode="ink">
                <msink:context xmlns:msink="http://schemas.microsoft.com/ink/2010/main" type="inkWord" rotatedBoundingBox="19684,6071 21149,6073 21147,7002 19682,699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4914 1881 0,'0'24'15,"0"0"1,0 1-16,0-1 15,0 1-15,0-1 0,0 1 0,0-1 16,0 25-16,0-25 0,0 1 0,0 23 16,0-23-16,0 24 0,0-25 0,0 25 15,0-25-15,0 1 0,0-1 0,0 1 16,0-1-16,0 1 0,0-1 0,0 0 16,0 1-16,0-1 15,0-48 16,0-1-15,0 1-16,-24 24 16,24-24-16,0-1 0,-25 1 0,25-25 15,0 24-15,0-23 0,0 23 0,-24-24 16,24 0-16,0 1 0,0 23 0,0-24 16,0 1-16,0 23 0,0-24 0,0 25 15,0-1-15,0 1 0,0-25 0,0 25 16,0-1-16,24 1 0,-24-1 15,25 25-15,-25-24 0,24 24 16,1-24-16,-1 24 16,1 0-16,-1 0 15,0 0-15,1 0 0,-1 0 16,1 0-16,-25 24 16,24-24-16,-24 24 15,0 1-15,0-1 16,0 1-16,-24-1 0,-1-24 15,1 25-15,24-1 0,-25 0 0,1-24 16,24 25-16,-49-25 16,49 24-16,-24-24 0,-1 25 15</inkml:trace>
          <inkml:trace contextRef="#ctx0" brushRef="#br0" timeOffset="548.7869">5281 1710 0,'24'0'15,"-24"-25"-15,0 50 47,0-1-47,0 0 0,0 25 16,0-24-16,25-1 0,-25 25 15,0-25-15,0 25 0,0-24 0,0 24 16,0-25-16,0 25 0,0-25 0,0 1 16,0-1-16,0 25 0,0-25 0,0 1 15,0-1-15,0 1 16,24-25-1,-24-25 1,24 25-16,-24-24 0,25 24 0,-25-25 16,24 1-16,1-1 0,-25 1 0,24 24 15,0-24-15,-24-1 0,25 25 16,-1-24-16,1 24 0,-1-25 16,1 25-16,-1 0 0,0 0 15,1 0-15,-1 0 0,1 0 16,-25 25-16,24-25 0,1 0 0,-25 24 15,24-24-15,0 0 0,-24 25 0,25-25 16,-1 24-16,1-24 0,-1 0 16,0 0-16,1 0 0,-1 0 15,1-24-15,-1 24 0,1-25 16,-1 1-16,0-1 0,1 1 16,-1 0-16,1-1 0,24-24 0,-25 25 15,0-1-15</inkml:trace>
        </inkml:traceGroup>
      </inkml:traceGroup>
    </inkml:traceGroup>
  </inkml:traceGroup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55:48.59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BE20C2E-B752-4FD1-8C08-04C20D5203A6}" emma:medium="tactile" emma:mode="ink">
          <msink:context xmlns:msink="http://schemas.microsoft.com/ink/2010/main" type="inkDrawing" rotatedBoundingBox="2730,15193 5263,12745 5326,12810 2793,15259" shapeName="Other">
            <msink:destinationLink direction="with" ref="{E1DE873C-2FCB-4CC5-B1CA-49C37D37739B}"/>
            <msink:destinationLink direction="with" ref="{65A55EF9-2B9B-486B-A06B-A29E09D42A04}"/>
            <msink:destinationLink direction="with" ref="{B75AFF4F-D537-4A4B-A16E-70161C3A53DE}"/>
            <msink:destinationLink direction="with" ref="{31625DCA-AFCB-4217-B560-5342232D045E}"/>
            <msink:destinationLink direction="with" ref="{551A780A-D250-47B9-9ACB-F96FD263F1E5}"/>
          </msink:context>
        </emma:interpretation>
      </emma:emma>
    </inkml:annotationXML>
    <inkml:trace contextRef="#ctx0" brushRef="#br0">0 2466 0,'25'-24'94,"-1"-1"-78,0 25-1,-24-24 1,25 24-16,-25-24 16,24 24-1,-24-25-15,25 25 0,-25-24 16,24 24-16,-24-25 0,25 25 16,-25-24-16,24 24 0,-24-25 15,24 25-15,-24-24 0,25 0 0,-1-1 16,1 25-16,-25-24 15,24 24-15,-24-25 0,25 25 0,-25-24 16,24 0-16,0 24 16,-24-25-16,25 1 15,-1 24-15,-24-25 0,25 1 16,-1 24-16,-24-25 16,25 25-16,-25-24 0,24 24 0,-24-24 15,0-1-15,24 25 0,1-24 0,-1-1 16,-24 1-16,25 24 15,-1-25-15,0 25 16,-24-24-16,25 0 0,-1 24 16,-24-25-16,25 1 15,-1-1-15,1 25 16,-25-24-16,24 24 0,-24-25 0,24 25 16,-24-24-16,25 24 0,-1-24 15,1-1-15,-1 25 16,-24-24-16,25 24 0,-25-25 15,24 25-15,-24-24 0,24 24 0,1-25 16,-1 1-16,1 0 16,-1 24-16,-24-25 0,24 25 0,1-24 15,-1-1-15,1 1 16,-1 24-16,1-24 0,-25-1 16,24 25-16,0-24 15,1-1-15,-1 25 16,-24-24-16,25 24 0,-25-25 15,24 25-15,-24-24 0,25 24 0,-1-24 16,0-1-16,1 1 16,-1-1-16,1 1 15,-1-1-15,-24 1 16,25 24-16,-1-24 16,-24-1-16,24 25 0,-24-24 15,25 24-15,-25-25 0,24 1 16,1 0-16,-1-1 15,1 1-15,-25-1 0,24 25 16,-24-24-16,24 24 0,-24-25 0,25 25 16,-25-24-16,24 24 0,-24-24 15,25 24-15,-25-25 0,24 25 0,-24-24 16,24 24-16,-24-25 0,25 1 16,-25-1-16,24 25 15,-24-24-15,25 24 0,-25-24 16,24 24-16,-24-25 0,25 25 15,-25-24-15,24 24 0,-24-25 16,24 25-16,-24-24 0,25 24 16,-25-25-16,24 25 0,-24-24 15,25 0-15,-1-1 16,-24 1 0,25 24-16,-25-25 15,24 25-15,0-24 16,1-1-16,-1 25 15,-24-24-15,25 24 16,-25-24-16,24-1 16,0 1 15,1 24-15,-25-25-16,24 25 15,-24-24 1,25 24 15,-25-24-15</inkml:trace>
  </inkml:traceGroup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55:57.05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E1DE873C-2FCB-4CC5-B1CA-49C37D37739B}" emma:medium="tactile" emma:mode="ink">
          <msink:context xmlns:msink="http://schemas.microsoft.com/ink/2010/main" type="inkDrawing" rotatedBoundingBox="5164,11722 5311,12772 5265,12778 5118,11728" semanticType="callout" shapeName="Other">
            <msink:sourceLink direction="with" ref="{FBE20C2E-B752-4FD1-8C08-04C20D5203A6}"/>
            <msink:sourceLink direction="with" ref="{F7C68C7E-2BA0-40A0-BC24-AA67CD386DFC}"/>
          </msink:context>
        </emma:interpretation>
      </emma:emma>
    </inkml:annotationXML>
    <inkml:trace contextRef="#ctx0" brushRef="#br0">148 1050 0,'0'-24'141,"0"-1"62,0 1-110,0-1-30,0 1 31,-25-1-16,25 1-31,0 0 0,0-1-16,0 1 0,0-1 0,0 1 1,0-1-1,0 1 0,0 0 32,0-1-32,0 1-16,0-1 48,0 1-32,-24 24-15,24-24-1,0-1 1,0 1 0,0-1 15,-25 1-15,25-1 15,0 1 0,0 0-15,0-1-1,0 1 17,0-1-1,-24 1-16,24-1 17,0 1-1,0 0-15,0-1 15,0 1 0,-24 24-15,24-25-1,0 1 1,0-1 15,0 1 0,0 0 1,-25 24-32,25-25 31,0 1 0</inkml:trace>
  </inkml:traceGroup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56:02.47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65A55EF9-2B9B-486B-A06B-A29E09D42A04}" emma:medium="tactile" emma:mode="ink">
          <msink:context xmlns:msink="http://schemas.microsoft.com/ink/2010/main" type="inkDrawing" rotatedBoundingBox="2834,15167 2958,16221 2915,16226 2791,15172" semanticType="callout" shapeName="Other">
            <msink:sourceLink direction="with" ref="{FBE20C2E-B752-4FD1-8C08-04C20D5203A6}"/>
            <msink:sourceLink direction="with" ref="{886CFF9C-10A4-4A1A-864D-BD5756B66F15}"/>
          </msink:context>
        </emma:interpretation>
      </emma:emma>
    </inkml:annotationXML>
    <inkml:trace contextRef="#ctx0" brushRef="#br0">27 25 0,'-24'0'46,"24"-25"392,0 50 46,0-1-468,0 1 0,24-25-1,-24 24-15,0 1 0,0-1 16,0 0-1,25-24-15,-25 25 0,0-1 16,0 1 0,0-1-16,0 1 15,0-1 1,0 0-16,0 1 16,24-25-16,-24 24 15,0 1 1,0-1-1,0 0 1,0 1 0,0-1 15,0 1 0,0-1 0,0 1-15,0-1 0,0 0-1,0 1 17,0-1-17,0 1 1,0-1-16,25-24 15,-25 25-15,0-1 16,0 0 0,0 1-1,0-1 17,24 1-17,-24-1 1,0 0-1,0 1 1,0-1 0,0 1 15,25-25-15,-25 24-1,0 1 16</inkml:trace>
  </inkml:traceGroup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56:17.07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75AFF4F-D537-4A4B-A16E-70161C3A53DE}" emma:medium="tactile" emma:mode="ink">
          <msink:context xmlns:msink="http://schemas.microsoft.com/ink/2010/main" type="inkDrawing" rotatedBoundingBox="5415,12675 6141,13790 5845,13982 5120,12868" semanticType="callout" shapeName="Other">
            <msink:sourceLink direction="with" ref="{FBE20C2E-B752-4FD1-8C08-04C20D5203A6}"/>
            <msink:sourceLink direction="with" ref="{215CF147-9897-4A8B-BAB9-E5118907DF58}"/>
          </msink:context>
        </emma:interpretation>
      </emma:emma>
    </inkml:annotationXML>
    <inkml:trace contextRef="#ctx0" brushRef="#br0">0 0 0,'0'24'187,"25"-24"-62,-25 24-109,0 1 46,0-1-15,24-24-47,-24 25 31,0-1 1,24-24-17,-24 24 1,0 1 15,25-25-15,-25 24-1,0 1 1,0-1 15,24-24-15,-24 25-16,0-1 31,25 0-15,-25 1-1,24-1 1,-24 1 0,25-25-1,-25 24 1,0 1 0,24-1-1,-24 0 1,24 1-1,-24-1 1,0 1 0,25-1-16,-25 1 15,24-1 1,-24 0 0,0 1-1,25-25 1,-25 24-1,0 1 1,24-25-16,-24 24 16,25 1-16,-25-1 15,0 0 1,24 1 0,-24-1-1,24 1-15,-24-1 16,0 0-1,25-24-15,-25 25 16,0-1-16,24 1 16,-24-1 15,25 1-15,-25-1 15,24-24 0,-24 24-31,0 1 31,25-25-15,-25 24 15,24-24 0,-24 25-31,0-50 110,0 1-63,24-1-32,-24 1 17,25 24-32,-25-24 15,24 24 1,-24-25-1,25 25 1,-1-24 0,0 24 15,-24-25-15,25 25-1,-1 0 1,-24-24-16,25 24 15,-25-25 1,24 25 0,-48 0 187,24-24-188,-25 24-15,1 0 32,24-24-32,-25 24 31,25-25-31,-24 25 16,24-24-1,-24 24-15,24-25 16,-25 25-1,25-24 1,-24 24-16,24-24 31,-25 24-15,25-25-16,-24 1 16,24-1-1,-24 25 1,24-24-1,-25 24 1,25-25 0,-24 25 15,24-24-31,-25 0 31</inkml:trace>
  </inkml:traceGroup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56:18.65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419A039-EB1B-46F9-9833-8331D8ACB8E1}" emma:medium="tactile" emma:mode="ink">
          <msink:context xmlns:msink="http://schemas.microsoft.com/ink/2010/main" type="inkDrawing" rotatedBoundingBox="5270,12757 5786,13366 5752,13395 5236,12787" semanticType="underline" shapeName="Other">
            <msink:sourceLink direction="with" ref="{54583252-F6CE-4F91-94EC-1B1881CF7017}"/>
          </msink:context>
        </emma:interpretation>
      </emma:emma>
    </inkml:annotationXML>
    <inkml:trace contextRef="#ctx0" brushRef="#br0">513 611 0,'0'-25'15,"0"25"-15,-24 0 32,24-24-17,-25 24 17,25-25-32,-24 1 46,0-1 1,24 1 16,-25 24-16,25-24-32,-24 24 17,24-25 14,-25 1 1,25-1 47,-24 25-94,24-24 47,-25 24 0,25-25-32,-24 25 32,24-24-47,0 0 63,-24 24-48,-1 0 48,25-25-47,-24 25 30,24-24-30,-25 24 31,25-25-31,-24 25 62,24-24-63,-25-1 63,25 1-31,-24 24-31,24-24 15,-24 24 0,24-25-15,-25 25 15,25-24-31,0-1 63,-24 25-48,24-24 32,-25 24 16</inkml:trace>
  </inkml:traceGroup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56:53.52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3D25F83-2B61-4385-AEBD-0CD2E1760109}" emma:medium="tactile" emma:mode="ink">
          <msink:context xmlns:msink="http://schemas.microsoft.com/ink/2010/main" type="inkDrawing" rotatedBoundingBox="5429,12754 6048,13769 5790,13926 5171,12912" semanticType="callout" shapeName="Other">
            <msink:sourceLink direction="with" ref="{215CF147-9897-4A8B-BAB9-E5118907DF58}"/>
            <msink:sourceLink direction="with" ref="{A0EF1E36-D311-4176-BB72-A9275891DE20}"/>
          </msink:context>
        </emma:interpretation>
      </emma:emma>
    </inkml:annotationXML>
    <inkml:trace contextRef="#ctx0" brushRef="#br0">15 0 0,'-24'0'47,"24"25"16,0-1-16,24-24-32,-24 25-15,25-1 16,-25 0 0,24-24-16,-24 25 0,0-1 0,24-24 15,-24 25-15,25-1 0,-25 0 16,24 1-16,-24-1 0,25-24 15,-25 25-15,0-1 0,24 1 0,-24-1 16,25 0-16,-25 1 16,24-1-16,-24 1 0,0-1 15,24-24-15,-24 25 0,0-1 0,25-24 16,-25 24-16,0 1 0,24-25 0,-24 24 16,25 1-16,-25-1 15,24 0-15,1 1 16,-25-1-16,24-24 0,-24 25 15,24-1-15,-24 1 16,25-1-16,-25 0 0,0 1 16,0-1-16,0 1 15,24-25-15,-24 24 16,0 1-16,0-1 94,0-48-32,0-1-46,-24 25-16,24-24 0,0-25 15,-25 49-15,25-49 0,0 25 0,-24-1 16,24 1-16,-24-1 0,24 1 0,0-1 16,-25 1-16,25-25 0,0 25 0,-24 24 15,24-25-15,0 1 0,-25 0 0,25-1 16,0 1-16,-24-1 16,24 1-1,-25 24-15,25-25 0,0 1 16,-24 24-1,24-24-15,0 48 47,24 0-31,1 1-16,-25-1 16,24 1-16,-24-1 0,25 1 0,-1-1 15,-24 0-15,25 1 0,-1-1 0,-24 25 16,24-25-16,1 1 0,-25-1 0,24 1 15,-24-1-15,25 25 0,-25-25 0,24 1 16,-24-1-16,0 1 0,0-1 0,24-24 16,-24 25-16,0-1 0,0 0 15,0-48 17,-24 0-17,24-1-15,-24 25 0,24-24 16,0-1-16,-25 1 0,1-1 0,24-23 15,-25 23-15,25 1 0,-24-1 0,24 1 16,-24-25-16,24 25 0,-25-1 0,25 1 16,-24-1-16,24 1 0,0 0 0,-25-1 15,25 1-15,0-1 0,-24 1 0,24-1 16,-25 1-16,25 0 16,-24-1-16,24 1 15,0 48 16,0 1-31,24-1 16,-24 0-16,0 1 0,25-1 16,-25 1-16,24-1 0,-24 1 0,25-1 15,-25 25-15,24-25 0,-24 1 0,25-1 16,-25 0-16,24 1 0,-24-1 0,24 1 16,-24-1-16,25-24 0,-25 25 15,0-50 32,0 1-47,-25-1 0,25 1 16,-24-1-16,24 1 0,-24 0 0,-1-1 15,25-24-15,-24 25 0,-1 0 0,25-1 16,-24 1-16,-1-1 0,25 1 0,-24-1 16,24 1-16,-24 0 0,-1-1 15,25 1 1,0 48-1,25 1-15,-25-1 16,24-24-16,-24 24 0,24 1 0,1-1 16,-1 25-16,-24-24 0,25-1 15,-1 25-15,1-25 0,-1 1 0,-24-1 16,24 0-16,1 25 0,-25-24 0,24-25 16,-24 24-16,25 1 0,-1-1 15,-24 0 1,0-48-1,0 0-15,-24-1 16,-1 1-16,25-1 16,-24 1-16,24-1 0,-25 1 0,1 0 15,24-1-15,-24 1 0,-1-1 0,1 1 16,24-25-16,-25 25 0,25-1 0,-24 1 16,-1-1-16,25 1 0,0 0 0,-24-1 15,24 1 1,0-1-1,24 50 32,1-25-31,-25 24-16,24 1 0,-24-1 0,25 0 16,-1 1-16,1-1 0,-25 1 0,24-1 15,0 1-15,1-1 0,-1 0 0,-24 1 16,25-25-16,-1 24 0,-24 1 15,24-1-15,1-24 0,-25 24 0,0 1 0,24-25 16,-24 24-16,25-24 16,-25 25-16,0-50 31,-25 25-31,25-24 16,-24-1-16,-1 1 0,1 0 15,0-1-15,24 1 0,-25-1 0,1 1 16,-1 0-16,1-1 0,0 1 0,-1-25 15,1 24-15,24 1 0,-25 0 0,1-1 16,24 1-16,-25-1 0,25 1 16,-24-1-16,24 1 15,24 24 17,-24 24-32,25 1 15,-1-1-15,-24 1 0,25-1 0,-1 1 16,1-1-16,23 25 0,-23-25 0,-1 25 15,1-24-15,-1 23 0,0-23 0,1 24 16,-1-25-16,1 0 0,-25 1 0,24-1 16,1 1-16,-1-1 0,-24 1 15,0-1 1,0-48 15,-24 24-31,-1-25 0,1 25 16,-1-24-16,25-1 0,-49 25 0,25-24 15,0-1-15,-1 1 0,1-25 0,-1 25 16,1-1-16,0 1 0,-1 0 0,1-1 16,-1 1-16,1-1 0,-1 1 15,25-1-15,-24 25 0,24-24 16,-24 24-16,24-24 0,-25-1 0,1 1 16,24-1-1,-25 25-15,25-24 0,-24 24 16,24-25-16,-25 25 15,25-24-15,-24 24 16,24-24-16,24 24 109,-24 24-109,25-24 0,-1 24 16,1 1-16,-1-1 16,-24 1-16,25-25 0,-1 24 15,0 1-15,-24-1 0,25 0 0,-1 1 16,1-1-16,-25 1 0,24-25 0,1 24 16,-25 1-16,24-1 0,0 0 15,-24 1-15,25-25 0,-25 24 16,24-24-16,-48-24 31,-1-1-31,1 1 16,24 0-16,-24-1 0,24 1 15</inkml:trace>
  </inkml:traceGroup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56:53.79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792C039-7E7E-4526-BDB9-F2EDD57E9656}" emma:medium="tactile" emma:mode="ink">
          <msink:context xmlns:msink="http://schemas.microsoft.com/ink/2010/main" type="inkDrawing" rotatedBoundingBox="5410,12985 5714,13392 5679,13418 5374,13012" semanticType="callout" shapeName="Other">
            <msink:sourceLink direction="with" ref="{215CF147-9897-4A8B-BAB9-E5118907DF58}"/>
            <msink:sourceLink direction="with" ref="{A0EF1E36-D311-4176-BB72-A9275891DE20}"/>
          </msink:context>
        </emma:interpretation>
      </emma:emma>
    </inkml:annotationXML>
    <inkml:trace contextRef="#ctx0" brushRef="#br0">73 122 0,'-24'-25'0,"24"1"15,-25 24-15,25-24 16,0-1-1,-24 25-15,24-24 32,24 48-17,1 1 1,-25-1 0,24 0-16,1-24 0,-25 25 0,24-1 15,0 1-15,-24-1 0,25 1 0,-1-1 16,-24 0-16,25 1 0,-25-1 0,24-24 15,-24 25-15,25-1 0,-25 1 16,24-25-16,-24 24 16,0-48-1,0-1-15,-24 25 16,24-24-16,-25 24 0,25-25 0</inkml:trace>
  </inkml:traceGroup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56:54.49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15CF147-9897-4A8B-BAB9-E5118907DF58}" emma:medium="tactile" emma:mode="ink">
          <msink:context xmlns:msink="http://schemas.microsoft.com/ink/2010/main" type="inkDrawing" rotatedBoundingBox="5597,13049 5956,13872 5823,13930 5464,13107" semanticType="verticalRange" shapeName="Other">
            <msink:destinationLink direction="with" ref="{B75AFF4F-D537-4A4B-A16E-70161C3A53DE}"/>
            <msink:destinationLink direction="with" ref="{2792C039-7E7E-4526-BDB9-F2EDD57E9656}"/>
            <msink:destinationLink direction="with" ref="{73D25F83-2B61-4385-AEBD-0CD2E1760109}"/>
            <msink:destinationLink direction="with" ref="{31625DCA-AFCB-4217-B560-5342232D045E}"/>
          </msink:context>
        </emma:interpretation>
      </emma:emma>
    </inkml:annotationXML>
    <inkml:trace contextRef="#ctx0" brushRef="#br0">21 42 0,'-24'-24'16,"24"-1"-16,0 50 31,24-25-15,-24 24-16,24 1 0,1-25 15,-25 24-15,24 1 0,1-1 0,-1 0 0,-24 1 16,25-1-16,-1 1 0,0 24 0,1-25 16,-25 0-16,24-24 0,-24 25 15,25-1-15,-25 1 0,0-1 0,24-24 16,-24 25-16,0-1 0,0 0 15,0 1-15,0-1 16,-24 1-16,-1-25 16,25 24-1,-24-24 1,24 24 15,0-48 79,24 24-79,-24-24 0,25 24-31,-25-25 16,24 25-1,-24-24 1,0-1 0,0 50 30,24-25-46,-24 24 16,0 1-16,0-1 16,0 0-16,0 1 15,0-1-15,0 1 16,0-1-16,0 1 16,0-1-16,0 0 15,0 1 1,0-74 15</inkml:trace>
  </inkml:traceGroup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56:57.25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1625DCA-AFCB-4217-B560-5342232D045E}" emma:medium="tactile" emma:mode="ink">
          <msink:context xmlns:msink="http://schemas.microsoft.com/ink/2010/main" type="inkDrawing" rotatedBoundingBox="5389,12700 6087,13758 5816,13937 5118,12879" semanticType="callout" shapeName="Other">
            <msink:sourceLink direction="with" ref="{215CF147-9897-4A8B-BAB9-E5118907DF58}"/>
            <msink:sourceLink direction="with" ref="{FBE20C2E-B752-4FD1-8C08-04C20D5203A6}"/>
          </msink:context>
        </emma:interpretation>
      </emma:emma>
    </inkml:annotationXML>
    <inkml:trace contextRef="#ctx0" brushRef="#br0">662 928 0,'0'24'16,"-24"-24"-1,24 25-15,0-1 0,-25-24 16,25 25-16,-24-25 16,24 24-16,0-48 46,24 24-30,-24-25 0,0 1-16,25 24 0,-25-25 15,24 25-15,-24-24 0,25 24 16,-25-24-16,24 24 16,-24 24 15,0 0-16,-24 1-15,24-1 16,-25-24-16,25 25 0,-24-1 16,24 1-16,-25-25 0,25 24 15,-24-24-15,24 24 16,0-48 0,0 0 15,0-1-31,0 1 15,24 24-15,-24-25 0,0 1 16,25 24-16,-25-25 16,24 25-16,-24 25 47,0-1-32,-24-24-15,24 25 0,-25-1 16,25 1-16,-24-1 15,24 0-15,-25-24 16,25 25-16,-24-25 16,24-25-1,0 1 1,0 0 0,0-1-1,24 25-15,-24-24 0,0-1 16,25 1-1,-25-1 1,24 25 0,-24-24-1,25 24 17,-25-24-17,0 48 16,-25-24 1,1 24-17,-1-24 1,25-24 0,-24 24-1,24-24-15,0-1 16,0-24 15,24 49-31,1 0 16,-1 0-1,-24 25 1,25-25-16,-25 24 16,0 1-1,24-1-15,-24 0 16,0 1-1,0-1-15,-24 1 16,24-1 0,0-48 15,-25 24-31,25-25 16,0 1-16,0-1 15,0 1 1,0 0-16,25 24 15,-25-25 1,24 25-16,1 0 16,-1 0 15,-24 25-31,0-1 31,0 0 0,24-24 16,-24 25-31,25-25 0,-1 0 109,-24-25-63,0 1-31,-24 24 16,-1-24-31,1 24-1,0 0 1,24-25-16,-25 25 0,1-24 16,-1-1-16,1 1 15,-1 0-15,1 24 16,24-25-16,-24 25 0,24-24 16,-25 24-16,25-25 0,-24 25 15,24-24-15,-25 24 16,25-25-16,-24 1 15,24 0 1,-24-1-16,-1 1 16,25-1-1,-24 1 1,24-1 0,-25 25-1,25-24-15,-24 0 16,24-1-1,-25 25-15,25-24 0,-24 24 16,24-25-16,0 1 16,-24 24-1,24-25-15,-25 1 16,25 0 0,-24 24-1,24-25 1,-25 25-16,1-24 15,24-1 17,-25 25-32,25-24 31,-24 24-31,24-25 16,-24 1-1,24 0 1,-25 24-1,25-25 1,0 1 0,0-1 15,-24 25-15,24-24 15,0 48 109,0 1-124,0-1 0,24-24-16,-24 25 15,25-25-15,-25 24 0,24 0 16,0 1-16,-24-1 16,25-24-16,-25 25 0,24-1 15,-24 1-15,25-25 16,-25 24-16,0 0 15,24-24-15,-24 25 0,0-1 16,0 1 0,25-1-1,-25 1 1,0-1 15,24-24-31</inkml:trace>
  </inkml:traceGroup>
</inkml:ink>
</file>

<file path=ppt/ink/ink139.xml><?xml version="1.0" encoding="utf-8"?>
<inkml:ink xmlns:inkml="http://www.w3.org/2003/InkML">
  <inkml:definitions/>
  <inkml:traceGroup>
    <inkml:annotationXML>
      <emma:emma xmlns:emma="http://www.w3.org/2003/04/emma" version="1.0">
        <emma:interpretation id="{6E8A1824-45DE-43B9-9C56-C1969D4FF6F0}" emma:medium="tactile" emma:mode="ink">
          <msink:context xmlns:msink="http://schemas.microsoft.com/ink/2010/main" type="inkDrawing" rotatedBoundingBox="5668,8486 6041,8825 5841,9046 5467,8707" semanticType="callout" shapeName="Other"/>
        </emma:interpretation>
      </emma:emma>
    </inkml:annotationXML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3:27.33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BAE6D8EF-EA77-4EA0-B7F2-BB0EAA10E59D}" emma:medium="tactile" emma:mode="ink">
          <msink:context xmlns:msink="http://schemas.microsoft.com/ink/2010/main" type="writingRegion" rotatedBoundingBox="15536,3884 20177,10016 18608,11204 13967,5072"/>
        </emma:interpretation>
      </emma:emma>
    </inkml:annotationXML>
    <inkml:traceGroup>
      <inkml:annotationXML>
        <emma:emma xmlns:emma="http://www.w3.org/2003/04/emma" version="1.0">
          <emma:interpretation id="{C3B3DE2B-EA39-4302-B884-CD444F36ADEF}" emma:medium="tactile" emma:mode="ink">
            <msink:context xmlns:msink="http://schemas.microsoft.com/ink/2010/main" type="paragraph" rotatedBoundingBox="15536,3884 20177,10016 18608,11204 13967,507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0EE9E3E-A2A2-4882-B87C-DCC4EE098485}" emma:medium="tactile" emma:mode="ink">
              <msink:context xmlns:msink="http://schemas.microsoft.com/ink/2010/main" type="line" rotatedBoundingBox="15536,3884 20177,10016 18608,11204 13967,5072"/>
            </emma:interpretation>
          </emma:emma>
        </inkml:annotationXML>
        <inkml:traceGroup>
          <inkml:annotationXML>
            <emma:emma xmlns:emma="http://www.w3.org/2003/04/emma" version="1.0">
              <emma:interpretation id="{8AAF9B9F-41C2-4530-A0FF-738F39CCE7D8}" emma:medium="tactile" emma:mode="ink">
                <msink:context xmlns:msink="http://schemas.microsoft.com/ink/2010/main" type="inkWord" rotatedBoundingBox="15160,4169 15693,4873 15095,5325 14563,4621">
                  <msink:destinationLink direction="with" ref="{E98167D4-68E6-4959-8544-1595D91149F6}"/>
                </msink:context>
              </emma:interpretation>
              <emma:one-of disjunction-type="recognition" id="oneOf0">
                <emma:interpretation id="interp0" emma:lang="" emma:confidence="0">
                  <emma:literal>•</emma:literal>
                </emma:interpretation>
                <emma:interpretation id="interp1" emma:lang="" emma:confidence="0">
                  <emma:literal>.</emma:literal>
                </emma:interpretation>
                <emma:interpretation id="interp2" emma:lang="" emma:confidence="0">
                  <emma:literal>4</emma:literal>
                </emma:interpretation>
                <emma:interpretation id="interp3" emma:lang="" emma:confidence="0">
                  <emma:literal>a</emma:literal>
                </emma:interpretation>
                <emma:interpretation id="interp4" emma:lang="" emma:confidence="0">
                  <emma:literal>c</emma:literal>
                </emma:interpretation>
              </emma:one-of>
            </emma:emma>
          </inkml:annotationXML>
          <inkml:trace contextRef="#ctx0" brushRef="#br0">30 49 0,'0'-25'16,"0"1"31,0 48 46,0 1-77,0-1-16,0 1 0,0-1 16,0 0-16,0 1 0,0-1 0,0 25 15,0-24-15,0-1 0,0 0 0,0 1 16,0 24-16,0-25 0,0 1 0,0-1 16,-25 0-16,25 1 0,0-1 15,0 1-15,0-1 0,0 1 16</inkml:trace>
          <inkml:trace contextRef="#ctx0" brushRef="#br0" timeOffset="527.2942">5 391 0,'25'0'0,"-1"-25"32,1 25-32,-1 0 15,0 0-15,1 0 0,-1-24 16,1 24-16,24 0 0,-25 0 16,0 0-16,1 0 0,-1-25 0,1 25 15,-1 0-15,0 0 0,-24-24 0,25 24 16,-1 0-16,-24-24 0,25 24 0,-25-25 15,24 25-15,-24-24 0,0-1 16,0 1 0,-24-1-16,24 1 0,0 0 15,-25 24-15,25-25 0,-24 1 0,24-1 16,0 1-16,0 0 16,0-1-1,0 50 16,0-1-15,0 0 0,-25-24-16,25 25 0,0 24 0,0 73 15,0-98 1,0 25-16,0-25 0,0 25 0,0-24 16,-24 24-16,24-25 0,0 25 0,0-25 15,0 1-15,0 24 0,0-25 0,0 0 16,0 1-16,0-1 0,0 1 0,0-1 15,0 1-15,0-1 0,0 0 0</inkml:trace>
        </inkml:traceGroup>
        <inkml:traceGroup>
          <inkml:annotationXML>
            <emma:emma xmlns:emma="http://www.w3.org/2003/04/emma" version="1.0">
              <emma:interpretation id="{4321DB47-4F06-4466-82C6-B775071C2603}" emma:medium="tactile" emma:mode="ink">
                <msink:context xmlns:msink="http://schemas.microsoft.com/ink/2010/main" type="inkWord" rotatedBoundingBox="16729,5901 18332,8020 16975,9047 15371,6928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658.012">1666 3224 0,'0'-25'0,"0"1"31,0 0 1,0 48-1,-24-24-15,-1 24-1,1-24-15,-1 25 0,1-25 16,24 24-16,-24-24 0,-1 25 0,25-1 15,-24 1-15,-1-25 0,25 24 0,-24 0 16,-1 1-16,25 24 0,0-25 0,0 0 16,-24 1-16,24-1 0,0 1 15,0-1-15,0 1 0,0-1 0,24 0 16,-24 1-16,25-25 0,-25 24 16,24-24-16,-24 25 0,25-25 0,-1 24 15,1-24-15,-1 0 0,0 0 16,1 0-16,-1 0 0,1 0 15,-1 0-15,0 0 0,1-24 0,-1-1 16,1 25-16</inkml:trace>
          <inkml:trace contextRef="#ctx0" brushRef="#br0" timeOffset="1977.142">1935 3175 0,'24'0'0,"-24"24"47,0 1-47,0-1 15,0 1-15,0-1 0,0 25 16,0-25-16,0 1 0,0-1 0,0 25 16,0-25-16,0 1 0,0-1 0,0 25 15,0-24-15,0-1 0,0 0 0,0 1 16,0-1-16,0 1 0,0-1 16,0 1-16,-24-25 0</inkml:trace>
          <inkml:trace contextRef="#ctx0" brushRef="#br0" timeOffset="2524.3729">1886 3517 0,'24'0'31,"1"0"-15,-1 0-16,1 0 16,-1 0-16,0 0 0,1 0 0,-1-25 15,1 25-15,-1-24 0,0 24 16,1 0-16,-25-24 0,24 24 0,-24-25 16,25 25-16,-25-24 0,0-1 0,0 1 15,0 0-15,0-1 16,0 1-16,0-1 15,0 1 1,0-1 15,0 50 47,0-1-62,0 1-16,0-1 0,0 1 16,0 23-16,0 26 15,0-1 1,0-49-16,0 1 0,0-1 0,0 1 0,0-1 16,0 0-16,0 1 0,0-1 15,0 1-15,0-1 0,0 1 0,0-1 16,0 0-16,0 1 15</inkml:trace>
          <inkml:trace contextRef="#ctx0" brushRef="#br0" timeOffset="3274.098">2496 3590 0,'0'-24'15,"0"-1"1,25 25 0,-25-24-16,24 24 15,-24-25 1,25 25-16,-1 0 16,-24-24-16,25 24 0,-1 0 15,0 0-15,-24-24 0,25 24 16,-1 0-16,1 0 15,-25 24-15,0 0 16,0 1-16,0-1 16,0 1-16,0-1 0,-25 1 15,25-1-15,-24 0 0,-1 1 0,1-1 16,24 1-16,-24-1 0,-1-24 0,25 25 16,-24-1-16,-1-24 0,25 24 0,-24-24 15,24 25-15,-25-25 16,25-25 15,25 25-31,-1-24 16,1 24-16,-1-24 15,1 24-15,-1 0 16,0 0-16,-24-25 0,25 25 0,-1 0 16,1 25-16,-1-25 0,1 24 15,-1-24-15,-24 24 16,24-24-16,-24 25 0,0-1 0,0 1 15,0-1-15,0 0 0,0 1 16,0-1-16,0 1 0,-24-1 16,0 1-16,24-1 0,-25 0 0,1 1 15,-1-1-15,1 25 0,-1-24 0,1-1 16,0-24-16,-1 24 0,1 1 0,-25-1 16,24-24-16,-23 25 0,23-25 0,1 24 15,-25-24-15,24 0 0,1 0 0,0 0 16,-1 0-16,1 0 0,-1-24 15,25-1-15,-24 25 0</inkml:trace>
          <inkml:trace contextRef="#ctx0" brushRef="#br0" timeOffset="-21146.5629">1861 1539 0,'25'0'390,"-25"-25"-312,0 50 204,0-1-251,0 0-15,0 1-1,0-1 1,0 1-1,0-1 1,0 1-16,0-1 31,0 0-31,0 1 16,0-1 0,0 1-1,0-1 1,0 1-1,0-1-15,0 0 16,0 1 0,0-1-1,0 1 1,0-1 0,0 1-1,-25-25-15,25 24 16,0 0-1,0 1 1,0-1 0,0 1-1,0-1 1,0 0 0,0 1-1,-24-25-15,24 24 16,0 1-1,0-1 1,0 1 0,0-1-1,0 0 1,0 1 0,0-1-1,-24-24-15,24 25 16,0-1-1,0 1 1,0-1-16,0 0 16,0 1-16,0-1 15,0 1 1,0-1 0,-25-24-1,25 24 1,0 1-1,0-1 1,0 1 0,0-1-1,0 1 1,0-1 15,0 0 0,0 1 1,0-1-17,0 1 1,0-1 0,0 1 15,0-1-16,0 0 17,0 1-1,0-1 0</inkml:trace>
        </inkml:traceGroup>
        <inkml:traceGroup>
          <inkml:annotationXML>
            <emma:emma xmlns:emma="http://www.w3.org/2003/04/emma" version="1.0">
              <emma:interpretation id="{A44EDA66-B95A-468D-8AC1-BC7D6C03F4F6}" emma:medium="tactile" emma:mode="ink">
                <msink:context xmlns:msink="http://schemas.microsoft.com/ink/2010/main" type="inkWord" rotatedBoundingBox="19701,9388 20177,10016 18942,10951 18467,10322"/>
              </emma:interpretation>
              <emma:one-of disjunction-type="recognition" id="oneOf2">
                <emma:interpretation id="interp6" emma:lang="" emma:confidence="1">
                  <emma:literal>or</emma:literal>
                </emma:interpretation>
                <emma:interpretation id="interp7" emma:lang="" emma:confidence="0">
                  <emma:literal>os</emma:literal>
                </emma:interpretation>
                <emma:interpretation id="interp8" emma:lang="" emma:confidence="0">
                  <emma:literal>op</emma:literal>
                </emma:interpretation>
                <emma:interpretation id="interp9" emma:lang="" emma:confidence="0">
                  <emma:literal>B</emma:literal>
                </emma:interpretation>
                <emma:interpretation id="interp10" emma:lang="" emma:confidence="0">
                  <emma:literal>o'</emma:literal>
                </emma:interpretation>
              </emma:one-of>
            </emma:emma>
          </inkml:annotationXML>
          <inkml:trace contextRef="#ctx0" brushRef="#br0" timeOffset="83149.5046">4108 5748 0,'0'-24'47,"-24"24"16,0 0-63,24-25 15,-25 25 1,1 0-16,-1 0 16,1 0-16,-1 0 15,25 25-15,-24-25 0,24 24 16,-24 1-16,-1-1 0,25 0 0,-24 1 15,24-1-15,-25 25 0,25-24 16,0 23-16,0-23 0,0-1 0,0 1 0,0 24 16,0-25-16,0 0 0,0 1 15,25-1-15,-1 1 16,1-25-16,-25 24 0,24-24 0,0 0 16,1 0-16,-1 0 0,1 0 15,-1-24-15,1 24 0,-1-25 16,0 1-16,1-1 0,-25 1 15,24 0-15,-24-1 0,0 1 16,0-1-16,0 1 0,0-1 0,0 1 16,0 0-16,-24-1 0,24 1 0,-25-1 15,25 1-15,-24 24 0,24-25 16,0 1-16,-24 0 0,24-1 16,-25 25-16,25-24 0,0-1 15,0 50 48,-24-25-63,24-25 47,0 1-16,0-1 0,24 25 16,1 0-47,-1 0 16,0 0-16,1 0 15,-1 0-15,1 25 0,-1-25 16,0 0-16,1 0 0,-1 0 15,1 0-15,-1 24 0,1-24 0,-1 0 16,0 0-16,1 25 0,-1-25 16,1 0-16,-1 24 0,-24 1 0,25-25 15,-1 24-15,-24 0 0,24 1 0,-24-1 16,25 1-16,-25-1 0,24 1 16,-24-1-16,0 0 0,0 1 0,0-1 15,0 1-15,0-1 0,0 1 16,0-1-16,0 0 0,-24 1 15,-1-25 1,1 0-16,24 24 16,-24-24-16,-1-24 0,1 24 15,24-25-15,0 1 0,0 0 16,0-1-16,0-24 0,0 25 16,0-1-16,24-23 0,-24 23 0,25-24 15,-1 0-15,0 25 0,-24 0 0,25-25 16,-1 24-16,1 1 0,-1-1 0,0 1 15,1 0-15,-1-25 0,1 49 0,-1-25 16,1 1-16,-1 0 0,0-1 0,1 1 16,24 24-16,-25-25 0,-24 1 0,25 24 15,-1 0-15,0-25 0,1 25 0,-1-24 16,1 24 0,-25 24-1,0 1 1,24-25-16,-24 24 15,0 1-15,0-1 16,0 1-16,0-1 16,0 0-16,-24 1 15,-1-1 1,1-24-16,24 25 16,-25-25-16,25-25 15,0 1 1,0-1-1,0 1-15,0 0 16</inkml:trace>
        </inkml:traceGroup>
      </inkml:traceGroup>
    </inkml:traceGroup>
  </inkml:traceGroup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57:39.823"/>
    </inkml:context>
    <inkml:brush xml:id="br0">
      <inkml:brushProperty name="width" value="0.04667" units="cm"/>
      <inkml:brushProperty name="height" value="0.04667" units="cm"/>
      <inkml:brushProperty name="fitToCurve" value="1"/>
    </inkml:brush>
    <inkml:brush xml:id="br1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9DF9193C-7C6F-4D17-A6A5-8B037BD78E63}" emma:medium="tactile" emma:mode="ink">
          <msink:context xmlns:msink="http://schemas.microsoft.com/ink/2010/main" type="writingRegion" rotatedBoundingBox="5377,10047 8019,11983 7225,13067 4583,11130"/>
        </emma:interpretation>
      </emma:emma>
    </inkml:annotationXML>
    <inkml:traceGroup>
      <inkml:annotationXML>
        <emma:emma xmlns:emma="http://www.w3.org/2003/04/emma" version="1.0">
          <emma:interpretation id="{23192FD4-306D-4A81-8B7B-3309A1B35A97}" emma:medium="tactile" emma:mode="ink">
            <msink:context xmlns:msink="http://schemas.microsoft.com/ink/2010/main" type="paragraph" rotatedBoundingBox="5377,10047 8019,11983 7225,13067 4583,1113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F621798-EC64-4362-9A17-97BE060D0BEA}" emma:medium="tactile" emma:mode="ink">
              <msink:context xmlns:msink="http://schemas.microsoft.com/ink/2010/main" type="line" rotatedBoundingBox="5377,10047 8019,11983 7225,13067 4583,11130"/>
            </emma:interpretation>
          </emma:emma>
        </inkml:annotationXML>
        <inkml:traceGroup>
          <inkml:annotationXML>
            <emma:emma xmlns:emma="http://www.w3.org/2003/04/emma" version="1.0">
              <emma:interpretation id="{F7C68C7E-2BA0-40A0-BC24-AA67CD386DFC}" emma:medium="tactile" emma:mode="ink">
                <msink:context xmlns:msink="http://schemas.microsoft.com/ink/2010/main" type="inkWord" rotatedBoundingBox="5187,10306 6208,11054 5603,11878 4583,11130">
                  <msink:destinationLink direction="with" ref="{E1DE873C-2FCB-4CC5-B1CA-49C37D37739B}"/>
                  <msink:destinationLink direction="with" ref="{F103092D-BC46-4965-9060-4F1CE8C0B64D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98 0 0,'0'24'141,"-24"-24"-79,24 25-62,-25-25 16,25 24-16,-24-24 0,24 25 16,0-1-16,-25 0 0,25 1 0,0-1 15,0 1-15,0-1 0,0 0 0,0 1 16,0 24-16,0-25 0,0 1 0,0-1 15,0 25-15,0-25 0,25 1 16,-25-1-16,24-24 0,-24 25 16,25-25-16,-1 0 0,-24 24 15,24-24-15,1 0 0,-1-24 16,1 24-16,-25-25 0,24 25 16,-24-24-16,25 24 0,-25-25 0,24 25 15</inkml:trace>
          <inkml:trace contextRef="#ctx0" brushRef="#br0" timeOffset="440.0017">318-171 0,'0'24'47,"0"1"-32,0-1-15,24 1 0,-24-1 16,25 0-16,-25 1 0,24-1 16,-24 1-16,25-1 0,-25 1 0,24-1 15,-24 25-15,24-25 0,-24 1 0,25 23 16,-25-23-16,0 24 0,24-25 0,-24 1 15,0 23-15,0-23 0,25-1 0,-25 1 16,0-1-16,0 1 16</inkml:trace>
          <inkml:trace contextRef="#ctx0" brushRef="#br0" timeOffset="671.8095">440 220 0,'24'0'31,"1"-25"-15,-1 1-1,1 24-15,-25-25 0,24 25 16,-24-24-16</inkml:trace>
          <inkml:trace contextRef="#ctx0" brushRef="#br0" timeOffset="912.958">635-98 0,'-24'0'0,"24"-24"0,-25 24 16,25-25-16,0 1 15,-24 24-15,24-25 0,-24 1 16,24 48 15,24 1-15,0-1 0,-24 1-16,0-1 0,25 1 0,-25-1 15,24 0-15,-24 1 0,25 24 0,-25-25 16,0 25-16,24-25 0,-24 1 0,0 24 15,25-25-15,-25 0 0,0 1 0</inkml:trace>
          <inkml:trace contextRef="#ctx0" brushRef="#br0" timeOffset="1460.2702">831 122 0,'0'-24'16,"0"-1"0,24 1-1,-24-1-15,25 25 16,-1-24-16,0-1 15,1 25 1,-1 0 0,-24 25-16,0-1 15,25 1-15,-25-1 0,0 1 16,0-1-16,0 0 0,0 1 0,0-1 16,-25 1-16,25-1 0,0 0 15,-24 1-15,24-1 0,24-48 47,1-1-31,-25 1-16,24 24 0,0 0 15,-24-24-15,25 24 0,-1 0 16,-24 24-16,25-24 16,-25 24-16,24-24 0,-24 25 0,25-1 15,-25 1-15,0-1 0,24 1 0,-24-1 16,0 0-16,0 1 0,0-1 0,0 1 15,0-1-15,0 1 0,0-1 0,-24 0 16,24 1-16,-25-1 0,1 1 0,24-1 16,-25 1-16,1-1 0,24 0 0,-49 1 15,25-25-15</inkml:trace>
        </inkml:traceGroup>
        <inkml:traceGroup>
          <inkml:annotationXML>
            <emma:emma xmlns:emma="http://www.w3.org/2003/04/emma" version="1.0">
              <emma:interpretation id="{62CCE101-EA75-4CA1-B4AB-9CB7B9FCE242}" emma:medium="tactile" emma:mode="ink">
                <msink:context xmlns:msink="http://schemas.microsoft.com/ink/2010/main" type="inkWord" rotatedBoundingBox="7075,11291 8019,11983 7242,13042 6298,12350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1" timeOffset="29372.9473">1759 1514 0,'-25'0'15,"25"-24"-15,0-1 32,0 1-17,0-1-15,25 1 16,-25 0-16,24-1 16,-24 1-16,25 24 0,-25-25 0,0 1 0,24-1 15,0 1-15,-24 0 16,25 24-16,-1 0 15,1 0 1,-25 24-16,0 0 0,0 1 16,24-1-16,-24 1 0,0 24 15,0-25-15,0 0 0,0 1 0,0 24 16,0-25-16,0 0 0,0 1 0,0-1 16,0 1-16,0-1 0,25-24 46,-25-24-46,0-1 16,24 25-16,-24-24 16,24-1-16,-24 1 0,25 24 15,-25-24-15,24 24 0,1-25 16,-1 25-16,1 0 16,-1 25-16,0-25 0,1 24 15,-1 0-15,1 1 16,-25-1-16,24-24 0,-24 25 0,24-1 15,-24 1-15,0 23 0,0-23 0,0-1 16,0 25-16,0-24 0,0-1 0,0 0 16,-24 25-16,24-24 0,-24-1 0,24 1 15,0-1-15,-25 0 0,25 1 16,-24-25-16,24 24 16,-25-24-16,25-24 15</inkml:trace>
          <inkml:trace contextRef="#ctx0" brushRef="#br1" timeOffset="28727.5836">1686 1392 0,'0'-24'15,"24"48"17,-24 0-17,24-24-15,-24 25 0,25-1 16,-1 1-16,-24-1 0,25 0 15,-1 1-15,0 24 0,1-25 0,-1 1 16,-24 23-16,25-23 0,-1-1 0,1 1 16,-1 24-16,0-25 0,-24 0 0,25 1 15,-25-1-15,24-24 0,-24 25 0,25-1 16,-25 1-16,24-25 0,-24 24 16</inkml:trace>
          <inkml:trace contextRef="#ctx0" brushRef="#br1" timeOffset="30133.1883">2369 1563 0,'0'-25'32,"0"1"-17,25 0 17,-25-1-32,24 1 15,1 24 1,-25-25-16,24 25 0,-24-24 15,24 24-15,1-24 16,-1 24-16,1 0 16,-1 0-16,1 0 15,-1 24-15,0-24 16,-24 24-16,25-24 0,-25 25 16,24-25-16,1 24 0,-1 1 15,-24-1-15,25-24 0,-25 24 0,24 1 16,-24-1-16,24 1 0,-24-1 15,0 1-15,0-1 16,0 0-16,0 1 16,0-1-16,0 1 15,-24-25 1,0 0 0,24-25-16,-25 25 0,1-24 15,24-1-15,-25 25 0,25-24 16,-24 0-16,-1-1 0,25 1 0,-24-1 15,24 1-15,-24-25 0,24 25 0,0-1 16,-25 1-16,25-1 0,0-23 0,0 23 16,0-24-16,0 25 0,25-123 15,-25 123 1,0-25-16,24 25 0,-24-1 0,0 1 0,0-1 16,24 1-16,-24 0 0,0-1 0,25 1 15,-25-1 1</inkml:trace>
        </inkml:traceGroup>
      </inkml:traceGroup>
    </inkml:traceGroup>
  </inkml:traceGroup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56:18.81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4583252-F6CE-4F91-94EC-1B1881CF7017}" emma:medium="tactile" emma:mode="ink">
          <msink:context xmlns:msink="http://schemas.microsoft.com/ink/2010/main" type="writingRegion" rotatedBoundingBox="5276,12468 6514,12680 6434,13147 5196,12935">
            <msink:destinationLink direction="with" ref="{5419A039-EB1B-46F9-9833-8331D8ACB8E1}"/>
          </msink:context>
        </emma:interpretation>
      </emma:emma>
    </inkml:annotationXML>
    <inkml:traceGroup>
      <inkml:annotationXML>
        <emma:emma xmlns:emma="http://www.w3.org/2003/04/emma" version="1.0">
          <emma:interpretation id="{25AA8774-1DB7-44D0-8A4B-50CC065F5B9A}" emma:medium="tactile" emma:mode="ink">
            <msink:context xmlns:msink="http://schemas.microsoft.com/ink/2010/main" type="paragraph" rotatedBoundingBox="5276,12468 6514,12680 6434,13147 5196,1293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969EDA5-5EA0-4261-96EF-2BFB5C9489DD}" emma:medium="tactile" emma:mode="ink">
              <msink:context xmlns:msink="http://schemas.microsoft.com/ink/2010/main" type="line" rotatedBoundingBox="5276,12468 6514,12680 6434,13147 5196,12935"/>
            </emma:interpretation>
          </emma:emma>
        </inkml:annotationXML>
        <inkml:traceGroup>
          <inkml:annotationXML>
            <emma:emma xmlns:emma="http://www.w3.org/2003/04/emma" version="1.0">
              <emma:interpretation id="{A0EF1E36-D311-4176-BB72-A9275891DE20}" emma:medium="tactile" emma:mode="ink">
                <msink:context xmlns:msink="http://schemas.microsoft.com/ink/2010/main" type="inkWord" rotatedBoundingBox="5276,12468 6514,12680 6434,13147 5196,12935">
                  <msink:destinationLink direction="with" ref="{2792C039-7E7E-4526-BDB9-F2EDD57E9656}"/>
                  <msink:destinationLink direction="with" ref="{73D25F83-2B61-4385-AEBD-0CD2E1760109}"/>
                </msink:context>
              </emma:interpretation>
            </emma:emma>
          </inkml:annotationXML>
          <inkml:trace contextRef="#ctx0" brushRef="#br0">569 1966 0,'24'-24'63,"1"24"-63,-1 0 15,1-25-15,-1 25 16,98 73 0</inkml:trace>
          <inkml:trace contextRef="#ctx0" brushRef="#br0" timeOffset="4938.7506">764 1844 0,'0'24'63,"0"1"-32,25-25-31,-25 24 16,0 1 15,24-25-16,-24 24 1,0 0 47,0 1-17</inkml:trace>
          <inkml:trace contextRef="#ctx0" brushRef="#br0" timeOffset="5507.1584">935 1893 0,'0'24'16,"0"1"15,0-1-16,0 0 1,25-24-16,-25 25 31,0-1-15</inkml:trace>
          <inkml:trace contextRef="#ctx0" brushRef="#br0" timeOffset="6047.7145">1057 1868 0,'0'25'16,"0"-1"-16,25-24 16,-25 25-16,0-1 15,0 0 1,0 1-16,0-1 31,24-24-15</inkml:trace>
          <inkml:trace contextRef="#ctx0" brushRef="#br0" timeOffset="6798.7369">1204 1795 0,'0'24'0,"24"-24"15,-24 25-15,0-1 16,0 1-1,0-1-15,0 1 16,0-1-16,0 0 16,0 1-1,0-1 1,0 1 0,0-1-1,0 0 1,0 1 15,25-25 0,-25 24-15</inkml:trace>
          <inkml:trace contextRef="#ctx0" brushRef="#br0" timeOffset="7386.5699">1399 1819 0,'0'25'0,"0"-1"31,0 1-15,0-1-1,0 1 1,25-1 0,-25 0-16,0 1 15,0-1 1,0 1-1,0-1 1,0 0 0,0 1 15,0-1-15</inkml:trace>
          <inkml:trace contextRef="#ctx0" brushRef="#br0" timeOffset="8387.6901">1570 1819 0,'0'25'62,"0"-1"-46,0 1 0,0-1-1,0 1 1,0-1-16,0 0 16,0 1-1,0-1-15,0 1 16,0-1-1,25 0-15,-25 1 16,0-1 0,0 1-1,0-1 1,24-24-16,-24 25 16,0-1 15,0 0 16,0 1-16</inkml:trace>
          <inkml:trace contextRef="#ctx0" brushRef="#br0" timeOffset="9279.5674">1692 1844 0,'0'24'15,"0"1"1,25-25-16,-25 24 16,0 1-1,0-1 1,0 0-16,0 1 15,24-1 1,-24 1 0,0-1-1,0 0 1,25 1-16,-25-1 16,0 1-1,0-1 1,0 1-16,24-25 15,-24 24 1,0 0 0</inkml:trace>
        </inkml:traceGroup>
      </inkml:traceGroup>
    </inkml:traceGroup>
  </inkml:traceGroup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57:42.468"/>
    </inkml:context>
    <inkml:brush xml:id="br0">
      <inkml:brushProperty name="width" value="0.04667" units="cm"/>
      <inkml:brushProperty name="height" value="0.04667" units="cm"/>
      <inkml:brushProperty name="fitToCurve" value="1"/>
    </inkml:brush>
    <inkml:brush xml:id="br1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FB6BCFF-F5B9-4D2D-B77A-10B88C8D55CC}" emma:medium="tactile" emma:mode="ink">
          <msink:context xmlns:msink="http://schemas.microsoft.com/ink/2010/main" type="writingRegion" rotatedBoundingBox="2806,16477 7056,13572 7707,14525 3457,17430"/>
        </emma:interpretation>
      </emma:emma>
    </inkml:annotationXML>
    <inkml:traceGroup>
      <inkml:annotationXML>
        <emma:emma xmlns:emma="http://www.w3.org/2003/04/emma" version="1.0">
          <emma:interpretation id="{C7839E93-81D2-4A61-A2E5-EB284B56402D}" emma:medium="tactile" emma:mode="ink">
            <msink:context xmlns:msink="http://schemas.microsoft.com/ink/2010/main" type="paragraph" rotatedBoundingBox="2806,16477 7056,13572 7707,14525 3457,1743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6CFA81E-77EB-4388-A6EC-8CE8C11E8492}" emma:medium="tactile" emma:mode="ink">
              <msink:context xmlns:msink="http://schemas.microsoft.com/ink/2010/main" type="line" rotatedBoundingBox="2806,16477 7056,13572 7707,14525 3457,17430"/>
            </emma:interpretation>
          </emma:emma>
        </inkml:annotationXML>
        <inkml:traceGroup>
          <inkml:annotationXML>
            <emma:emma xmlns:emma="http://www.w3.org/2003/04/emma" version="1.0">
              <emma:interpretation id="{886CFF9C-10A4-4A1A-864D-BD5756B66F15}" emma:medium="tactile" emma:mode="ink">
                <msink:context xmlns:msink="http://schemas.microsoft.com/ink/2010/main" type="inkWord" rotatedBoundingBox="2806,16477 3921,15715 4572,16668 3457,17430">
                  <msink:destinationLink direction="with" ref="{65A55EF9-2B9B-486B-A06B-A29E09D42A04}"/>
                </msink:context>
              </emma:interpretation>
            </emma:emma>
          </inkml:annotationXML>
          <inkml:trace contextRef="#ctx0" brushRef="#br0">1735 1588 0,'-25'0'125,"1"0"-109,24 24-1,-25-24-15,25 25 16,-24-25-16,24 24 16,-25 1-16,25-1 0,0 0 15,0 1-15,0-1 0,0 1 16,-24 24-16,24-25 0,0 0 0,0 25 15,24-24-15,-24-1 0,0 1 0,25-1 16,-25 0-16,24 1 0,-24-1 0,25-24 16,-25 25-16,24-1 0,1-24 0,-25 24 15,24-24-15,0 0 0,-24 25 0,25-25 16,-1 0-16,1 0 0,-1 0 16,1 0-16,-25-25 0,24 1 15,0 24-15,-24-24 0,25-1 0,-1 1 16,-24-1-16,25 1 0</inkml:trace>
          <inkml:trace contextRef="#ctx0" brushRef="#br0" timeOffset="342.5012">1954 1441 0,'0'-24'15,"0"48"32,0 1-31,25-1-1,-25 1-15,24-1 16,-24 0-16,0 1 0,25-1 0,-25 1 16,48 48-1,-23-49-15,-25 1 0,24-1 0,1 1 0,-25-1 16,24 1-16,-24-1 0,25-24 0,-1 24 16,-24 1-16,0-1 0</inkml:trace>
          <inkml:trace contextRef="#ctx0" brushRef="#br0" timeOffset="835.0831">2125 1808 0,'0'-25'31,"25"1"-15,-25-1-1,24 25-15,-24-24 0,25 0 16,-1-1-16,0 1 16,-24-1-16,25 25 0,-25-24 15,24 24-15,-24-25 0,0 1 16,0 0-1,-24 24 1,24-25-16,-25 25 0,1-24 16,0-1-1,-1 1-15,1-1 16,-1 1 0,25 48 15,25-24-16,-25 25-15,24-1 0,1 1 16,-25-1-16,24 1 0,0-1 16,1 0-16,-25 1 0,122 121 31,-122-121-31,24-1 0</inkml:trace>
          <inkml:trace contextRef="#ctx0" brushRef="#br0" timeOffset="1355.39">2467 1588 0,'0'-25'15,"25"1"-15,-25 0 16,24 24-16,-24-25 0,24 1 0,1 24 16,-1-25-16,1 25 15,-1 0-15,1 0 0,-1 0 16,-24 25-16,24-25 0,-24 24 16,0 1-16,25-1 0,-25 0 15,0 1-15,0-1 0,0 25 0,0-24 16,0-1-16,-25 0 0,25 1 0,-24-1 15,24 1-15,0-1 16,0-48 0,0-1-1,0 1 1,24 24-16,-24-25 0,25 25 0,-25-24 16,24 0-16,1-1 0,-1 25 15,-24-24-15,25 24 0,-1 0 16,0 0-16,1 0 0,-1 24 15,1 1-15,-1-25 0,-24 24 16,25 0-16,-1-24 0,-24 25 0,24-1 16,-24 1-16,0-1 0,0 1 0,0-1 15,0 0-15,0 1 0,0-1 0,-24 1 16,24-1-16,-24 1 0,24-1 0,-25 0 16,25 1-16,-24-25 0,-1 24 0,1-24 15</inkml:trace>
        </inkml:traceGroup>
        <inkml:traceGroup>
          <inkml:annotationXML>
            <emma:emma xmlns:emma="http://www.w3.org/2003/04/emma" version="1.0">
              <emma:interpretation id="{951016DA-A6D3-4D1D-AB4F-814B0F58F4A5}" emma:medium="tactile" emma:mode="ink">
                <msink:context xmlns:msink="http://schemas.microsoft.com/ink/2010/main" type="inkWord" rotatedBoundingBox="6115,14299 7095,13629 7585,14346 6604,1501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1" timeOffset="23470.9369">4763-390 0,'0'-25'16,"24"25"155,-24 25-155,25-25-16,-25 24 0,24-24 16,-24 24-16,25 1 0,-1-25 0,-24 24 15,25 1-15,-1-1 0,0 1 0,-24-1 16,25 0-16,-1 1 0,1-1 0,-25 1 16,24-1-16,0 1 0,1-1 0,-25 0 15,24 1-15,1-1 0,-25 1 16,24-1-16,-24 0 0,25-24 0,-25 25 15,0-1-15,24-24 0,-24 25 0,0-1 16,24-24-16,-24 25 0,0-1 16,25-24-1</inkml:trace>
          <inkml:trace contextRef="#ctx0" brushRef="#br0" timeOffset="18258.9388">4763-390 0,'-24'0'16,"24"-25"-1</inkml:trace>
          <inkml:trace contextRef="#ctx0" brushRef="#br1" timeOffset="23995.2195">4861-219 0,'0'-25'15,"0"1"-15,0-1 16,-25 1-16,25-1 16,0 1-1,0 0 1,0-1 15,0 1-15,0-1 15,25 25-31,-25-24 16,24 24-16,1-24 15,-1-1-15,0 25 16,1 0 0,-25-24-16,24 24 0,1 0 15,-1 0 1,0 0-16,-24 24 15,25-24-15,-25 25 0,0-1 16,24-24-16,-24 24 0,0 1 16,0-1-16,0 1 0,-24-1 15,24 0-15,0 1 0,0-1 0,-25 1 16,25-1-16,-24 1 0,24-1 0,-24 0 16,-1 1-1</inkml:trace>
          <inkml:trace contextRef="#ctx0" brushRef="#br1" timeOffset="24712.0032">5178-708 0,'25'0'47,"-25"25"-47,24-25 15,-24 24-15,24 0 16,1 1-16,-25-1 16,24-24-16,-24 25 0,25-1 15,-1 1-15,-24-1 0,25 0 0,-1 1 16,-24-1-16,24 1 0,1-1 0,-25 0 15,24 1-15,1-25 0,-25 24 0,24 1 16,1-1-16,-25 1 16,24-25-16,-24 24 15,24-24 1,-24-24 0,-24-1-1,24 1-15,0-1 16,0 1-16,0-1 0,0 1 15,0 0-15,0-1 16,0 1 0,24 24-16,1 0 15,-1 0 1,1 0-16,-1 0 0,1 24 16,-1-24-16,0 0 15,1 25-15,-1-25 16,1 0-16,-1 0 15,-24-25-15,24 25 16,-24-24-16,25 24 0,-25-25 16,0 1-16,0 0 0,24-1 0,-24 1 15,0-1-15,0 1 0,25-1 16,-25 1-16,0 0 16,0-1-16</inkml:trace>
        </inkml:traceGroup>
      </inkml:traceGroup>
    </inkml:traceGroup>
  </inkml:traceGroup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56:44.68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C9AA7D0-EB80-4CC6-A027-C1E32B65D55D}" emma:medium="tactile" emma:mode="ink">
          <msink:context xmlns:msink="http://schemas.microsoft.com/ink/2010/main" type="inkDrawing" rotatedBoundingBox="2433,13910 2938,15001 2613,15151 2108,14061" shapeName="Other">
            <msink:destinationLink direction="with" ref="{551A780A-D250-47B9-9ACB-F96FD263F1E5}"/>
          </msink:context>
        </emma:interpretation>
      </emma:emma>
    </inkml:annotationXML>
    <inkml:trace contextRef="#ctx0" brushRef="#br0">1173-48 0,'-25'0'16,"25"-25"-16,-24 1 15,24-1-15,-24 25 16,24-24-16,-25-1 15,25 1 1,-24 24-16,24-24 0,0-1 16,-25 1-16,25-1 15,-24 1-15,-1-1 16,25 1 0,-24 0-16,0-1 15,24 1-15,-25 24 0,25-25 16,-24 1-16,24 0 15,-25-1 1,25 1 15,0 48 63,25 1-78,-1-1-1,1 0-15,-25 1 0,24-1 16,-24 1-16,24-1 0,1 0 0,-25 1 16,24-1-16,-24 1 0,25-1 0,-25 25 15,24-25-15,-24 1 0,25-1 0,-1 1 16,-24-1-16,24 1 0,-24-1 15,0 0-15,25-24 16,-25-24 62,0 0-62,0-1-16,-25 25 15,25-24-15,0-1 0,-24 1 16,24-1-16,-24 1 0,24 0 0,-25-1 16,25 1-16,-24-1 0,24 1 0,-25-1 15,25 1-15,-24-25 0,24 25 0,-25-1 16,25 1-16,-24 0 0,24-1 0,-24 1 16,24-1-16,-25 1 0,25-1 15,0 1-15,-24 24 16,24-24-16,-25 24 15,25-25-15,0 50 32,25-25-32,-1 24 15,-24 0-15,25 1 16,-25-1-16,24 1 0,-24-1 0,24 1 16,1 23-16,-25 1 0,49 24 15,-49-48 1,0 24-16,0-25 0,24 1 0,-24-1 0,0 0 15,0 1-15,0-1 0,0 1 16,25-25-16,-25 24 0,0 1 16,0-1-16,0-48 15,0-1 1,0 1 0,0-1-16,0 1 15,0-1-15,0 1 0,0 0 0,0-1 16,-25 1-16,25-1 0,0 1 15,0-1-15,0 1 0,0 0 0,0-1 16,0 1-16,0-1 0,0 1 0,-24 0 16,24-1-16,0 1 0,0-1 15,0 1-15,-25-1 0,25 1 16,0 0-16,0-1 16,-24 25-1,24 25 32,0-1-31,0 0-16,24-24 0,-24 25 0,0-1 15,0 1-15,25-1 0,-25 1 0,0-1 16,0 0-16,0 1 0,0-1 16,24 1-16,-24-1 0,0 0 0,25 1 0,-25-1 15,0 1-15,0-1 16,0 1-16,24-25 0,-24 24 0,24-24 15,-24 24-15,0-48 32,0 0-17,0-1-15,0 1 16,-24-1-16,24 1 0,0-1 0,0 1 16,0 0-16,-24-1 0,24 1 0,0-1 15,0 1-15,-25 0 0,25-1 0,0 1 16,0-1-16,0 1 0,0-1 15,0 1-15,0 0 0,0-1 16,0 1 0,0 48 15,0 1-31,0-1 16,25 0-16,-25 1 15,0-1-15,24 1 0,-24-1 16,0 1-16,24-1 0,-24 0 0,0 1 15,0 24-15,25-25 0,-25 0 0,0 1 16,0-1-16,0 25 0,0-24 0,0-1 16,24 25-16,-24-25 0,0 1 0,0-1 15,0 25-15,0-25 0,25 1 0,-25-1 16,0 1-16,0-1 0,0 0 16,0 1-16,24-25 15,-24-25 16,0 1-15,0 0-16,0-1 0,0 1 16,0-1-16,0 1 0,0 0 15,0-1-15,-24 1 0,24-1 16,0 1-16,0-1 0,0 1 0,-25 0 16,25-1-16,0 1 0,0-1 15,-24 1-15,24-1 0,0 1 16,0 0-16,-25-1 0,25 1 0,0-1 15,-24 1-15,24 0 0,0-1 16,-24 25-16,24-24 0,0-1 16,0 50 15,0-1-31,0 1 16,0-1-16,0 0 0,24 1 0,-24-1 15,24 25-15,-24-25 0,25 25 0,-25-24 16,24 24-16,-24-25 0,0 25 15,25 0-15,-25-25 0,0 25 0,0-25 16,24 1-16,-24 24 0,24-25 0,-24 0 16,0 1-16,0-1 0,25 1 0,-25-1 15,0 1-15,0-1 16,0-48 15,0-1-15,0 1-1,0-1-15,0 1 16,-25-1-16,25 1 0,0 0 16,-24-1-16,24 1 0,0-1 0,-24 1 15,24 0-15,0-1 16,0 1-16,-25-1 0,1 1 0,24-1 16,-25 1-16,1 0 0,0-1 15,24 1-15,-25-1 0,25 1 0,-24-1 16,-1 1-16,25 0 0,-24 24 0,24-25 15,-25 1-15,25-1 16,-24 25-16,24-24 94,0 0-79,24 24-15,-24-25 32,0 50 77,0-1-93,25 0-16,-25 1 0,24-1 15,-24 1-15,25-1 0,-1 0 16,-24 1-16,25-1 0,-1 1 16,-24-1-16,0 1 0,24-25 15,-24 24-15,25-24 0,-25 24 0,24 1 16,-24-1-1,25-24-15,-25 25 16,0-1 0,0 1 15,0-50 16,-25 25-32,1-24-15,-1-1 16,25 1-16,-24 24 0,24-25 0,-24 1 16,-1 0-16,25-1 0,-24 1 0,-1-1 15,25 1-15,-24-1 0,-1 25 0,25-24 16,-24 0-16,24-1 0,-24 1 16,24-1-16,-25 25 0,25-24 15,-24 24 1,24-24-16,-25 24 15,25-25 1,-24 25 62,24-24-47,0 48 32,0 1-47,24-25-16,-24 24 0,0 0 15,25-24-15,-25 25 0,24-1 0,-24 1 16,25-25-16,-25 24 0,24 0 0,0 1 15,-24-1-15,25 1 0,-1-1 16,-24 1-16,25-25 0,-25 24 16,24 0-16,1 1 15,-25-1-15,24-24 0,-24 25 0,24-25 16,-24 24-16,25-24 16,-1 0 30,-48 0 17,24-24-47,-25 24-16,1-25 0,0 25 15,24-24-15,-25 24 16,1-25-16,-1 1 0,1 0 15,-1-1-15,25 1 0,-24-1 16,0 25-16,24-24 0,-25-1 0,25 1 16,-24 24-16,24-24 0,-25 24 15,25-25-15,-24 1 0,24-1 16,0 1-16,-25 24 16,25-24-16,-24-1 31,24 50 0,24-25-15,-24 24-1,25 0-15,-25 1 0,24-25 16,-24 24-16,25 1 0,-1-1 0,-24 0 16,25 1-16,-25-1 0,24 1 0,0-1 15,-24 25-15,25-25 0,-1 1 0,-24-1 16,25 1-16,-1-1 0,-24 1 0,25-1 15,-25 0-15,24-24 0,-24 25 0,24-1 16,1 1-16,-1-25 31,-24 24-31,0-48 32,0-1-17,0 1 1,0-1-1,-24 1 1,-1 0 0,25-1-16,-24 25 0,24-24 15,-24 24-15,24-25 0,-25 25 0,25-24 16,-24 24-16,24-25 0,-25 25 0,25-24 16,-24 0-16,-1-1 0,25 1 15,-24-1-15,0 25 0,24-24 16,-25-1-16,25 1 0,-24 0 15,24-1-15,-25 1 16,25-1-16,0 1 16,-24 24-16,24-24 15,0-1 17,0 1 93,24 24-110,1 0 1,-1-25-1,1 1 17,-25-1-17,24 25-15,-24-24 16,24 0 0,-24-1 30,25 25-46,-25 25 79,-25-25-79,1 24 15,24 0 1,-24-24-16,24 25 15,-25-1-15,25 1 16,-24-25-16,24 24 0,0 1 16,0-50 31,24 1-32,-24-1 1,25 1-16,-25-1 15,24 1-15,-24 0 16,24 24-16,-24-25 16,25 25-1,-25 25 17,-25-25-32,25 24 15,0 0-15,0 1 16,-24-25-16,24 24 15,-24-48 64,24-1-64,24 25 1,-24 25 46,0-1-46,0 1 0,0-1-16,0 1 15,-24-1-15,24 0 16,0-48 31,0 0-32,24 24-15,-24-25 0,0 1 16,24-1-16,-24 1 16,25-1-16,-25 1 15,0 48 95,0 1-95,0-1 1,0 1-1,0-1-15,24-24 0,-24 25 0,25-1 16,-25 0-16,0 1 0,24-1 0,-24 25 16,25-25-16,-1 1 0,-24-1 15,24 25-15,1-24 0,-25-1 0,24 0 0,-24 25 16,25-24-16,-25-1 0,24 1 16,-24-1-16,24 0 0,-24 25 0,25-49 15,-25 25-15,24-1 0,-24 0 0,0 1 16,25-25-16,-25 24 0,0 1 15,0-50 1,0 1 15,0-1-15,-25 25 0,25-24-16,-24 0 15,24-1 1,0 1-16,-25 24 0,25-25 15,0 1-15,-24 0 0,24-1 16,0 1-16,0-1 16,0 1-16,0-1 0,-24 1 15,24 0-15,0-1 16,0 1-16,-25 24 0,25-25 16,0 1-16,0-1 15,0 1-15,0 0 16,0 48 46,0 0-62,0 1 16,0-1-16,0 1 16,0-1-16,25 1 0,-25 23 0,0-23 15,0-1-15,0 1 0,0-1 0,0 1 16,0-1-16,24 0 0,-24 25 0,0-24 15,24-1-15,-24 0 0,0 1 16,0-1-16,25-24 0,-25 25 16,24-25-1,-24 24-15,0 1 32,25-25-1,-25 24-16,0 0 17,0 1-1,24-25-31,-24 24 31,25-24 94,-25 25-125,0-50 125,-25 25-125,25-24 16,0-1-16,-24 1 0,-1 0 15,1-1-15,24 1 0,-25-1 16,25 1-16,0-1 0,-24 1 0,24 0 16,-24-25-16,24 24 0,0 1 0,-25 0 15,25-1-15,-24 1 16,24-1-16,0 1 0,-25 24 0,25-25 16,0 1-16,0 0 0,-24 24 0,24-25 15,0 1-15,0-1 0,-24 25 0,24-24 16,0-1-16,0 1 0,-25 24 0,25-24 15,0-1-15,-24 25 0,24-24 0,0-1 16,-25 25-16,25-24 16,0 0-1,-24 24-15,24-25 16,0 1 15</inkml:trace>
  </inkml:traceGroup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56:38.23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51A780A-D250-47B9-9ACB-F96FD263F1E5}" emma:medium="tactile" emma:mode="ink">
          <msink:context xmlns:msink="http://schemas.microsoft.com/ink/2010/main" type="inkDrawing" rotatedBoundingBox="2441,13905 2916,15133 2635,15242 2160,14014" semanticType="callout" shapeName="Other">
            <msink:sourceLink direction="with" ref="{FBE20C2E-B752-4FD1-8C08-04C20D5203A6}"/>
            <msink:sourceLink direction="with" ref="{EC9AA7D0-EB80-4CC6-A027-C1E32B65D55D}"/>
          </msink:context>
        </emma:interpretation>
      </emma:emma>
    </inkml:annotationXML>
    <inkml:trace contextRef="#ctx0" brushRef="#br0">1417 391 0,'0'25'110,"-24"-25"-95,24 24 16,0 0 16,-25-24 0,25 25-47,0-50 578,0 1-375,0 0-171,-24 24-1,24-25-31,0 1 31,-25 24-31,25-25 31,-24 25-15,24-24-16,0-1 31,-25 25-31,25-24 16,-24 24 0,24-24-1,0-1 1,0 1 15,-24 24-31,24-25 16,-25 1 15,25-1 0,-24 25-31,24-24 16,-25 0-1,25-1 17,-24 25-17,24-24-15,-24 24 32,24-25-32,-25 1 15,25 0 1,-24-1-1,24 1 1,-25 24 0,25-25-16,0 1 15,-24 24 1,24-25 0,-25 1-1,25 0 1,-24-1-1,24 1 1,0-1 0,-24 1-1,24-1 1,0 1 0,-25 24-16,25-24 15,0-1 1,-24 25-16,24-24 15,0-1 1,0 1 15,-25 24-15,25-24 0,0-1 15,0 1 0,-24 24 0,24-25-15,24 25 156,1 0-141,-1-24-15,1-1 15,-25 1-15,24 24-1,-24-24-15,0-1 31,24 25 1,-24-24-17,0-1 32,25 25-31,-25-24 62,24 24-47,1 0 79,-25 24 30,0 1-109,0-1-15,0 1 15,24-25-31,-24 24 16,0 0 0,0 1 15,25-25-31,-25 24 15,24-24 1,-24 25-16,0-1 16,24-24-1,-24 25 1,0-1 0,25-24-1,-25 24 1,0 1-1,24-1 1,-24 1 0,0-1-1,25-24-15,-25 24 16,0 1 15,0-1-15,0 1 15,0-1-15,24-24-16,-24 25 15,0-1 17,0 0-1,24-24-31,-24 25 15,25-1 48,-25 1-47,0-1-1,0 1 16,24-25-15,-24 24-16,0 0 31,0 1-15,0-1 0,0 1 15,25-25-16,-25 24-15,0 0 16,0 1 15,0-1-15,24 1 15,-24-1-15,0 1 31,0-1-32,25 0 17,-1 1-1,-24-1 16,0 1 0,0-50 109,0 1-141,-24-1 1,24 1 0,-25 24-1</inkml:trace>
  </inkml:traceGroup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58:47.63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FDE47B9-C779-4C81-9D99-61A9FA6AF845}" emma:medium="tactile" emma:mode="ink">
          <msink:context xmlns:msink="http://schemas.microsoft.com/ink/2010/main" type="writingRegion" rotatedBoundingBox="630,14168 2559,12497 3061,13076 1132,14747"/>
        </emma:interpretation>
      </emma:emma>
    </inkml:annotationXML>
    <inkml:traceGroup>
      <inkml:annotationXML>
        <emma:emma xmlns:emma="http://www.w3.org/2003/04/emma" version="1.0">
          <emma:interpretation id="{6A4E871E-E7F1-4CD6-B8D3-1BE4DCC68348}" emma:medium="tactile" emma:mode="ink">
            <msink:context xmlns:msink="http://schemas.microsoft.com/ink/2010/main" type="paragraph" rotatedBoundingBox="630,14168 2559,12497 3061,13076 1132,1474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564B411-0263-47E0-AA21-57A5F53BEA01}" emma:medium="tactile" emma:mode="ink">
              <msink:context xmlns:msink="http://schemas.microsoft.com/ink/2010/main" type="line" rotatedBoundingBox="630,14168 2559,12497 3061,13076 1132,14747"/>
            </emma:interpretation>
          </emma:emma>
        </inkml:annotationXML>
        <inkml:traceGroup>
          <inkml:annotationXML>
            <emma:emma xmlns:emma="http://www.w3.org/2003/04/emma" version="1.0">
              <emma:interpretation id="{148FF243-140E-4751-A0C3-E9310F9BFB3B}" emma:medium="tactile" emma:mode="ink">
                <msink:context xmlns:msink="http://schemas.microsoft.com/ink/2010/main" type="inkWord" rotatedBoundingBox="652,14135 1437,14048 1490,14530 705,1461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328-194 0,'0'24'94,"24"-24"-79,-24 24-15,25-24 0,-25 25 16,24-1-16,1 1 0,-25-1 15,24 1-15,0-1 0,1 0 16,-1 1-16,1-1 0,-25 1 0,24-1 16,0 1-16,1-1 15,-25 0-15,24-24 0,-24 25 16,25-25-16,-25 24 31,0-48-15,0-1 31,0 1-32,-25 0-15,25-1 0,0 1 16,-24-1-16,24 1 16,0-1-16,-25 1 15,25 0-15,0-1 16,0 1-1,25-1 1,-1 25-16,-24-24 16,25 24-16,-1 0 15,1 0-15,-1 0 16,0 0-16,1 24 16,-1-24-16,-24 25 0,25-25 15,-1 24-15,1 1 16,-1-1-16,0-24 15,-24 24-15,25-24 16,-25 25-16,24-25 0,-24 24 16,25-24-16,-1 0 15,0-24 1,-24-1 0,25 25-16,-25-24 15,0 0-15,24 24 0,-24-25 16,0 1-16,0-1 0,0 1 15,0-1-15,0 1 0,0 0 0,0-1 16,0 1-16,0-1 0,0 1 16</inkml:trace>
        </inkml:traceGroup>
        <inkml:traceGroup>
          <inkml:annotationXML>
            <emma:emma xmlns:emma="http://www.w3.org/2003/04/emma" version="1.0">
              <emma:interpretation id="{9BB8486D-ACB6-481C-84DB-2BB1E5296423}" emma:medium="tactile" emma:mode="ink">
                <msink:context xmlns:msink="http://schemas.microsoft.com/ink/2010/main" type="inkWord" rotatedBoundingBox="1786,13317 2634,12583 3061,13076 2213,13810"/>
              </emma:interpretation>
            </emma:emma>
          </inkml:annotationXML>
          <inkml:trace contextRef="#ctx0" brushRef="#br0" timeOffset="-4848.7769">1744-1147 0,'-24'0'125,"24"25"-125,0-1 32,-24-24-17,24 24 1,-25 1-1,25-1 1,0 1 0,-24-25-1,24 24 1,0 1 0,0-1 15,0 0-16,0 1 1,0-1 0,0 1-1,0-1 1,24-24-16,-24 25 16,25-25-1,-25 24 1,24-24-1,-24 24-15,24-24 32,1 0-17,-25 25 1,24-25 0,1 0-1,-1 0 1,0 0 15,1-25 0,-1 25 1,1 0-17,-25-24-15,24 24 16,1-24-1,-25-1 17,24 25-32,-24-24 31,24 24-31,-24-25 31,25 25-15,-25-24-16,0-1 31,0 1-15,0 0-1,0-1 1,-25 25-16,25-24 0,0-1 16,-24 25-1,24-24 1,-24 24-1,24-25-15,-25 25 16,25-24 0,0 0-1,-24 24-15,-1-25 16,25 1 31,-24 24-47,-1 0 31,25-25-31,-24 25 31,0 0 1,-1 0-1,1 0 16,24-24-47,-25 24 47,1 0-16,0 0 0,24 24-15,-25-24-1</inkml:trace>
          <inkml:trace contextRef="#ctx0" brushRef="#br0" timeOffset="-3957.0658">2160-1538 0,'-25'0'16,"1"0"31,48 0 15,-24 25-62,0-1 16,25 1-1,-1-1 1,-24 0-16,24 1 0,-24-1 16,25 1-16,-25-1 15,24 1-15,-24-1 0,0 0 16,25 1-16,-25-1 0,0 1 15,0-1-15,24 1 16,-24-1-16,0 0 16,24-24-1</inkml:trace>
          <inkml:trace contextRef="#ctx0" brushRef="#br0" timeOffset="-3577.3207">2233-1269 0,'24'0'31,"1"-24"-15,-25-1 15,24 1-15,-24-1-1,24 25-15,-24-24 0,25 24 16,-25-25-16,24 25 0,-24-24 16</inkml:trace>
          <inkml:trace contextRef="#ctx0" brushRef="#br0" timeOffset="-2824.9439">2306-1709 0,'0'-24'31,"0"0"47,0 48 47,0 0-109,0 1-1,24-25-15,-24 24 0,25-24 0,-25 25 16,0-1-16,24-24 0,-24 25 0,0-1 15,25-24-15,-25 24 0,24 1 16,-24-1-16,0 1 0,25-25 16,-25 24-16,0 0 0,24-24 15,-24 25-15,0-1 16,0 1-16,24-25 0,-24 24 16,0 1-16,25-1 15,-25 0 1,24-24-16,-24 25 0,0-1 15,25-24-15,-25 25 16,24-1 0</inkml:trace>
        </inkml:traceGroup>
      </inkml:traceGroup>
    </inkml:traceGroup>
  </inkml:traceGroup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58:46.73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9789F65-D380-46DF-947A-5CB778F72477}" emma:medium="tactile" emma:mode="ink">
          <msink:context xmlns:msink="http://schemas.microsoft.com/ink/2010/main" type="writingRegion" rotatedBoundingBox="367,14308 2513,14901 2334,15549 188,14956"/>
        </emma:interpretation>
      </emma:emma>
    </inkml:annotationXML>
    <inkml:traceGroup>
      <inkml:annotationXML>
        <emma:emma xmlns:emma="http://www.w3.org/2003/04/emma" version="1.0">
          <emma:interpretation id="{4D5C37AF-1DA0-421F-A674-D4F7220756F2}" emma:medium="tactile" emma:mode="ink">
            <msink:context xmlns:msink="http://schemas.microsoft.com/ink/2010/main" type="paragraph" rotatedBoundingBox="367,14308 2513,14901 2334,15549 188,1495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F9FF3F8-503F-4044-8E1C-0E4AAB5E85A9}" emma:medium="tactile" emma:mode="ink">
              <msink:context xmlns:msink="http://schemas.microsoft.com/ink/2010/main" type="line" rotatedBoundingBox="367,14308 2513,14901 2334,15549 188,14956"/>
            </emma:interpretation>
          </emma:emma>
        </inkml:annotationXML>
        <inkml:traceGroup>
          <inkml:annotationXML>
            <emma:emma xmlns:emma="http://www.w3.org/2003/04/emma" version="1.0">
              <emma:interpretation id="{CF4F3324-56A9-4034-9E32-0F188BC46409}" emma:medium="tactile" emma:mode="ink">
                <msink:context xmlns:msink="http://schemas.microsoft.com/ink/2010/main" type="inkWord" rotatedBoundingBox="367,14308 1055,14498 875,15147 188,14956"/>
              </emma:interpretation>
            </emma:emma>
          </inkml:annotationXML>
          <inkml:trace contextRef="#ctx0" brushRef="#br0">157 319 0,'24'24'0,"1"0"16,-1 1 0,1-1-16,-1 1 0,0-1 15,-24 1-15,25-1 0,-1 0 0,1 1 16,-1-1-16,-24 1 16,24-1-16,-24 0 0,25-24 0,-25 25 15,24-1-15,1 1 0,-25-1 16,24-24-16,-24 25 0,25-25 15,-25 24-15,-25-48 63,1-1-32,-1 25-31,1-24 0,24-1 16,-25 25-16,1-24 0,0-1 0,-1 1 15,1 0-15,-1-1 0,1 25 16,0-24-16,-1-1 0,1 1 0,-1 0 16,1-1-16,-1 1 15,1-1-15,24 1 0,-24 24 0,24-25 16,0 1-16,-25 0 0,1-1 16,24 1-16,0-1 0,-25 25 15,25-24-15,0-1 0,0 1 16,0 0-1,0-1-15,0 1 16,0-1 0,25 1-16,-25-1 15,24 25 1,-24-24-16,25 24 16,-1 0-1,0 0 1,1 0-16,-1 24 15,1-24-15,-1 25 16,-24-1-16,25-24 0,-1 25 16,-24-1-1,0 1-15,24-25 0,-24 24 0,0 0 16,0 1-16,0-1 0,0 1 16,-24-1-16,24 1 0,0-1 0,0 0 15,-24-24-15,24 25 0,0-1 16,-25-24-16</inkml:trace>
        </inkml:traceGroup>
        <inkml:traceGroup>
          <inkml:annotationXML>
            <emma:emma xmlns:emma="http://www.w3.org/2003/04/emma" version="1.0">
              <emma:interpretation id="{55361E8E-47E5-4987-A722-B82CF6DC5A55}" emma:medium="tactile" emma:mode="ink">
                <msink:context xmlns:msink="http://schemas.microsoft.com/ink/2010/main" type="inkWord" rotatedBoundingBox="1396,14702 2485,15003 2365,15438 1275,15137"/>
              </emma:interpretation>
            </emma:emma>
          </inkml:annotationXML>
          <inkml:trace contextRef="#ctx0" brushRef="#br0" timeOffset="-119649.8966">1256 514 0,'24'0'47,"-24"-24"-32,0 48 220,25-24-220,-25 24 1,0 1-16,24-1 15,-24 1 1,0-1-16,25-24 0,-25 24 16,0 1-16,24-1 15,-24 1-15,0-1 16,24-24-16,-24 25 0,0-1 16,0 0-1,25-24 1,-25 25-16</inkml:trace>
          <inkml:trace contextRef="#ctx0" brushRef="#br0" timeOffset="-119113.0336">1525 636 0,'0'24'0,"0"1"16,24-25-1,-24 24-15,0 1 16,0-1 0,0 1-1,24-25-15,-24 24 16,0 25 15,0-25-31</inkml:trace>
          <inkml:trace contextRef="#ctx0" brushRef="#br0" timeOffset="-118585.7067">1744 612 0,'0'24'47,"0"0"-31,0 1-1,25-1 1,-25 1-1,0-1 1,24 1-16,-24-1 16</inkml:trace>
          <inkml:trace contextRef="#ctx0" brushRef="#br0" timeOffset="-118094.1945">1940 660 0,'0'25'16,"0"-1"-16,24 1 15,-24-1 16,0 1-31,25-25 16,-25 24-16</inkml:trace>
          <inkml:trace contextRef="#ctx0" brushRef="#br0" timeOffset="-117661.5497">2086 709 0,'0'25'32,"0"-1"-17,25-24-15,-25 25 16,0-1-16,0 0 16</inkml:trace>
          <inkml:trace contextRef="#ctx0" brushRef="#br0" timeOffset="-120594.5727">1060 416 0,'0'-24'78,"25"24"-47,-25-25-31,0 50 32,0-1-17,24 1 1,-24-1-16,0 1 0,0-1 15,0 0-15,0 1 16,0-1-16,0 1 0,0-1 16,0 0-16,0 1 0,25-1 0,-25 1 15,0-1-15,24 1 16,-24-1 0,0 0 30,0 1-30</inkml:trace>
        </inkml:traceGroup>
      </inkml:traceGroup>
    </inkml:traceGroup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4:52.76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20038DD3-DEA6-4BE5-BA5D-74313AE7171A}" emma:medium="tactile" emma:mode="ink">
          <msink:context xmlns:msink="http://schemas.microsoft.com/ink/2010/main" type="inkDrawing" rotatedBoundingBox="16620,14873 20997,12949 21027,13018 16650,14941" shapeName="Other">
            <msink:destinationLink direction="with" ref="{2E336302-E5D0-410E-B074-AC5E8FB969EF}"/>
          </msink:context>
        </emma:interpretation>
      </emma:emma>
    </inkml:annotationXML>
    <inkml:trace contextRef="#ctx0" brushRef="#br0">0 1883 0,'25'0'140,"-1"-25"-124,0 25-16,1 0 16,-1 0-16,1-24 0,-1 24 15,1 0-15,-1-25 0,0 25 16,1 0-16,-1-24 0,1 24 0,-1 0 16,-24-24-16,24 24 0,1 0 0,-1-25 15,1 25-15,-1-24 16,1 24-16,-1-25 0,0 25 0,1-24 15,-1 24-15,1-25 0,-1 25 0,1-24 16,-1 24-16,0-24 0,1 24 16,-1-25-16,1 25 0,-25-24 0,24 24 15,1 0-15,-1-25 0,0 25 0,1-24 16,-1 24-16,1 0 0,-25-24 0,24 24 16,1 0-16,-1-25 0,0 25 0,1-24 15,-1 24-15,1-25 0,-1 1 0,0 24 16,1-25-16,-1 25 0,1-24 0,24 24 15,-25-24-15,0 24 0,1-25 0,-1 25 16,1-24-16,-1 24 0,1-25 0,-1 1 16,0 24-16,1 0 0,-1-25 15,1 25-15,-1 0 0,-24-24 16,24 24-16,1 0 0,-1-24 0,1 24 16,-1-25-16,1 25 0,-1 0 15,0-24-15,1 24 0,-1 0 16,1-25-16,-1 25 0,1 0 0,-25-24 15,24 24-15,0 0 0,1-25 0,-1 25 16,1 0-16,-1-24 0,1 24 0,-1 0 16,0-24-16,1 24 0,-1-25 15,1 25-15,-1 0 0,-24-24 0,25 24 16,-1 0-16,0-25 0,1 25 16,-1-24-16,1 24 15,-1-25-15,0 25 0,1-24 16,-1 24-16,1 0 0,-25-24 0,24 24 15,1-25-15,-1 25 0,0 0 0,1-24 16,-1 24-16,25-25 0,-24 25 0,-1-24 16,0 24-16,1 0 0,-1-24 0,1 24 15,-1-25-15,0 25 0,1-24 16,-1 24-16,1-25 0,-1 25 0,1 0 16,-1-24-16,0 24 0,1-25 15,-1 25-15,1-24 0,-1 24 0,1-24 16,-1 24-16,0-25 0,1 25 15,-1-24-15,1 24 0,-1 0 0,1-25 16,-1 25-16,0-24 0,1 24 16,-1-25-16,1 25 0,-1-24 15,1 24-15,-1 0 0,0-24 0,1 24 16,-1-25-16,1 25 0,-25-24 0,24 24 16,0-25-16,1 25 0,-1 0 0,-24-24 15,25 24-15,-1 0 0,1-24 0,-1 24 16,0 0-16,-24-25 0,25 25 0,-1-24 15,1 24-15,-1 0 0,1-25 0,-1 25 16,0 0-16,1-24 0,-1 24 0,1-25 16,-1 25-16,0 0 0,1 0 0,-25-24 15,24 24-15,1 0 0,-25-24 16,24 24-16,1 0 0,-1-25 16,0 25-1,1 0 1,-1 0-1</inkml:trace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4:57.97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48C4588D-5696-4B68-A8CB-760839319943}" emma:medium="tactile" emma:mode="ink">
          <msink:context xmlns:msink="http://schemas.microsoft.com/ink/2010/main" type="inkDrawing" rotatedBoundingBox="14330,13891 14536,14798 14505,14805 14298,13898" semanticType="callout" shapeName="Other"/>
        </emma:interpretation>
      </emma:emma>
    </inkml:annotationXML>
    <inkml:trace contextRef="#ctx0" brushRef="#br0">0 0 0,'0'25'78,"24"-1"-78,-24 1 16,0-1-16,0 0 0,25 25 0,-25-24 15,24 24-15,-24-1 0,25 1 16,-25-24-16,0 24 0,24-1 0,-24 1 16,24 0-16,-24 0 0,0 0 0,25 0 15,-25-25-15,0 25 0,0-25 0,24 1 16,-24-1-16,25 1 0,-25-1 15</inkml:trace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4:56.75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63FFDC64-7E7E-4EF3-A41F-F8866A2486E1}" emma:medium="tactile" emma:mode="ink">
          <msink:context xmlns:msink="http://schemas.microsoft.com/ink/2010/main" type="inkDrawing" rotatedBoundingBox="16751,14916 16910,16288 16851,16295 16692,14923" semanticType="callout" shapeName="Other"/>
        </emma:interpretation>
      </emma:emma>
    </inkml:annotationXML>
    <inkml:trace contextRef="#ctx0" brushRef="#br0">1 98 0,'0'-25'0,"0"1"78,0 0-47,0-1 16,0 50 188,0-1-204,25-24-16,-25 24-15,24 1 16,-24-1-16,0 1 0,0-1 16,0 1-16,25-1 0,-25 0 0,0 1 15,0-1-15,0 1 0,0-1 0,0 0 16,0 25-16,0-24 0,0-1 0,24 1 16,-24-1-16,0 25 0,0-25 0,0 1 15,0-1-15,0 25 0,0-25 0,0 1 16,0-1-16,0 1 0,25-1 0,-25 0 15,0 1-15,0-1 0,0 1 0,0-1 16,0 1-16,0-1 16,0 0-16,24 1 0,-24-1 15,0 1-15,0-1 0,0 1 16,0-1-16,0 0 16,0 1-1,0-1-15,0 1 16,24-25-16,-24 24 15,0 1-15,0-1 16,0 0 15,0 1 1,25-25-17,-25-25 32</inkml:trace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4:58.36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7EE5E0FF-881F-48A3-9E60-887472EDDDD7}" emma:medium="tactile" emma:mode="ink">
          <msink:context xmlns:msink="http://schemas.microsoft.com/ink/2010/main" type="inkDrawing" rotatedBoundingBox="14436,14765 14491,13996 14976,14030 14922,14800" semanticType="callout" shapeName="Other"/>
        </emma:interpretation>
      </emma:emma>
    </inkml:annotationXML>
    <inkml:trace contextRef="#ctx0" brushRef="#br0">0 464 0,'25'0'62,"-1"0"-62,1-24 0,24 24 16,-25-24-16,0 24 0,1-25 0,-1 25 15,25-24-15,-24 24 0,-1-25 0,0 25 16,1-24-16,-1 24 0,-24-24 0,25 24 16,-1-25-16,-24 1 15,0-1-15,0 1 0,-24-1 16,24 1-16,0 0 0,-25-1 15,1 1-15,24-1 16,-25 25-16,25-24 0,0-1 0,-24 25 16,24 25 15,0-1-31,0 1 16,24 24-16,-24-25 0,0 25 0,0 0 15,25-25-15,-25 25 0,24 0 0,-24 0 16,0-1-16,25 1 0,-25 0 0,0 0 15,24 0-15,-24-25 0,25 25 0,-25 0 16</inkml:trace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4:55.45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78BE5A64-7CAC-4492-9DE9-5B6552394AE5}" emma:medium="tactile" emma:mode="ink">
          <msink:context xmlns:msink="http://schemas.microsoft.com/ink/2010/main" type="writingRegion" rotatedBoundingBox="15361,14165 21345,14165 21345,15801 15361,15801"/>
        </emma:interpretation>
      </emma:emma>
    </inkml:annotationXML>
    <inkml:traceGroup>
      <inkml:annotationXML>
        <emma:emma xmlns:emma="http://www.w3.org/2003/04/emma" version="1.0">
          <emma:interpretation id="{94069643-B7B1-4582-AC5A-D16146554D09}" emma:medium="tactile" emma:mode="ink">
            <msink:context xmlns:msink="http://schemas.microsoft.com/ink/2010/main" type="paragraph" rotatedBoundingBox="15361,14165 21345,14165 21345,15801 15361,1580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CD7C2D4-B97B-43CF-ABEE-691635E1DAB2}" emma:medium="tactile" emma:mode="ink">
              <msink:context xmlns:msink="http://schemas.microsoft.com/ink/2010/main" type="line" rotatedBoundingBox="15361,14165 21345,14165 21345,15801 15361,15801"/>
            </emma:interpretation>
          </emma:emma>
        </inkml:annotationXML>
        <inkml:traceGroup>
          <inkml:annotationXML>
            <emma:emma xmlns:emma="http://www.w3.org/2003/04/emma" version="1.0">
              <emma:interpretation id="{5F3D9B46-EEF5-45BD-929D-332F108AB32F}" emma:medium="tactile" emma:mode="ink">
                <msink:context xmlns:msink="http://schemas.microsoft.com/ink/2010/main" type="inkWord" rotatedBoundingBox="15361,14385 18438,14385 18438,14922 15361,1492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2072 757 0,'25'0'78,"-1"0"-62,1 0-1,-1 0 1,1 0-16,-25-24 16,24 24-16,0 0 15,1 0-15,-25-25 0,24 25 16,1 0-16,-1 0 0,1-24 15,-1 24-15,0 0 16,-24-25-16,25 25 0,-1 0 16,-24-24-16,25 24 0,-1 0 0,0-24 15,1 24-15,-1 0 16,1-25-16,-1 25 16,1 0-16,-1 0 0,-24-24 15,24 24-15,1 0 0,24-25 31,-25 25-31,1 0 0,-1 0 0,0 0 16,-24-24-16,25 24 0,-1 0 0,1 0 16,-1-25-16,0 25 15,1 0-15,-25-24 16,24 24-16,1 0 0,-1-24 16,1 24-16,-1 0 0,-24-25 15,24 25-15,1 0 0,-25-24 0,24 24 16,1 0-16,-25-25 0,24 25 15,1 0-15,-1 0 0,-24-24 16,24 24-16,1 0 0,-1 0 16,1 0-16,-1-24 15,1 24-15,-1 0 16,0-25-16,1 25 16,-1 0-16,1 0 15,-25-24-15,24 24 0,1 0 16,-1 0-1,-24-25-15,24 25 0,1 0 16,-1 0-16,-24-24 0,25 24 16,-1 0-1,0 0 1,-48 0 15</inkml:trace>
          <inkml:trace contextRef="#ctx0" brushRef="#br0" timeOffset="-855.3254">-3415 269 0,'25'0'16,"-25"24"0,24-24-16,0 0 15,1 0 1,-1 0 15,-24 25-15,25-25-1,-1 0-15,1 0 16,-1 24 0,0-24-16,1 0 0,-1 0 15,-24 24-15,25-24 0,-1 0 0,1 25 16,-1-25-16,0 24 0,1-24 15,-1 25-15,1-25 0,-1 24 16,0-24-16,-24 24 16,25-24-16,-1 0 0,-24 25 0,25-25 15,-1 24-15,1-24 16,-1 0-16,0 25 0,1-25 16,-1 0-16,1 0 0,-25 24 15,24-24-15,1 0 0,-1 0 16,0 0-16,-24 25 0,25-25 15,-1 0-15,1 0 0,-1 0 16,0 24-16,1-24 16,-1 0-1,-24 24-15,25-24 0,-1 0 16,-24 25-16,25-25 16,-1 0-1,0 0-15,-24 24 0,25-24 31,-25 25-31,24-25 16,1 0 0,-1 0-1,1 0 1,-1 0 0,0 0-1,1 0 1,-25 24-1,24-24 17,-48 0 46</inkml:trace>
        </inkml:traceGroup>
        <inkml:traceGroup>
          <inkml:annotationXML>
            <emma:emma xmlns:emma="http://www.w3.org/2003/04/emma" version="1.0">
              <emma:interpretation id="{A8497F0C-22CB-4BF7-B909-815A21E125FD}" emma:medium="tactile" emma:mode="ink">
                <msink:context xmlns:msink="http://schemas.microsoft.com/ink/2010/main" type="inkWord" rotatedBoundingBox="18780,14165 19855,14165 19855,15044 18780,15044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4209.7172">53 293 0,'0'-24'0,"0"-1"16,0 1-16,0-1 0,0 1 15,0 0-15,0-1 0,0 1 16,0-1-16,0 1 16,0-1-16,0 1 15,0 48 1,0 1-16,0-1 15,0 1-15,0 24 16,0-25-16,0 25 0,0-25 0,0 25 16,0 0-16,0-25 0,0 25 0,0 0 15,0-25-15,0 1 0,0 24 0,0-25 16,0 1-16,0-1 0,0 0 0,0 1 16,0-1-16,0 1 15,0-1 1,0-48-1,-24-1 1,24 1-16,0-1 0,0 1 16,-25 0-16,25-1 0,0 1 0,0-25 15,0 24-15,0-23 0,0 23 0,0-24 16,0 25-16,0-25 0,0 25 0,0-1 16,0 1-16,0-1 0,0 1 0,0 0 15,25 24-15,-25-25 0,24 1 16,1 24-16,-1 0 15,-24-25-15,24 25 0,1 0 0,-1 0 16,1 0-16,-1 0 16,1 25-16,-25-1 15,24-24-15,-24 25 0,0-1 16,0 0-16,0 1 0,-24-1 16,-1 1-16,25 24 0,-24-25 0,-1 0 15,25 1-15,-24-1 0,-1 1 0,25-1 16,-24-24-16,24 24 0,0 1 0,-24-25 15,24 24-15,0 1 16,24-25 0,0 0-16,1 0 0,-1 0 15,1 0-15,-1 0 0,1 0 16,23 0 0,-48 24-16,0 1 15,25-25-15,-25 24 0,0 0 16,0 1-16,0-1 15,-25 1-15,25-1 0,-24-24 16,0 25-16,24-1 0,-25-24 0,1 24 16,-1 1-16,1-25 0,-1 24 15,1-24 1</inkml:trace>
          <inkml:trace contextRef="#ctx0" brushRef="#br0" timeOffset="4670.6162">468 415 0,'0'-24'15,"25"24"-15,-1 0 0,1 0 16,-1-25-16,1 25 15,-1 0-15,0 0 0,1 0 16,-1 0-16,1 0 16,-1 25-16,1-25 15,-1 0-15,0 24 0,1-24 16,-25 25-16,24-25 0,-24 24 16,25-24-16,-25 24 0,0 1 0,24-25 15,-24 24-15,0 1 0,0-1 16,0 1-16,0-1 0,0 0 15,0 1-15,0-1 0,0 1 16,0-1-16,-24-24 16,-1 0-16,1 0 15,-1-24 1,25-1-16,0 1 16,0-1-16,0-23 0,0 23 15,0 1-15,0-25 0,25 0 16,-1 25-16,-24-25 0,25 24 0,-1-23 15,0 23-15,1 1 0,-1-25 0,1 49 16,-1-25-16,1 1 0,-1 0 0</inkml:trace>
        </inkml:traceGroup>
        <inkml:traceGroup>
          <inkml:annotationXML>
            <emma:emma xmlns:emma="http://www.w3.org/2003/04/emma" version="1.0">
              <emma:interpretation id="{7292DC19-6C9E-4995-9C30-78275FE1CBF7}" emma:medium="tactile" emma:mode="ink">
                <msink:context xmlns:msink="http://schemas.microsoft.com/ink/2010/main" type="inkWord" rotatedBoundingBox="20661,14971 20808,14971 20808,15753 20661,15753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20714.3704">1885 855 0,'0'-25'15,"0"1"16,0 48 48,0 1-64,0-1-15,0 1 16,0 23-16,0-23 0,0 24 0,0 0 15,0-25-15,24 25 0,-24 0 0,25 0 16,-25-1-16,24-23 0,-24 24 0,25-25 16,-25 25-16,0-25 0,24 1 0,-24-1 15,0 1-15,0-1 0,25 1 16</inkml:trace>
        </inkml:traceGroup>
        <inkml:traceGroup>
          <inkml:annotationXML>
            <emma:emma xmlns:emma="http://www.w3.org/2003/04/emma" version="1.0">
              <emma:interpretation id="{2ABF79CD-A60B-457A-BE82-F81C8761436D}" emma:medium="tactile" emma:mode="ink">
                <msink:context xmlns:msink="http://schemas.microsoft.com/ink/2010/main" type="inkWord" rotatedBoundingBox="20783,14898 21345,14898 21345,15801 20783,15801">
                  <msink:destinationLink direction="with" ref="{C9CBF77B-C1FD-4C8E-81F9-588665E55435}"/>
                </msink:context>
              </emma:interpretation>
              <emma:one-of disjunction-type="recognition" id="oneOf3">
                <emma:interpretation id="interp3" emma:lang="" emma:confidence="0">
                  <emma:literal>h</emma:literal>
                </emma:interpretation>
                <emma:interpretation id="interp4" emma:lang="" emma:confidence="0">
                  <emma:literal>^</emma:literal>
                </emma:interpretation>
                <emma:interpretation id="interp5" emma:lang="" emma:confidence="0">
                  <emma:literal>n</emma:literal>
                </emma:interpretation>
                <emma:interpretation id="interp6" emma:lang="" emma:confidence="0">
                  <emma:literal>Y</emma:literal>
                </emma:interpretation>
                <emma:interpretation id="interp7" emma:lang="" emma:confidence="0">
                  <emma:literal>y</emma:literal>
                </emma:interpretation>
              </emma:one-of>
            </emma:emma>
          </inkml:annotationXML>
          <inkml:trace contextRef="#ctx0" brushRef="#br0" timeOffset="21299.1164">2007 1270 0,'0'-24'0,"0"-1"31,25 1-31,-1 24 15,0-25-15,1 25 0,24-24 0,-25 24 16,0-25-16,25 25 0,-24-24 0,-1 24 16,25-24-16,-25 24 0,1-25 15,-1 25-15,1 0 0,-25-24 0,24 24 16,-24-25-16,0 1 16,0-1-16,0 1 15,0 0-15,-24-1 16,24 1-16,-25 24 0,25-25 0,0 1 15,-24 24-15,24-24 0,-25-1 16,25 1-16,-24 24 47,24 24 0,0 1-47,0-1 15,24 0-15,-24 1 0,0-1 16,25 1-16,-1 48 16,-24-24-16,25-25 0,-25 25 0,24 0 15,-24-25-15,0 25 0,25 0 0,-25-25 16,24 25-16,-24 0 0,24-24 0,-24-1 16,25 25-16,-25-25 0,0 1 0,0-1 15,0 1-15,0-1 0,0 0 16,-25-24 15,25-24-15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2:08.49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AF134EFA-38B3-4D64-A0DD-639AC462294C}" emma:medium="tactile" emma:mode="ink">
          <msink:context xmlns:msink="http://schemas.microsoft.com/ink/2010/main" type="inkDrawing" rotatedBoundingBox="4122,8446 6126,8142 6135,8200 4131,8505" shapeName="Other"/>
        </emma:interpretation>
      </emma:emma>
    </inkml:annotationXML>
    <inkml:trace contextRef="#ctx0" brushRef="#br0">0 317 0,'24'0'0,"0"0"16,1 0-16,-25-24 15,24 24-15,1 0 0,-1 0 16,0 0-16,1 0 16,-1 0-1,1 0-15,-1-24 16,1 24-16,-1 0 16,0 0-16,1 0 15,-1 0-15,-24-25 16,25 25-16,-1 0 15,1 0-15,-1 0 16,-24-24-16,24 24 0,1 0 16,-1 0-16,1 0 15,-1 0-15,1 0 16,-1 0 0,0 0-16,1 0 15,-25-25-15,24 25 16,1 0-1,-1 0 17,1 0-17,-1 0 1,0 0 0,1 0-16,-1 0 15,1 0 1,-1 0-1,0 0-15,-24-24 16,25 24-16,-1 0 16,1 0-1,-1 0-15,1 0 16,-1 0 0,0 0-1,1 0-15,-25-25 0,24 25 16,1 0-16,-1 0 15,1 0 1,-1 0-16,0 0 16,1-24-1,-1 24-15,1 0 16,-1 0 0,0 0-16,1-24 0,-1 24 15,1 0-15,-1 0 16,1 0-16,-25-25 15,24 25-15,0 0 0,1 0 16,-1 0-16,1 0 16,-1-24-16,1 24 15,-1 0 1,0 0-16,1 0 0,-1-25 16,1 25-1,-1 0-15,1 0 16,-25-24-1,24 24 1,0 0 15,1 0-15,-1 0 0,-48 0 46</inkml:trace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5:07.01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2E336302-E5D0-410E-B074-AC5E8FB969EF}" emma:medium="tactile" emma:mode="ink">
          <msink:context xmlns:msink="http://schemas.microsoft.com/ink/2010/main" type="inkDrawing" rotatedBoundingBox="20960,11373 21177,12986 20954,13017 20736,11403" semanticType="callout" shapeName="Other">
            <msink:sourceLink direction="with" ref="{20038DD3-DEA6-4BE5-BA5D-74313AE7171A}"/>
            <msink:sourceLink direction="with" ref="{C54A0FA1-54C9-4F3D-8BAD-04C8C0A51F7B}"/>
          </msink:context>
        </emma:interpretation>
      </emma:emma>
    </inkml:annotationXML>
    <inkml:trace contextRef="#ctx0" brushRef="#br0">51 97 0,'-24'0'0,"24"-24"16,0 0-1,0-1 17,0 1-17,-25 24 17,25 24 61,0 1-77,0-1 0,0 0-16,0 1 15,0-1-15,0 1 16,0-1-16,0 1 0,0-1 15,0 0 1,0 1-16,0-1 0,0 1 16,25-25-16,-25 24 0,0 1 15,0-1-15,24 0 16,-24 1 0,0-1-16,0 1 15,0-1 1,24-24-16,-24 25 0,0-1 15,0 0 1,0 1-16,25-1 16,-25 1-16,0-1 15,24 0 1,-24 1-16,0-1 16,0 1-16,25-1 15,-25 1-15,0-1 16,0 0-1,0 1-15,24-25 16,-24 24-16,0 1 0,0-1 16,0 1-1,0-1-15,25-24 0,-25 24 16,0 1-16,0-1 16,0 1-1,0-1 1,0 0-16,0 1 15,24-25-15,-24 24 16,0 1 0,0-1-1,0 1 1,0-1 0,0 0-1,0 1 16,24-25-15,-24 24 0,0 1 31,0-1-1,0 1-14,0-1 171,0 0-172,0 1 32,-24-25 171,0 0-218,24 24-16,-25-24 15,1 0 1,-1 0-16,1 0 15,-1 0 1,25 25 0,-24-25-1,24 24 173</inkml:trace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5:08.59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C9CBF77B-C1FD-4C8E-81F9-588665E55435}" emma:medium="tactile" emma:mode="ink">
          <msink:context xmlns:msink="http://schemas.microsoft.com/ink/2010/main" type="inkDrawing" rotatedBoundingBox="20772,14519 21089,12897 21202,12919 20885,14541" semanticType="callout" shapeName="Other">
            <msink:sourceLink direction="with" ref="{2ABF79CD-A60B-457A-BE82-F81C8761436D}"/>
            <msink:sourceLink direction="with" ref="{C54A0FA1-54C9-4F3D-8BAD-04C8C0A51F7B}"/>
          </msink:context>
        </emma:interpretation>
      </emma:emma>
    </inkml:annotationXML>
    <inkml:trace contextRef="#ctx0" brushRef="#br0">252 49 0,'0'25'156,"0"-50"94,25 25-125,-25-24-109,24 24 77,0 0-61,1 0-1,-25-25-31,24 25 16,-24 25 77,-24-25 95,24 24-126,-25-24-62,25 25 16,-24-1-16,0 1 16,24 23-16,0-23 15,0 24-15,-25-25 0,25 25 0,0 0 16,-24 24-16,24-24 0,-25 0 0,25 24 15,-24 0-15,24-24 0,0 24 0,-25-24 16,25 24-16,-24-24 0,24 0 0,-24 0 16,24 0-16,-25 0 0,25 0 0,-24-1 15,24-23-15,0 24 0,-25-25 0,25 1 16,0 23-16,0-23 0,0-1 0,0 1 16,0-1-16,0 1 0,0-1 15,-24-24-15,24 24 16,0-48 93,0 0-93</inkml:trace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5:09.63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27553AD0-1F32-41F8-B5C6-D0701CBCC4CD}" emma:medium="tactile" emma:mode="ink">
          <msink:context xmlns:msink="http://schemas.microsoft.com/ink/2010/main" type="inkDrawing" rotatedBoundingBox="21210,12904 23287,13314 23268,13411 21191,13001" semanticType="underline" shapeName="Other">
            <msink:sourceLink direction="with" ref="{5C1E13F5-CC29-4A0A-B547-141A6CFFF4B7}"/>
          </msink:context>
        </emma:interpretation>
      </emma:emma>
    </inkml:annotationXML>
    <inkml:trace contextRef="#ctx0" brushRef="#br0">98 49 0,'-24'0'47,"24"-24"-32,-25 24 16,1 0 48,-1-25-33,50 25 95,-1 0-141,1 0 16,-1 25-16,25-25 0,-25 0 0,25 0 15,0 0-15,0 0 0,0 24 0,-1-24 16,1 0-16,25 25 0,-1-25 0,0 0 16,-24 24-16,24-24 0,1 24 0,-1-24 15,-24 25-15,24-1 0,0-24 0,-24 25 16,24-25-16,-24 24 0,0 0 15,24-24-15,-24 25 0,0-25 0,0 24 0,0 1 16,-1-25-16,1 24 0,0-24 16,-24 25-16,23-25 0,-23 0 0,24 24 15,-25-24-15,1 0 0,-1 0 0,0 0 16,1 0-16,-1 24 16,-24-48 30,-24 24-30,-1 0-16,1 0 16</inkml:trace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5:11.47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896E4749-EC70-43F0-8B10-6B49D67AAA54}" emma:medium="tactile" emma:mode="ink">
          <msink:context xmlns:msink="http://schemas.microsoft.com/ink/2010/main" type="writingRegion" rotatedBoundingBox="21338,9487 25368,12600 24373,13888 20343,10775"/>
        </emma:interpretation>
      </emma:emma>
    </inkml:annotationXML>
    <inkml:traceGroup>
      <inkml:annotationXML>
        <emma:emma xmlns:emma="http://www.w3.org/2003/04/emma" version="1.0">
          <emma:interpretation id="{0AEF3BC9-EE71-4CA7-9F6D-A40565FBDBC5}" emma:medium="tactile" emma:mode="ink">
            <msink:context xmlns:msink="http://schemas.microsoft.com/ink/2010/main" type="paragraph" rotatedBoundingBox="21338,9487 25368,12600 24373,13888 20343,1077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8DE83AA-6515-40D9-953B-D63286E594DD}" emma:medium="tactile" emma:mode="ink">
              <msink:context xmlns:msink="http://schemas.microsoft.com/ink/2010/main" type="line" rotatedBoundingBox="21338,9487 25368,12600 24373,13888 20343,10775"/>
            </emma:interpretation>
          </emma:emma>
        </inkml:annotationXML>
        <inkml:traceGroup>
          <inkml:annotationXML>
            <emma:emma xmlns:emma="http://www.w3.org/2003/04/emma" version="1.0">
              <emma:interpretation id="{C54A0FA1-54C9-4F3D-8BAD-04C8C0A51F7B}" emma:medium="tactile" emma:mode="ink">
                <msink:context xmlns:msink="http://schemas.microsoft.com/ink/2010/main" type="inkWord" rotatedBoundingBox="21338,9487 22494,10379 21503,11662 20347,10770">
                  <msink:destinationLink direction="with" ref="{2E336302-E5D0-410E-B074-AC5E8FB969EF}"/>
                  <msink:destinationLink direction="with" ref="{C9CBF77B-C1FD-4C8E-81F9-588665E55435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54 222 0,'0'-25'0,"0"1"16,-24 24 0,24-24-16,0-1 15,0 1 1,0 48 31,0 1-32,0-1-15,0 0 0,0 1 16,0-1-16,24 25 0,-24-24 0,24 23 16,-24-23-16,0 24 0,25-25 0,-25 25 0,0-25 0,24 1 15,-24-1 1,0 1-16,0-1 0,0 0 0,0 1 16,0-1-16,25 1 0,-25-50 46,-25 1-46,25-1 0,-24 1 16,24 0-16,-25-1 0,25 1 0,-24-25 16,24 24-16,-24-23 0,24 23 0,0-24 15,-25 25-15,25-25 0,0 25 0,0-25 16,0 24-16,0 1 0,0 0 0,0-1 16,0 1-16,0-1 15,25 1-15,-1 24 0,0-25 0,1 25 0,-1 0 16,1-24-16,-1 24 0,0 0 15,1 0-15,-1 0 0,1 0 0,-1 0 16,1 24-16,-25 1 16,0-1-16,0 1 0,0-1 15,0 1-15,-25-1 0,1 0 0,-1 1 16,1-1-16,-1 25 0,1-24 0,0-25 16,-1 24-16,1 0 0,-1 1 0,1-25 15,0 24-15,24 1 16</inkml:trace>
          <inkml:trace contextRef="#ctx0" brushRef="#br0" timeOffset="524.5721">640-71 0,'0'-25'15,"0"50"17,0-1-17,0 1-15,25-1 16,-25 0-16,0 1 0,24-1 0,-24 25 16,0-24-16,24 23 0,-24-23 0,25-1 15,-25 25-15,0-24 0,24-1 0,-24 25 16,25-25-16,-25 1 0,0-1 0,0 0 15,24-24-15,-24 25 0,0-50 32,25 25-17,-25-24-15,0 0 16,24 24-16,-24-25 0,24 25 16,-24-24-16,25 24 15,-1 0-15,1 0 16,-1 0-16,0 0 0,1 24 0,-1-24 15,1 25-15,-1-25 0,1 24 16,-1-24-16,0 24 0,1-24 0,24 25 16,-25-25-16,1 0 0,-1 0 0,0 0 15,1 0-15,-1 0 0,1 0 0,-1 0 16,0-25-16,1 25 0,-1-24 0,1 0 16,-1-1-16,1 1 0,-1-1 0,0 1 15,1-25-15,-1 25 0,1-1 0,-1-24 16,1 25-16,-1 0 0,0-1 0,-24 1 15,25-1-15,-1 1 16,-24-1-16,25 25 0</inkml:trace>
        </inkml:traceGroup>
        <inkml:traceGroup>
          <inkml:annotationXML>
            <emma:emma xmlns:emma="http://www.w3.org/2003/04/emma" version="1.0">
              <emma:interpretation id="{5C1E13F5-CC29-4A0A-B547-141A6CFFF4B7}" emma:medium="tactile" emma:mode="ink">
                <msink:context xmlns:msink="http://schemas.microsoft.com/ink/2010/main" type="inkWord" rotatedBoundingBox="24305,11934 25293,12697 24373,13888 23385,13125">
                  <msink:destinationLink direction="with" ref="{27553AD0-1F32-41F8-B5C6-D0701CBCC4CD}"/>
                </msink:context>
              </emma:interpretation>
              <emma:one-of disjunction-type="recognition" id="oneOf1">
                <emma:interpretation id="interp1" emma:lang="" emma:confidence="0">
                  <emma:literal>then</emma:literal>
                </emma:interpretation>
                <emma:interpretation id="interp2" emma:lang="" emma:confidence="0">
                  <emma:literal>For</emma:literal>
                </emma:interpretation>
                <emma:interpretation id="interp3" emma:lang="" emma:confidence="0">
                  <emma:literal>Then</emma:literal>
                </emma:interpretation>
                <emma:interpretation id="interp4" emma:lang="" emma:confidence="0">
                  <emma:literal>pp</emma:literal>
                </emma:interpretation>
                <emma:interpretation id="interp5" emma:lang="" emma:confidence="0">
                  <emma:literal>shy</emma:literal>
                </emma:interpretation>
              </emma:one-of>
            </emma:emma>
          </inkml:annotationXML>
          <inkml:trace contextRef="#ctx0" brushRef="#br0" timeOffset="2148.888">3107 2395 0,'0'-24'16,"0"0"0,24 24 15,-24 24-16,25-24-15,-1 24 0,-24 1 0,25-1 0,-1 1 16,-24 24-16,24-25 0,-24 25 0,25 0 16,-25 0-16,0-1 0,0 1 0,24 0 15,-24-24-15,0 23 0,0 1 16,0-24-16,0 23 0,0-23 0,0-1 16,0 1-16,0-1 0,0 1 15,0-1-15,0-48 16,0-1-1,0 1-15,-24-1 16,24 1-16,-25-1 0,25 1 0,0-25 16,-24 25-16,24-25 0,0 0 0,0 0 15,0 0-15,0 1 0,0 23 0,0-24 16,0 0-16,0 1 0,24 23 0,1-24 16,-1 25-16,1-1 0,-1 1 15,1 24-15,-1-24 0,0 24 0,1-25 16,-1 25-16,1 0 0,-1 0 15,0 25-15,1-25 0,-25 24 0,0 0 16,0 1-16,0-1 16,0 25-16,0-24 0,-25-1 0,25 25 15,-24-25-15,0 1 0,24-1 0,-25 1 16,1-1-16,24 0 0,0 1 0,-25-25 16,25 24-16,0 1 0,25-25 31,-25 24-31,24-24 0,1 0 15,-1 0-15,0 0 16,1 0-16,-1 0 0,1 25 16,-1-25-16,-24 24 0,25-24 15,-25 24-15,24 1 0,-24-1 16,0 1-16,0-1 0,0 0 0,0 1 16,0-1-16,0 1 0,0-1 15,-24 1-15,24-1 0,-25 0 16,1 1-16,-1-25 0,25 24 0,-24 1 15,-1-25-15,1 0 16,24-25-16</inkml:trace>
          <inkml:trace contextRef="#ctx0" brushRef="#br0" timeOffset="2480.8275">3669 2713 0,'24'0'16,"0"-24"-16,1 24 0,-1 0 0,-24-25 15,25 25-15,-1 0 0,1-24 0,-1 24 16,0 0-16,1 0 0,-1 0 0,1 0 16,-1 0-16,0 24 0,1-24 0,-1 25 15,1-25-15,-1 24 0,1 0 16,-25 1-16,24-1 0,-24 1 16,0-1-16,0 1 0,0-1 15,0 0-15,0 1 0,0-1 0,0 1 16,0-1-16,0 0 0,-24-24 15,24 25-15,-25-25 0,25 24 16,0-48 0,0-1-16,0 1 15,0 0-15,0-1 0,0-24 0,0 1 16,0-1-16,25 0 0,-1-24 0,0-1 16,25 1-16,0 24 0,-24-24 0,23 0 15,1 24-15,25 0 0,-50 0 0</inkml:trace>
        </inkml:traceGroup>
      </inkml:traceGroup>
    </inkml:traceGroup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3:25.31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1F84621C-A77D-420C-A9C1-017DFE6C3A97}" emma:medium="tactile" emma:mode="ink">
          <msink:context xmlns:msink="http://schemas.microsoft.com/ink/2010/main" type="writingRegion" rotatedBoundingBox="15484,5302 19391,5435 19370,6062 15462,5929"/>
        </emma:interpretation>
      </emma:emma>
    </inkml:annotationXML>
    <inkml:traceGroup>
      <inkml:annotationXML>
        <emma:emma xmlns:emma="http://www.w3.org/2003/04/emma" version="1.0">
          <emma:interpretation id="{ECF1BEA9-10FB-4430-93BC-41EDCA5C6EAD}" emma:medium="tactile" emma:mode="ink">
            <msink:context xmlns:msink="http://schemas.microsoft.com/ink/2010/main" type="paragraph" rotatedBoundingBox="15484,5302 19391,5435 19370,6062 15462,592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CEDB70B-B3C1-4A1D-986C-27DBC8140322}" emma:medium="tactile" emma:mode="ink">
              <msink:context xmlns:msink="http://schemas.microsoft.com/ink/2010/main" type="line" rotatedBoundingBox="15484,5302 19391,5435 19370,6062 15462,5929"/>
            </emma:interpretation>
          </emma:emma>
        </inkml:annotationXML>
        <inkml:traceGroup>
          <inkml:annotationXML>
            <emma:emma xmlns:emma="http://www.w3.org/2003/04/emma" version="1.0">
              <emma:interpretation id="{3E70D700-3EBB-4120-9BA9-55399F923B1E}" emma:medium="tactile" emma:mode="ink">
                <msink:context xmlns:msink="http://schemas.microsoft.com/ink/2010/main" type="inkWord" rotatedBoundingBox="15484,5302 19391,5435 19370,6062 15462,5929">
                  <msink:destinationLink direction="with" ref="{E011D83F-159E-40D1-8EDD-5505B959BA0C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88 2540 0,'0'-24'31,"0"48"94,0 1-125,-25-1 0,25 1 16,0-1-16,0 1 15,0-1-15,0 0 0,0 25 0,0-24 16,0-1-16,-24 1 0,24-1 0,0 0 15,0 1-15,0-1 0,-25 1 16,25-1-16,0 0 16,0 1-16,-24-25 15,24 24-15,0-48 47,0-1-16,0 1-15,0 0-16,0-1 16,0 1-16,0-1 0,0 1 15,0 0-15,0-1 0,0-24 16,0 25-16,0-1 0,0 1 0,24 0 16,-24-1-16,0 1 0,25-1 0,-25 1 15,0-1-15,0 1 16,24 24-16,-24-24 0,0-1 15,25 1 1,-1 24 0,0 0-1,1 0 1,-1 0-16,1 0 16,-1 0-16,1 0 15,-25 24 1,0 1-1,0-1-15,0 0 16,0 1-16,-25-1 16,25 1-16,-24-1 0,-1 1 15,25-1-15,-24 0 0,-1-24 0,25 25 16,-24-25-16,24 24 0,-24-24 16,24 25-16,0-50 62,24 25-62,0 0 16,1-24-1,-1 24-15,1 0 16,-1 0-16,-24 24 16,25-24-16,-25 25 15,0-1 1,0 1-16,0-1 0,-25 0 15,25 1-15,-24-25 0,-1 24 16,25 1-16,-24-25 0,24 24 16,-25-24-16,1 24 0,0 1 15,-1-25-15,1 0 0,24 24 16,-25-24-16,1 0 16,-1 0-1</inkml:trace>
          <inkml:trace contextRef="#ctx0" brushRef="#br0" timeOffset="927.4432">1103 2638 0,'24'0'78,"-24"25"-62,25-25 0,-1 0-16,-24 24 0,24-24 15,-24 24-15,25-24 16,-25 25-16,24-25 0,-24 24 16,25-24-16,-25 25 15,0-1-15,0 1 16,0-1-16,0 0 15,0 1-15,0-1 16,0 1-16,0-1 16,-25-24-16,25 24 0,-24-24 15,24 25-15,-25-25 16,25 24-16,-24-24 0,24 25 16,-24-25-16,-1 0 15,1 0 1,-1 0-1,25-25-15,0 1 16,0-1-16,0 1 16,0 0-16,0-1 15,0 1-15,0-1 0,0 1 16,25 0-16,-25-1 16,24 25-16,-24-24 0,25-1 15,-25 1-15,24 24 0,-24-25 0,24 1 16,1 24-16,-25-24 0,24-1 0,1 1 15,-1-1-15,1 25 0,-25-24 16,24-1-16,0 1 0,1 24 16,-1-24-16,1 24 15,-1 0-15,-24-25 16,25 25-16,-1 0 16,-24 25 15</inkml:trace>
          <inkml:trace contextRef="#ctx0" brushRef="#br0" timeOffset="-5352.5168">-2390 2369 0,'0'25'0,"0"-1"47,25-24-32,-1 25 1,1-25 15,-1 0-31,-24 24 0,24-24 16,1 0 0,-25 25-16,24-25 0,1 0 15,-25 24-15,24-24 16,0 0-16,1 0 15,-1 24-15,1-24 16,-1 0 0,1 0-16,-1 0 15,0 25-15,1-25 16,-1 0 0,1 24-1,-1-24 16,1 0-31,-1 25 32,0-25-17,1 0 1,-25 24-16,24-24 0,1 0 16,-1 0-1,-24 25 1,25-25-1,-1 0 17,-24 24-32,24-24 15,1 0 1,-25 24 0,24-24-16,1 0 15,-1 0 1,1 25-16,-1-25 15,-24 24 17,24-24-32,1 0 31,-1 0-15,-24 25-16,25-25 15,-1 0 1,0 24-1,1-24 1,-1 0 0,1 25-1,-1-25 17,1 0-17,-25 24-15,24-24 16,0 0-1,1 0 17,-25 24-32,24-24 31,1 0 16,-25 25-47,24-25 125,1 0-78</inkml:trace>
          <inkml:trace contextRef="#ctx0" brushRef="#br0" timeOffset="-2052.2441">-1144 2931 0,'24'0'0,"1"0"31,-25-24 0,24 24-15,1 0 15,-1 0-15,0 0-16,1 0 15,-1 0 1,-24-25-16,25 25 16,-1 0-1,0 0 1,1 0-16,-25-24 0,24 24 15,1 0-15,-1 0 16,1 0-16,-1 0 16,-24-24-16,24 24 0,1 0 15,-1 0 1,1 0 0,-1 0-1,1 0 1,-25-25-16,24 25 15,0 0-15,1 0 16,-1 0-16,1 0 16,-1 0-16,1 0 15,-1 0 1,-24-24-16,24 24 16,1 0-16,-1 0 15,1 0 1,-1 0-16,1 0 15,-1 0-15,0 0 16,1 0-16,-1-25 16,1 25-1,-1 0 1,0 0-16,1 0 16,-1 0-16,1-24 15,-1 24-15,1 0 16,-1 0-16,0 0 15,1 0 17,-1-25-32,1 25 15,-1 0 1,1 0 0,-1 0-16,0 0 15,1 0 1,-1 0-16,1-24 15,-1 24 1,0 0-16,1 0 16,-1 0-16,1 0 15,-1 0 17,1 0-1,-1 0-31,0 0 31</inkml:trace>
        </inkml:traceGroup>
      </inkml:traceGroup>
    </inkml:traceGroup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5:01.39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A2BA55B6-AE72-4775-9E2D-73AC359EC9AD}" emma:medium="tactile" emma:mode="ink">
          <msink:context xmlns:msink="http://schemas.microsoft.com/ink/2010/main" type="writingRegion" rotatedBoundingBox="16993,16067 18905,16501 18637,17682 16725,17248"/>
        </emma:interpretation>
      </emma:emma>
    </inkml:annotationXML>
    <inkml:traceGroup>
      <inkml:annotationXML>
        <emma:emma xmlns:emma="http://www.w3.org/2003/04/emma" version="1.0">
          <emma:interpretation id="{0434BB09-8453-4B02-9196-CE4095F0E6EA}" emma:medium="tactile" emma:mode="ink">
            <msink:context xmlns:msink="http://schemas.microsoft.com/ink/2010/main" type="paragraph" rotatedBoundingBox="16993,16067 18905,16501 18637,17682 16725,1724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F7C8684-72E4-4E38-9E9A-380A3B20F2E0}" emma:medium="tactile" emma:mode="ink">
              <msink:context xmlns:msink="http://schemas.microsoft.com/ink/2010/main" type="line" rotatedBoundingBox="16993,16067 18905,16501 18637,17682 16725,17248"/>
            </emma:interpretation>
          </emma:emma>
        </inkml:annotationXML>
        <inkml:traceGroup>
          <inkml:annotationXML>
            <emma:emma xmlns:emma="http://www.w3.org/2003/04/emma" version="1.0">
              <emma:interpretation id="{23762439-8497-4F56-B78C-2458E128F14E}" emma:medium="tactile" emma:mode="ink">
                <msink:context xmlns:msink="http://schemas.microsoft.com/ink/2010/main" type="inkWord" rotatedBoundingBox="16993,16067 18905,16501 18637,17682 16725,17248"/>
              </emma:interpretation>
              <emma:one-of disjunction-type="recognition" id="oneOf0">
                <emma:interpretation id="interp0" emma:lang="" emma:confidence="0">
                  <emma:literal>us</emma:literal>
                </emma:interpretation>
                <emma:interpretation id="interp1" emma:lang="" emma:confidence="0">
                  <emma:literal>It's</emma:literal>
                </emma:interpretation>
                <emma:interpretation id="interp2" emma:lang="" emma:confidence="0">
                  <emma:literal>on,</emma:literal>
                </emma:interpretation>
                <emma:interpretation id="interp3" emma:lang="" emma:confidence="0">
                  <emma:literal>us,</emma:literal>
                </emma:interpretation>
                <emma:interpretation id="interp4" emma:lang="" emma:confidence="0">
                  <emma:literal>cats</emma:literal>
                </emma:interpretation>
              </emma:one-of>
            </emma:emma>
          </inkml:annotationXML>
          <inkml:trace contextRef="#ctx0" brushRef="#br0">-1656 2345 0,'0'-25'0,"-25"25"78,1 0-62,-1 25-16,-23 23 16,23-23-16,1-1 0,-1 1 15,1-1-15,-1 25 0,25-25 0,-24 25 16,0-24-16,24 24 0,0-25 0,0 0 15,0 25-15,0-24 0,0-1 0,24 1 16,0-25-16,1 24 0,-1 0 0,1-24 16,-1 0-16,25 25 0,-25-25 0,1 0 15,24 0-15,-25-25 0,0 25 16,25-24-16,-24 24 0,-1-24 0,25-1 16,-25 1-16,1 24 0,-1-25 0,1 1 15,-1-1-15,-24 1 0,25-25 0,-25 25 16,0-1-16,24-24 0,-24 25 0,0-25 15,0 0-15,0 25 0,0-25 0,0 25 16,0-25-16,0 24 0,0 1 0,0-1 16,24 25-1,-24 25 1,25-1-16,-25 1 16,0-1-16,24 25 0,-24-25 15,0 1-15,0 24 0,0 0 0,25-25 16,-25 25-16,0-25 0,0 25 0,0-24 15,0-1-15,0 0 0,0 1 0,0-1 16,0 1-16,0-1 0,0 1 0,24-1 16</inkml:trace>
          <inkml:trace contextRef="#ctx0" brushRef="#br0" timeOffset="377.3138">-1217 2687 0,'0'-25'0,"0"1"15,0-1 17,25 25-32,-1 0 15,0 0-15,1-24 0,-1 24 16,1 0-16,-1-25 0,25 1 16,-25 24-16,1-24 15,-1 24-15,1-25 0,-1 1 0,1-1 0,-1 1 16,0-1-16,-24 1 0,25 0 0,-25-1 15,0 1-15,0-1 0,0 1 0,0-1 16,0 1-16,0 0 0,0-1 16,-25 25-1,25-24-15,0 48 32,0 1-32,0-1 15,0 0-15,0 25 16,0-24-16,0-1 0,0 1 0,0 23 15,0-23-15,0-1 0,0 25 0,0-24 16,0-1-16,0 25 0,25-25 0,-25 1 16,0-1-16,0 1 0,0-1 0,0 0 15,24 1-15</inkml:trace>
          <inkml:trace contextRef="#ctx0" brushRef="#br0" timeOffset="873.1414">-606 2613 0,'0'-24'0,"24"-1"16,1 25 0,-25-24-16,24 24 0,-24-24 0,25 24 15,-1-25-15,0 25 0,1 0 16,-1-24-16,1 24 15,-1 24-15,-24 1 16,0-1 0,0 0-16,0 1 0,0-1 0,0 1 15,-24-1-15,24 1 0,-25-1 0,25 0 16,0 1-16,-24-1 0,24 1 16,0-1-16,0 1 15,0-1-15,24-24 16,1 0-1,-1 0-15,0 0 0,1 0 0,-1 0 16,1 0-16,-1 0 0,1 0 0,-1 24 16,0-24-16,1 0 0,-1 0 0,1 25 15,-1-25-15,-24 24 0,25 1 16,-25-1-16,0 0 16,0 1-16,0-1 15,0 1-15,-25-1 0,1 1 0,-1-1 16,1 0-16,-1 1 0,-23-1 0,23 1 15,-24-25-15,25 24 0,-25 1 0,0-1 16,0 0-16,25-24 0,-25 25 0,25-25 16,-25 0-16,24 0 0,1 0 0,0 0 15</inkml:trace>
        </inkml:traceGroup>
      </inkml:traceGroup>
    </inkml:traceGroup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6:02:49.04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5556D22-5482-43C1-8BCA-A542AF5FB6FC}" emma:medium="tactile" emma:mode="ink">
          <msink:context xmlns:msink="http://schemas.microsoft.com/ink/2010/main" type="inkDrawing" rotatedBoundingBox="18645,6492 20677,5174 21676,6714 19644,8032" hotPoints="21349,6662 20259,7753 19168,6662 20259,5571" semanticType="enclosure" shapeName="Circle"/>
        </emma:interpretation>
      </emma:emma>
    </inkml:annotationXML>
    <inkml:trace contextRef="#ctx0" brushRef="#br0">1475 1881 0,'-25'0'78,"1"0"-62,-1 49-16,-23-25 16,23 1-16,-24-1 15,25 1-15,-25-1 16,0-24-16,-24 24 15,24 1-15,-24-25 16,24 24-16,24-24 16,-24 0-16,25 0 15,0 0-15,-1 0 0,-24 0 16,25 0 0,-1 0-16,1 0 15,-25-24 1,25 24-1,-1-25-15,1 25 16,-1 0-16,1-24 16,-25 0-16,25 24 15,-1-25-15,-24 1 16,25-1-16,0 25 16,-25-48-1,24 48-15,1-25 0,-1 25 16,1-24-16,-1-1 15,1 25 1,24-24 0,-24 0-16,-1 24 15,25-25 1,0 1 0,-24 24-16,24-49 15,0 25 1,0-1-16,0 1 15,0 0 1,0-1-16,0-24 16,0 25-1,0 0-15,0-1 16,0 1-16,0-1 16,0-23-16,0 23 15,0 1 1,0-1-16,24 1 15,-24 0-15,0-1 16,0 1-16,25 0 16,-25-1-16,0-24 15,24 49 1,-24-24-16,0 0 16,24-1-16,-24 1 0,0-1 15,25 1 1,-25 0-16,0-1 0,24 1 15,25-25-15,-49 25 16,25-25-16,-1 25 16,-24-1-16,25-24 15,-25 25-15,24 0 16,25-1-16,-25-24 16,1 25-16,-1 0 15,1-1-15,-1-24 16,0 49-1,-24-24-15,25 24 16,-25-49-16,24 49 16,1-24-16,-1 24 15,-24-24-15,49-1 16,0 1 0,-25-1-1,25 1-15,-24 24 16,-1-49-16,49 25 15,-24 24-15,0-25 16,-24 1-16,23 24 16,-23-24-16,-1 24 15,1-25-15,-1 25 16,1 0-16,-1 0 16,0 0-16,25 0 15,-24 0-15,24 0 16,-25 0-16,25 25 15,-25-25-15,1 24 16,24 0-16,-25-24 16,25 49-16,-25-24 15,1-1-15,24 0 16,-25 25-16,25-24 16,-25-25-16,1 48 15,-1-48-15,1 25 16,-1 23-16,1-23 15,23-1-15,-23 1 0,-1 23 16,1-48-16,-1 49 16,1-49-16,-1 49 15,0-25-15,1 1 16,-1-1 0,1-24-16,-25 25 15,0-1-15,24 0 16,1 1-1,-25-1 17,24-24-32,-24 24 15,24 1 1,-24-1 0,0 1-1,0-1-15,0 0 16,0 1-1,0-1 1,0 1-16,0-1 31,0 0-31,0 1 16,-24-1-16,24 1 16,-24-1-16,24 0 15,-25 1-15,1-1 16,-1 0-1,25 1-15,-24-25 16,24 24 0,-25-24-16,25 25 15,-24-1-15,0 25 16,-25-49 0,49 24-16,-49 1 15,24-1-15,1-24 16,0 49-16,-1-49 15,-24 24-15,49 1 16,-24-25-16,-25 24 16,49 0-16,-49-24 15,25 25 1,-25-25-16,24 24 16,-24 0-16,25-24 15,0 25-15,-1-25 16,25 24-16,-49-24 15,25 0 1,-25 49-16,25-49 16,-1 0-1,1 24-15,-25-24 16,24 25 0,25-1-1,-24-24 1,0 0-1,-1 0-15,1 25 16,-1-25 0,25 24-1,-24-24 1,-1 24 46,1 1-46,0-25 0,24 24-16,-25-24 31,25 25 0,-24-25 0,24 24-31,-25-24 16,25 24-16,-24-24 16,24 25-1,-25-25 63,25 24-62,-24 0 93,24 1 48</inkml:trace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6:02:53.17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793AF2A-8B0E-4C37-BC1B-56E5C395C97B}" emma:medium="tactile" emma:mode="ink">
          <msink:context xmlns:msink="http://schemas.microsoft.com/ink/2010/main" type="inkDrawing" rotatedBoundingBox="20582,7384 20657,7238 20686,7253 20612,7400" shapeName="Other"/>
        </emma:interpretation>
      </emma:emma>
    </inkml:annotationXML>
    <inkml:trace contextRef="#ctx0" brushRef="#br0">0 147 0,'0'-25'250,"0"1"-250,0 0 31,25 24 0,-25-25 32,24 25 77,-24-24-108,0-1-17,24 25 17</inkml:trace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6:03:22.2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04406FD9-A88F-457C-8DEE-C14ACF8768E4}" emma:medium="tactile" emma:mode="ink">
          <msink:context xmlns:msink="http://schemas.microsoft.com/ink/2010/main" type="writingRegion" rotatedBoundingBox="20614,17355 24032,13555 24641,14103 21223,17902"/>
        </emma:interpretation>
      </emma:emma>
    </inkml:annotationXML>
    <inkml:traceGroup>
      <inkml:annotationXML>
        <emma:emma xmlns:emma="http://www.w3.org/2003/04/emma" version="1.0">
          <emma:interpretation id="{735D447F-FA59-487C-8F16-69ECC42ED1E6}" emma:medium="tactile" emma:mode="ink">
            <msink:context xmlns:msink="http://schemas.microsoft.com/ink/2010/main" type="paragraph" rotatedBoundingBox="20614,17355 24032,13555 24641,14103 21223,1790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2B6705D-4BAE-4737-BAF6-A471F62F86A9}" emma:medium="tactile" emma:mode="ink">
              <msink:context xmlns:msink="http://schemas.microsoft.com/ink/2010/main" type="line" rotatedBoundingBox="20614,17355 24032,13555 24641,14103 21223,17902"/>
            </emma:interpretation>
          </emma:emma>
        </inkml:annotationXML>
        <inkml:traceGroup>
          <inkml:annotationXML>
            <emma:emma xmlns:emma="http://www.w3.org/2003/04/emma" version="1.0">
              <emma:interpretation id="{7FEAE435-BCCE-415B-BCD6-BF07D51B8CDD}" emma:medium="tactile" emma:mode="ink">
                <msink:context xmlns:msink="http://schemas.microsoft.com/ink/2010/main" type="inkWord" rotatedBoundingBox="20774,17499 21924,16220 22287,16546 21137,1782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4885 1986 0,'0'-24'16,"-24"24"-16,24-25 15,0 1 1,0-1-1,0 1-15,0-1 16,0 1-16,0 0 16,0-1-16,0 1 15,24 24-15,-24-25 0,0 1 16,25 24 0,-1 0-1,-24 24-15,25-24 0,-1 25 16,1-1-16,-1 1 0,0-25 15,1 24-15,-1 0 0,-24 1 0,25-25 16,-1 24-16,1 1 0,-25-1 16,0-48 31,-25-1-47,25 1 0,-24-1 15,24 1-15,-25 0 0,25-1 0,-24 1 16,24-1-16,-25 1 0,25-1 0,0 1 15,0 0-15,0-1 16,0 1-16,25 24 16,-1 0-16,-24 24 15,25-24-15,-1 0 0,-24 25 0,25-25 16,-1 24-16,0 0 0,1-24 16,-25 25-16,24-25 0,-24 24 15,25-24-15,-25 25 16,0-50 15,-25 25-31,25-24 0,-24 24 16,-1-25-16,25 1 0,-24 0 15,24-1-15,0 1 16,0-1-16,0 1 16,24 24-1,1 0 1,-1 0-1,-24 24-15,25-24 0,-1 25 16,1-25-16,-25 24 0,24 1 0,0-1 16,-24 0-16,25-24 15,-25 25-15</inkml:trace>
          <inkml:trace contextRef="#ctx0" brushRef="#br0" timeOffset="637.0124">5325 1375 0,'0'-24'0,"0"48"47,0 1-32,0-1-15,25-24 0,-25 25 16,24-1-16,0 0 0,-24 1 15,25-25-15,-1 24 0,1-24 16,-25 25-16,24-25 0,0 0 0,1 0 16,-1-25-1,-24 1-15,0-1 16,0 1-16,0 0 16,0-1-16,-24 25 0,24-24 15,-25-1-15,1 1 16,0 24-16,-1-25 0,1 25 15,-1 0-15,1 0 16,24-24-16,-24 24 16,24-24 15,24-1-15,0 1-1,1-1-15,-1 1 16,1 0-16,-1 24 15,0-25-15,1 25 16,-1 0-16,1 0 0,-1 0 16,1 0-16,-1 0 0,0 25 15,1-1-15,-1 0 16,1 1-16,-25-1 16,0 1-1,0-1-15,-25-24 16,25-24-16,-24 24 15,-1 0-15,25-25 0,-24 1 0,0-1 16,-1 1-16,1-25 0,24 25 16,-25-1-16,25 1 0,-24-25 0,24 25 15,0-1-15,0 1 0,0-1 0,0 1 16,0-1-16,24 1 0,1 0 16,-25-1-16</inkml:trace>
          <inkml:trace contextRef="#ctx0" brushRef="#br0" timeOffset="989.5499">5984 985 0,'0'-25'16,"0"1"-1,-24-1-15,24 1 16,0-1-16,0 1 0,0 0 0,0-1 15,0 1-15,0-1 0,-24 1 0,24 0 16,0-1-16,-25 25 0,25-24 0,-24 24 16,24 24-1,-25 1 1,25-1-16,-24 0 16,24 1-16,0-1 0,0 1 0,0-1 15,0 0-15,0 1 0,0-1 0,24 1 16,1-1-16,-1 1 15,1-25-15,-1 0 16,0 0-16,1 0 0,-1 0 0,1 0 16,-25-25-16,24 1 0,1 24 0,-1-25 15,0 1-15,-24-1 0,25 1 0</inkml:trace>
        </inkml:traceGroup>
        <inkml:traceGroup>
          <inkml:annotationXML>
            <emma:emma xmlns:emma="http://www.w3.org/2003/04/emma" version="1.0">
              <emma:interpretation id="{ABF4429B-33E1-4DC2-AFFF-D19398626897}" emma:medium="tactile" emma:mode="ink">
                <msink:context xmlns:msink="http://schemas.microsoft.com/ink/2010/main" type="inkWord" rotatedBoundingBox="22777,15184 23128,15796 22818,15974 22466,15362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845.5123">6595-432 0,'-24'0'16,"-1"0"-1,25 24 1,0 1-1,-24-25-15,24 24 0,0 1 16,0-1-16,0 1 16,0-1-16,0 0 0,0 1 15,24-1-15,1 1 16,-1-1-16,1-24 16,-25 25-16,24-25 0,0 0 15,1 0-15,-1 0 16,1 0-16,-1-25 0,0 25 0,1 0 15,-1 0-15,1 0 16,-1 25-16,1-25 16,-25 24-16,0 0 15,0 1-15,0-1 0,0 1 0,0-1 16,0 0-16,0 1 0,0-1 0,-25 1 16,25-1-16,-24-24 0,24 25 0,-25-1 15,1 0-15,-1-24 16,1 0-16,0 0 15,-1 0-15,1-24 0,-1 0 16,25-1-16,0 1 0,-24 24 16,24-25-16,0 1 0</inkml:trace>
        </inkml:traceGroup>
        <inkml:traceGroup>
          <inkml:annotationXML>
            <emma:emma xmlns:emma="http://www.w3.org/2003/04/emma" version="1.0">
              <emma:interpretation id="{CF0D5130-6003-496A-952D-D2BBF63F5262}" emma:medium="tactile" emma:mode="ink">
                <msink:context xmlns:msink="http://schemas.microsoft.com/ink/2010/main" type="inkWord" rotatedBoundingBox="22706,15029 24032,13555 24641,14103 23315,15577"/>
              </emma:interpretation>
              <emma:one-of disjunction-type="recognition" id="oneOf2">
                <emma:interpretation id="interp2" emma:lang="" emma:confidence="1">
                  <emma:literal>able</emma:literal>
                </emma:interpretation>
                <emma:interpretation id="interp3" emma:lang="" emma:confidence="0">
                  <emma:literal>abbe</emma:literal>
                </emma:interpretation>
                <emma:interpretation id="interp4" emma:lang="" emma:confidence="0">
                  <emma:literal>abte</emma:literal>
                </emma:interpretation>
                <emma:interpretation id="interp5" emma:lang="" emma:confidence="0">
                  <emma:literal>abhe</emma:literal>
                </emma:interpretation>
                <emma:interpretation id="interp6" emma:lang="" emma:confidence="0">
                  <emma:literal>ake</emma:literal>
                </emma:interpretation>
              </emma:one-of>
            </emma:emma>
          </inkml:annotationXML>
          <inkml:trace contextRef="#ctx0" brushRef="#br0" timeOffset="3872.8379">7010-310 0,'0'-24'0,"0"-1"15,0 1 1,25-1-16,-25 1 15,24 0-15,-24-1 0,25 1 16,-25-1-16,24 25 0,-24-24 0,0 0 16,24-1-16,-24 1 0,25-1 15,-25 1-15,0-1 16,0 50 15,0-1-15,0 1-16,0-1 15,0 1-15,0-1 0,0 0 16,0 1-16,24-25 0,-24 24 0,25 1 16,-1-1-16,0-24 31,-24-24-15,0-1-1,0 1-15,0-1 16,0 1-16,0 0 0,0-1 15,0 1-15,0-1 16,25 25 0,-1 0-1,1 25 1,-1-25-16,1 24 16,-1-24-16,0 25 15,1-25-15,-1 0 16,1-25-1,-25 1-15,0-1 16,0 1-16,0-1 16,0 1-16,-25 0 0,1-1 15,-1 1-15,25-1 16,-24 1-16,24-1 0,-24 25 0,-1-24 16,25 0-16,-24-1 0,-1 1 0,1-1 15,24 1-15,-25 24 16,25-25-16,-24 25 0,24-24 0,-24 24 15,24-24-15,-25-1 16,25 1 0,-24 24-1,24 24 1,0 1 0,24-25-16,-24 24 15,25-24-15,-25 24 0,24 1 0,0-1 16,1 1-16,-1-1 0,1 1 15,-1-25-15,-24 24 0,25-24 16,-1 24-16,0 1 0,1-25 16,-25 24-16,24-24 0,-24 25 15,0-50 17,0 1-32,0-1 15,0 1-15,0 0 16,0-1-16,0 1 15,0-1-15,0 1 0,25 24 16,-25-25-16,24 25 0,1 0 16,-1 0-1,-24 25-15,24-25 0,-24 24 16,25-24-16,-25 25 0,24-25 0,-24 24 16,25-24-16,-1 25 0,-24-1 0,25 0 15,-25 1-15,0-1 16,0 1-16,0-1 15,-25 1-15,1-25 16,24 24-16,-25-24 0,1-24 16,-1-1-1,25 1-15,0-1 16,0 1-16,0-1 16,0 1-16,0 0 0,0-1 0,0 1 15,0-1-15,0 1 16,0-1-16,0 1 0,0 0 0,0-1 15,0 1-15,-24-1 0,0 1 0,24-1 16,-25 1-16,25 0 0,-24-1 0,-1 1 16,1-1-16,24 1 0,-25 0 0,1 24 15,0-25-15,-1 1 0,1 24 16,-1 0-16,50 24 62,-1 1-62,-24-1 16,25 0-16,-1 1 0,0-1 0,1 1 16,-1-1-16,1 0 0,-1 1 0,1-1 15,23 25-15,-23-24 0,-1-1 0,1 0 16,24 1-16,-25-25 0,0 24 0,1 1 16,-1-25-16,1 0 0,-1 24 0,25-24 15,-25 0-15,1 0 0,-1-24 16,-24-1-16,25 1 15,-25-1-15,0 1 0,0 0 0,0-25 16,0 0-16,0 24 0,0-23 0,0-1 16,0 0-16,0 0 0,-25 25 0,1-25 15,24 0-15,-25 25 0,25-1 16,0 1-16,-24-1 0,24 1 0,-24-1 16,24 1-16,-25 24 0,1 0 31,24 24-16,0 1-15,0-1 16,0 1-16,0-1 0,0 1 16,0-1-16,0 0 0,24 1 0,-24-1 15,25 1-15,-1-1 0,-24 1 0,24-1 16,1 0-16,-1-24 0,1 25 0,-1-25 16,-24 24-16,24-24 0,1 0 0,-1 0 15,1 0-15,-1 0 0,1-24 16,-1 24-16,0 0 0,1-25 0,-1 1 15,1 24-15,-1-24 0,-24-1 0,25 1 16,-1-1-16,-24 1 0,24-1 0,-24 1 16,25 24-16,-25-24 0,0-1 0,0 1 15,0-1-15,0 1 0,0-1 0,0 1 16</inkml:trace>
        </inkml:traceGroup>
        <inkml:traceGroup>
          <inkml:annotationXML>
            <emma:emma xmlns:emma="http://www.w3.org/2003/04/emma" version="1.0">
              <emma:interpretation id="{27D31816-BC99-4029-A39D-6E97AB75539A}" emma:medium="tactile" emma:mode="ink">
                <msink:context xmlns:msink="http://schemas.microsoft.com/ink/2010/main" type="inkWord" rotatedBoundingBox="22773,15057 22812,15014 23339,15489 23301,15532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2181.1305">6742-603 0,'-25'-24'15,"1"24"-15,24-25 16,0 50 15,24-25-31,1 24 0,-1 1 16,0-1-16,1 0 0,-1-24 15,25 25-15,-24-1 0,-1 1 0,0-1 16,25 0-16,-24 1 0,-1-1 16,1 1-16,-1-1 0,0-24 0,1 25 15,-1-1-15,1 0 0,-1 1 16,-24-1-1</inkml:trace>
        </inkml:traceGroup>
      </inkml:traceGroup>
    </inkml:traceGroup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6:03:03.14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C1D839D7-CEEB-4C98-8A17-8983DF32AEDB}" emma:medium="tactile" emma:mode="ink">
          <msink:context xmlns:msink="http://schemas.microsoft.com/ink/2010/main" type="inkDrawing" rotatedBoundingBox="19826,9873 22845,9267 23340,11733 20321,12339" hotPoints="22899,10974 21536,12337 20174,10974 21536,9612" semanticType="enclosure" shapeName="Circle"/>
        </emma:interpretation>
      </emma:emma>
    </inkml:annotationXML>
    <inkml:trace contextRef="#ctx0" brushRef="#br0">2370 2225 0,'-25'0'15,"1"0"17,24 24-32,-24-24 15,-25 49-15,24-24 16,-48-1-16,24 25 15,0-25-15,1 25 16,-1-24-16,-25-25 16,26 48-16,-1-23 15,0-25-15,0 24 16,25-24-16,-25 25 16,24-25-16,-48 0 15,49 0-15,-1 24 0,-24-24 16,25 0-1,-1 0-15,1 0 16,-122 0 15,121 0-31,1 0 0,-1-24 16,-24 24-16,25-25 16,0 25-16,-25 0 15,24-24-15,-24-1 16,25 25-16,0-24 15,-25 0-15,0 24 16,25-25-16,-25 1 16,24 24-16,1-25 15,-25 1-15,25-1 16,-1 25-16,-24-48 16,25 48-16,-1-25 15,-23 1-15,23-1 16,1 1-16,-1 24 15,1-49-15,-1 25 16,1-1-16,0 1 16,-1-1-16,1 1 15,24-1 1,-25 25-16,1-24 16,24 0-16,0-1 15,-25 25-15,25-49 16,0 25-16,-24-1 15,0-23-15,24 23 16,0 1-16,-25-25 16,25 25-16,-24-1 15,24-24-15,0 25 16,0-1-16,0 1 16,0-25-16,0 25 15,0-1-15,0 1 16,0-1-16,0 1 0,24 24 15,-24-24 1,25 24-16,-25-49 16,0 24-1,24 25-15,-24-48 0,24 23 16,1 1-16,-1-25 16,1 24-16,-1-23 15,1 23-15,-1 1 16,25-25-16,-25 24 15,25-23-15,-49 23 16,49 1-16,-49-25 16,49 24-16,-49-23 15,24 23-15,1 1 16,-1-1 0,1 1-16,-1-1 15,0-23-15,25 23 16,-24 1-16,24-1 15,-25 1-15,0 0 16,50-1-16,-50 1 16,25-1-16,0 1 15,0-1-15,-25 1 16,25 0-16,-25-1 16,50 25-16,72-24 15,-48-1-15,-1-24 16,1 25-16,-25 0 15,-24-1-15,-24 1 16,24 24-16,-25-25 16,0 25-16,1 0 31,24 0-31,-25 0 16,1 0-16,23 25 15,-23-25-15,-1 24 16,25-24-16,-25 49 15,1-49-15,-1 0 16,1 49-16,24-49 16,-25 49-16,25-25 15,-25 25-15,1-25 16,24 25-16,-25-24 16,25-1-16,-25 25 15,25-25-15,-25 25 16,1-24-16,24-1 15,-25 25-15,25-25 16,-49 50-16,49-50 16,-25 0-16,1 25 15,-1-24-15,-24-1 16,49 25-16,-49-25 16,24 25-16,1-24 15,-25-1-15,0 1 16,0-1-16,24 0 15,-24 1 1,0-1-16,0 1 16,0-1-16,0 1 15,0-1-15,0 0 16,0 25-16,-24-24 16,-1-1-1,25 25-15,-24 0 16,0-49-1,24 24-15,-25 1 16,25-1-16,-24 0 16,24 1-1,-25-25-15,25 24 16,0 1 0,-24-25-16,-1 24 15,25 1 1,-24-25-1,24 24-15,0 0 16,-24-24-16,24 25 0,-25 24 31,1-49-31,24 24 16,-25 0-16,25 1 16,-49-1-1,49 1-15,-24-25 16,0 24-16,-1 1 15,1-1-15,24 0 16,-49 1-16,25-1 16,-1 1-1,1-1-15,-1 1 0,1-25 16,-1 48-16,1-48 16,0 25-16,-1-1 15,1 1-15,-1-25 16,25 24-1,-24-24-15,24 25 16,-25-25-16,25 24 16,-24-24-16,0 24 15,-1-24 1,25 25-16,-24-25 16,24 24 15,-25 1-16,1-25 48</inkml:trace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2:10.61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347FA9BA-83C2-4C46-82FC-9ACBA4680A60}" emma:medium="tactile" emma:mode="ink">
          <msink:context xmlns:msink="http://schemas.microsoft.com/ink/2010/main" type="inkDrawing" rotatedBoundingBox="4244,9500 6171,9146 6180,9197 4253,9552" shapeName="Other"/>
        </emma:interpretation>
      </emma:emma>
    </inkml:annotationXML>
    <inkml:trace contextRef="#ctx0" brushRef="#br0">0 342 0,'24'0'63,"0"0"-47,1 0-16,-1 0 15,1 0-15,-1-25 16,1 25-16,-1 0 0,0 0 15,1 0-15,-1-24 0,1 24 16,-1 0-16,1 0 0,-1 0 16,0-25-16,1 25 15,-1 0-15,1 0 16,-1-24-16,1 24 0,-1 0 16,0 0-16,1-24 15,-1 24-15,1 0 0,-1 0 16,1 0-16,-25-25 0,24 25 15,0 0-15,1 0 0,-1 0 16,1 0 0,-1 0-16,-24-24 0,24 24 0,1 0 15,-1 0 1,1 0-16,-25-25 0,24 25 16,1 0-16,-1 0 15,0 0-15,1 0 16,-1 0-16,1 0 15,-1-24-15,1 24 16,-1 0-16,0 0 16,1 0-16,-1 0 15,-24-25-15,25 25 0,-1 0 16,0 0-16,1 0 0,-1 0 16,-24-24-16,25 24 0,-1 0 15,1 0-15,-1 0 16,0 0-16,-24-24 0,25 24 15,-1 0-15,1 0 16,-1 0 0,1 0-1,-1 0 1,0 0-16,1 0 16,-1 0-1,1-25 1,-1 25-1,1 0 1,-1 0 47,0 0-48,1 0 1,-1 0-1,-24-24-15,25 24 16,-1 0 0</inkml:trace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6:02:45.74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0B7211F-ECF5-4E49-8C69-A1E3D7EECA92}" emma:medium="tactile" emma:mode="ink">
          <msink:context xmlns:msink="http://schemas.microsoft.com/ink/2010/main" type="inkDrawing" rotatedBoundingBox="15863,9003 16186,6984 18046,7282 17723,9301" hotPoints="17844,8179 16877,9146 15911,8179 16877,7213" semanticType="enclosure" shapeName="Circle"/>
        </emma:interpretation>
      </emma:emma>
    </inkml:annotationXML>
    <inkml:trace contextRef="#ctx0" brushRef="#br0">1471 102 0,'24'0'62,"-24"24"-46,0 1-16,0-1 15,25-24-15,-25 24 16,24 1-16,-24-1 16,0 1-1,24-1-15,-24 1 16,0-1-1,0 0 1,25 1 0,-25-1-16,24 1 0,-24-1 15,0 25-15,25-25 16,-25 1 0,0-1-1,0 1-15,24-25 0,-24 24 16,25-24-16,-25 49 15,0-25 1,24 1-16,-24-1 16,0 1-1,24-1 1,-24 0-16,25-24 16,-25 25-16,0-1 15,0 1 1,24-25-1,-24 48-15,0-23 16,0-1 0,0 1-16,0-1 15,0 1 1,0-1-16,0 0 16,0 1-1,0-1 1,0 1-16,0-1 15,0 25 1,0-25 0,0 1-1,-24-25-15,24 24 16,0 1-16,-25-25 16,25 24-1,-24 1 1,24 23-1,-24-48-15,-1 25 16,25-1-16,0 1 16,-24-25-16,24 24 0,0 1 15,-25-1-15,25 0 16,-24 1 15,-1-25-15,25 24-16,-24 1 0,0-1 15,-1-24-15,25 24 16,-24 1-16,24-1 16,-25-24-16,1 25 15,0-1 1,-1-24-16,1 25 16,-25-1-16,24-24 15,1 0-15,-25 24 16,25-24-16,-1 25 15,1-25-15,-1 0 16,1 0-16,0 0 16,-25 0-1,24 0 1,1 0-16,0 0 16,-1 0-16,-24 0 15,25 0 1,-1 0-1,1 0-15,0 0 16,-1 0 0,1 0-16,-1 0 15,1 0 1,-1 0 0,1 0-1,24-25-15,-24 25 16,-1-24-1,1 0-15,-1 24 16,-24-25-16,25 1 16,0 24-16,-1-25 15,1 1-15,-25 24 16,49-25-16,-25 25 16,25-24-1,-24 0 32,24-1-16,0 1-15,0-1 0,-24 1-16,24 0 15,-25-25-15,25 24 16,0 1-16,0-25 15,-24 49-15,-1-24 16,25-25 0,-24 24-1,24 1-15,0-1 16,-24 25 15,24-24-31,0 0 63,0-1-48,0 1-15,-25 24 16,1-25-16,24 1 16,0-1-16,0 1 15,-25 0 1,25-1-16,0 1 15,0-1 1,-24 1-16,24-1 16,-25 1-1,25 0 17,0-1-17,0 1 1,0-1-1,0-23 1,0 23 0,0 1-1,0-1 1,0 1-16,0-1 16,0 1-1,0 0 1,0-1-1,0 1 1,0-1 15,25 1-15,-25-1 15,24 1-31,-24 0 16,25 24-1,-25-49-15,24 49 16,1-25-16,-25 1 16,24 24-1,-24-24 1,24-1 0,1 1 15,-1 24-16,-24-25 1,25 25-16,-25-24 16,48-1-16,-23 1 15,24 24 1,-25-24 0,1-1-1,-1 25-15,0-24 16,1 24-1,-1 0 1,1-25-16,-1 25 16,1 0-1,-1 0 1,-24-24-16,24 24 0,1 0 16,-1-25-1,1 25 1,-1 0-1,1 0-15,-1 0 0,25 0 16,-25 0-16,1 0 16,-1 0-16,1 0 15,-1 0-15,0 0 16,25 0-16,-24 0 16,-1 0-16,0 0 15,1 0-15,-1 0 16,1 0-1,-1 0 17,1 0-17,-1 0-15,0 0 16,1 0 0,24 0-1,-25 0 1,1 0-16,-1 0 15,0 0 1,1 0 31,-1 0-31,1 25 46,-25-1 63,24-24-94,-24 25-31,0-1 32,0 1-1,0-1 31,0 0-15,0 1 78,0-1 16</inkml:trace>
  </inkml:traceGroup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6:03:14.3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37735FC9-A65A-4B7B-82DA-617079657DF7}" emma:medium="tactile" emma:mode="ink">
          <msink:context xmlns:msink="http://schemas.microsoft.com/ink/2010/main" type="writingRegion" rotatedBoundingBox="21712,5608 23612,4206 24935,5998 23035,7400"/>
        </emma:interpretation>
      </emma:emma>
    </inkml:annotationXML>
    <inkml:traceGroup>
      <inkml:annotationXML>
        <emma:emma xmlns:emma="http://www.w3.org/2003/04/emma" version="1.0">
          <emma:interpretation id="{AB90346C-2C37-46FE-AE83-82F50B9636AE}" emma:medium="tactile" emma:mode="ink">
            <msink:context xmlns:msink="http://schemas.microsoft.com/ink/2010/main" type="paragraph" rotatedBoundingBox="22205,5877 23358,4197 24135,4731 22981,641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919D9D9-6BCD-4BE8-BB84-3421C92A35C2}" emma:medium="tactile" emma:mode="ink">
              <msink:context xmlns:msink="http://schemas.microsoft.com/ink/2010/main" type="line" rotatedBoundingBox="22205,5877 23358,4197 24135,4731 22981,6410"/>
            </emma:interpretation>
          </emma:emma>
        </inkml:annotationXML>
        <inkml:traceGroup>
          <inkml:annotationXML>
            <emma:emma xmlns:emma="http://www.w3.org/2003/04/emma" version="1.0">
              <emma:interpretation id="{AFCD9EB9-99D8-46B1-BA5E-F9ABD705AB18}" emma:medium="tactile" emma:mode="ink">
                <msink:context xmlns:msink="http://schemas.microsoft.com/ink/2010/main" type="inkWord" rotatedBoundingBox="22205,5877 23358,4197 24135,4731 22981,641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0 0,'0'24'171,"0"1"-155,0-1 0,25 1-16,-25-1 0,0 0 15,24 1-15,-24-1 0,25 1 16,-25-1-16,0 0 0,24 1 16,-24-1-16,24 1 0,-24-1 15,0 1-15,25-1 0,-25 0 0,24-24 16,-24 25-16,0-1 0,25 1 0,-25-1 15,24-24-15,-24 25 16,24-1-16,-24 0 16,25-24-16,-25 25 0,0-1 15,24-24-15,-24 25 16,0-1 0,25-24-16,-25 24 0,0 1 15,0-1 1</inkml:trace>
          <inkml:trace contextRef="#ctx0" brushRef="#br0" timeOffset="861.9865">367 513 0,'24'-25'47,"-24"1"0,0-1-47,0 1 16,0 0-1,0-1-15,0 1 16,0-1-16,0 1 16,0-1-1,0 1-15,-24 24 16,-1 0-1,1 0 1,-1 0 0,1 0 15,-1 0 16,25 24-32,0 1 1,0-1 0,25 1-16,-25-1 0,0 1 15,24-1-15,-24 0 16,25-24-16,-25 25 0,24-1 16,-24 1-16,25-25 15,-25 24-15,24-24 0,-24 25 16,24-25-1,1 0-15,-25 24 0,24-24 16,-24-24 0,25 24-16,-1-25 15,1 25-15,-1 0 16,-24-24-16,24 24 16,-24-25-16,25 25 15,-25-24 1,24-1-1,-24 1-15</inkml:trace>
          <inkml:trace contextRef="#ctx0" brushRef="#br0" timeOffset="1752.4718">660-73 0,'-25'0'141,"25"24"-141,0 0 16,0 1-1,0-1-15,0 1 16,0-1-16,0 1 0,-24-1 16,24 0-16,0 1 0,0-1 15,24 1 1,-24-1-1,25-24-15,-25 24 16,24-24-16,1 0 31,-25-24-15,24 24-16,-24-24 31,24 24-31,-24-25 16,0 1-1,0-1-15,0 1 16,0 0-16,-24 24 0,24-25 16,-24 1-16,24-1 0,-25 1 15,25-1-15,-24 25 16,24-24-16,0 0 16,-25-1-1,50 25 48,-25 25-63,24-25 15,-24 24-15,25 0 0,-1 1 16,-24-1-16,24-24 16,-24 25-16,25-1 15,-25 1-15,24-25 16,-24 24-1,0-48 1</inkml:trace>
          <inkml:trace contextRef="#ctx0" brushRef="#br0" timeOffset="2305.611">806-415 0,'0'-25'0,"0"1"16,0 48 30,0 1-30,-24-1-16,24 0 16,0 1-16,0-1 15,0 1-15,0-1 16,0 1 0,0-1-16,24-24 15,-24 24 1,25-24-16,-1 0 15,1 0-15,-1 0 16,0 0-16,1 0 16,-1 0-16,1 0 15,-1 0 1,-24 25 0,24-25-16,-24 24 15,0 1 1,0-1-16,0 1 15,-24-25-15,24 24 0,-24 0 16,24 1 0,-25-25-16,1-25 31,-1 1-15</inkml:trace>
          <inkml:trace contextRef="#ctx0" brushRef="#br0" timeOffset="2865.8423">904-977 0,'0'-25'0,"0"1"15,-24 24-15,24-24 16,-25 24-16,25-25 15,0 50 48,25-1-47,-25 0-16,24-24 15,-24 25-15,0-1 0,24-24 0,1 25 16,-25-1-16,24 1 0,-24-1 0,25 0 15,-1 1-15,-24-1 0,24 1 0,1 24 16,-25-25-16,24 0 0,-24 25 0,25-24 16,-1-1-16,-24 25 0,25-25 0,-25 1 15,24-1-15,-24 1 0,24-1 0,1 0 16,-25 1-16,24-25 16,-24 24-16,25-24 0,-25 25 15,24-25-15,1 0 16,-25-25-1,24 1 1</inkml:trace>
          <inkml:trace contextRef="#ctx0" brushRef="#br0" timeOffset="3213.6038">1050-489 0,'0'-24'62,"25"24"-62,-1-25 16,-24 1-16,25 24 0,-25-24 15,24-1-15,1 1 0,-25-1 0,24 1 16,0 0-16,-24-1 0,25 1 0,-1-1 16,-24-24-16,25 25 0,-1 0 0,1 24 15,-25-25-15,24 1 0,-24-1 16,24 25-16</inkml:trace>
        </inkml:traceGroup>
      </inkml:traceGroup>
    </inkml:traceGroup>
    <inkml:traceGroup>
      <inkml:annotationXML>
        <emma:emma xmlns:emma="http://www.w3.org/2003/04/emma" version="1.0">
          <emma:interpretation id="{6CC05B20-E8CE-41BA-B880-A11152C55E59}" emma:medium="tactile" emma:mode="ink">
            <msink:context xmlns:msink="http://schemas.microsoft.com/ink/2010/main" type="paragraph" rotatedBoundingBox="22489,6660 24317,5311 24863,6051 23035,74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BE23488-274C-42B4-821D-870303351F84}" emma:medium="tactile" emma:mode="ink">
              <msink:context xmlns:msink="http://schemas.microsoft.com/ink/2010/main" type="line" rotatedBoundingBox="22489,6660 24317,5311 24863,6051 23035,7400"/>
            </emma:interpretation>
          </emma:emma>
        </inkml:annotationXML>
        <inkml:traceGroup>
          <inkml:annotationXML>
            <emma:emma xmlns:emma="http://www.w3.org/2003/04/emma" version="1.0">
              <emma:interpretation id="{9C4862CE-6813-4D43-A31C-C84128ADA4D3}" emma:medium="tactile" emma:mode="ink">
                <msink:context xmlns:msink="http://schemas.microsoft.com/ink/2010/main" type="inkWord" rotatedBoundingBox="22489,6660 23766,5717 24287,6423 23009,7365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5752.4256">1270 268 0,'0'-24'16,"25"24"46,-1 24-62,-24 1 16,25-25-16,-1 24 0,-24 25 16,24-24-16,1-1 0,-1 25 0,1-25 15,-1 1-15,25 24 0,-49-25 0,24 25 16,1-25-16,-1 1 0,1-1 0,-1 0 0,-24 25 15,24-49-15,-24 25 0,25-1 16,-1 1-16</inkml:trace>
          <inkml:trace contextRef="#ctx0" brushRef="#br0" timeOffset="5429.585">806 1368 0,'0'-25'0,"25"1"16,-1-1-16,-24 1 15,25-1-15,-1 1 0,-24 0 16,24-1-16,-24 1 0,25-1 0,-1 1 15,-24-1-15,25 1 0,-25 0 0,24-1 16,-24 1-16,0-1 16,24 25-16,-24-24 15,0 48 17,0 1-17,0-1-15,0 1 16,0-1-16,0 0 0,0 1 15,0-1-15,0 1 0,25-1 16,-25 1-16,0-1 16,24-24-1,-24-24 1,0-1-16,25 1 16,-25-1-16,0 1 0,0-1 15,0 1-15,0 0 16,24-1-16,-24 1 31,25 24-31,-25 24 16,24-24-16,0 25 15,1-25-15,-25 24 0,24-24 16,1 0-16,-25 24 0,24-24 16,1 0-16,-25-24 15,0 0-15,24 24 16,-24-25-16,0 1 0,0-1 15,0 1-15,-24-1 0,24 1 16,-25 0-16,25-25 0,-24 24 0,-1 1 16,25-1-16,-24 1 0,-1-25 0,1 25 15,0-1-15,-1 1 0,25 0 0,-24-1 16,-1 1-16,25-1 0,-24 25 16,24-24-1,0 48 1,24-24-16,-24 25 0,25-1 15,-1 1-15,1-1 0,-25 0 16,24 1-16,0 24 0,1-25 0,-25 0 16,24 1-16,1-1 0,-1 1 0,-24-1 15,25 1-15,-25-1 0,24-24 0,-24 24 16,24-24-16,-24 25 0,0-1 16,0-48 15,0-1-31,0 1 15,0 0-15,0-1 16,0 1-16,0-1 16,25 1-16,-1-1 15,1 25 1,-1 0-16,0 25 0,1-25 16,-25 24-16,24 1 0,1-1 15,-25 1-15,24-25 0,-24 24 16,0 0-16,0 1 0,0-1 0,0 1 15,0-1-15,0 1 0,0-1 16,0 0-16,-24-24 16,24 25-16,-25-25 0,1 24 15,-1-24-15,1 0 0,0 0 16,-1-24-16,1-1 16</inkml:trace>
          <inkml:trace contextRef="#ctx0" brushRef="#br0" timeOffset="4430.0562">660 952 0,'0'25'15,"0"-1"1,24-24-16,-24 25 0,25-25 15,-25 24-15,24 0 0,0 1 16,-24-1-16,25 1 0,-1-1 0,1 1 16,-25-1-16,24 0 0,1 1 0,-1-1 15,-24 1-15,24-1 0,-24 1 0,25-25 16,-25 24-16,24 0 0,-24 1 16</inkml:trace>
          <inkml:trace contextRef="#ctx0" brushRef="#br0" timeOffset="4092.3268">538 1197 0,'-25'0'15,"25"24"-15,-24 0 16,24 1-16,-25-1 15,25 1-15,0-1 0,-24 1 16,24-1-16,-25 0 0,25 1 16,0-1-16,0 1 15,25-25 1,-1 0 0,25 0 15,0 0-16,-25 0-15,1 0 0,-25 24 0,24 0 16,-24 1 0,0-1-16,0 1 0,0-1 15,0 1-15,0-1 16,0 0-16,-24 1 0,24-1 0,-25-24 16,25 25-16,-24-25 0,24 24 0,-24 1 15,-1-25-15</inkml:trace>
        </inkml:traceGroup>
        <inkml:traceGroup>
          <inkml:annotationXML>
            <emma:emma xmlns:emma="http://www.w3.org/2003/04/emma" version="1.0">
              <emma:interpretation id="{10C16623-3555-4A99-9877-0CBF1D42E539}" emma:medium="tactile" emma:mode="ink">
                <msink:context xmlns:msink="http://schemas.microsoft.com/ink/2010/main" type="inkWord" rotatedBoundingBox="24104,5882 24515,5579 24863,6051 24453,6354"/>
              </emma:interpretation>
              <emma:one-of disjunction-type="recognition" id="oneOf2">
                <emma:interpretation id="interp2" emma:lang="" emma:confidence="1">
                  <emma:literal>e</emma:literal>
                </emma:interpretation>
                <emma:interpretation id="interp3" emma:lang="" emma:confidence="0">
                  <emma:literal>c</emma:literal>
                </emma:interpretation>
                <emma:interpretation id="interp4" emma:lang="" emma:confidence="0">
                  <emma:literal>C</emma:literal>
                </emma:interpretation>
                <emma:interpretation id="interp5" emma:lang="" emma:confidence="0">
                  <emma:literal>S</emma:literal>
                </emma:interpretation>
                <emma:interpretation id="interp6" emma:lang="" emma:confidence="0">
                  <emma:literal>h</emma:literal>
                </emma:interpretation>
              </emma:one-of>
            </emma:emma>
          </inkml:annotationXML>
          <inkml:trace contextRef="#ctx0" brushRef="#br0" timeOffset="6217.2141">1856 684 0,'0'-25'16,"25"25"-1,-25-24-15,24-1 0,-24 1 16,25 0-16,-25-1 0,0 1 15,24-1-15,-24 1 0,0-1 0,0-23 16,25 23-16,-25 1 0,0-1 0,0 1 16,0-1-16,0 1 0,0 0 0,0-1 15,0 1 1,-25 24-16,1 0 16,-1 24-1,1 1-15,24-1 16,0 0-16,0 1 0,0-1 15,0 1-15,0-1 0,0 25 0,0-25 16,0 1-16,24-1 0,1 25 0,-25-24 16,24-1-16,1 0 0,-1 1 15,0-1-15,1 1 0,-1-25 0,1 24 16,-1-24-16,1 0 0,-1 0 16,0-24-16,1 24 0,-25-25 0,24 1 15,1-1-15,-1 1 0,0 0 16,-24-25-16,25 24 0</inkml:trace>
        </inkml:traceGroup>
      </inkml:traceGroup>
    </inkml:traceGroup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6:03:00.03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12CA44BB-3ADE-42FB-B4C5-7083C04E72B5}" emma:medium="tactile" emma:mode="ink">
          <msink:context xmlns:msink="http://schemas.microsoft.com/ink/2010/main" type="inkDrawing" rotatedBoundingBox="16007,15790 19377,15549 19543,17861 16173,18103" hotPoints="19594,16839 17724,17771 15997,16595 17867,15663" semanticType="enclosure" shapeName="Ellipse"/>
        </emma:interpretation>
      </emma:emma>
    </inkml:annotationXML>
    <inkml:trace contextRef="#ctx0" brushRef="#br0">831 2303 0,'0'-24'62,"-24"24"-46,24-24-1,-49-1-15,25 1 16,-25 24-16,0-49 16,24 24-16,-23 1 15,23 0-15,1-25 0,-25 24 16,24-23-16,-23 23 16,23 1-1,-24-25-15,25 24 0,0-23 16,-1 23-16,1 1 15,-1-25-15,-24 24 16,25-23-16,0 23 16,-1-24-16,1 25 15,24-1 1,0 1-16,-25 0 16,25-25-1,0 24-15,0 1 16,0-1-1,-24 1-15,24 0 16,0-1-16,0 1 16,0-1-16,0 1 15,0-25-15,0 25 16,0-1-16,0-24 16,24 25-16,-24 0 15,0-25-15,0 24 16,25-24-1,-1 25-15,-24 0 16,25-25-16,-1 24 16,-24 1-16,24-25 15,1 49-15,-25-24 16,0-1-16,24 1 16,1-1-16,-1 1 15,1 24-15,-1-49 16,25 0-1,-25 25-15,1-1 16,-1-23-16,0 23 16,-24 1-16,49-1 15,-24 1-15,-1 24 16,1-25-16,-1 1 16,25 24-16,-25-24 0,1-1 15,24 1 1,-25-1-16,25 25 0,-25-24 15,1-1-15,23 25 16,26 0-16,-50-24 16,49 24-16,-24-24 15,0 24-15,24 0 16,-24 0-16,0 0 16,0 0-16,-25 0 15,1 0-15,48 0 16,-48 0-16,-1 0 15,0 0-15,50 0 16,-26 0-16,1 0 16,0 0-16,24 24 15,1-24-15,-1 0 16,0 0-16,-24 24 16,0 1-16,-25-25 15,1 0-15,24 0 16,-25 24-16,0 1 15,25-1-15,-24-24 16,-1 25-16,25-1 16,-25-24-16,25 24 15,-49 1-15,25-1 16,24-24-16,-25 49 16,25-24-16,-25-1 15,1 0-15,24 1 16,-25 24-16,25-49 15,-25 24-15,1 1 16,-1-1 0,25 0-1,-49 1-15,49-1 16,-25 1-16,1-1 16,-1 1-16,0-1 15,1 0-15,-1 25 16,1-24-16,-1-1 15,-24 25-15,25-25 0,-1 1 16,-24-1-16,49 1 16,-49-1-16,0 0 15,24 1-15,-24-1 16,0 1 0,0-1-16,0 1 15,0-1-15,0 0 16,0 1-16,0-1 15,0 1-15,0-1 16,0 0-16,-24 25 16,-1-24-16,-23 24 15,23-25-15,1 0 16,-1 25-16,1-24 16,-25 24-16,25-25 15,-1 0-15,1 25 16,-25-24-16,24 24 15,-23-49-15,23 24 16,1 0-16,-1-24 16,1 25-16,-25-1 15,25 1-15,-1-1 16,-24-24-16,25 0 16,0 49-16,-25-49 15,24 24-15,-24 1 16,25-25-16,0 24 15,-25-24-15,24 0 16,1 25-16,-25-1 16,25-24-16,-1 0 15,-24 24-15,25-24 16,-1 25-16,1-25 16,-25 0-16,25 0 15,-1 0-15,-23 0 16,23 0-16,1 0 15,-25 0-15,24 0 16,1 0-16,0 0 0,-1 0 16,1 24-1,-1-24-15,-24 0 0,25 0 16,0 25-16,-25-25 16,24 0-16,1 0 15,-25 0-15,25 0 16,24 24-16,-49-24 15,24 0 1,1 0-16,0 0 16,-25 25-16,24-25 15,-24 0 1,25 24-16,0-24 16,-1 0-1,1 0-15,-1 0 16,1 0-16,-1 24 15,1-24-15,-25 25 16,25-25-16,-1 0 16,1 0-1,-1 0-15,1 0 32,0 24-32,-1-24 31,1 0-31,-1 0 15,1 0 17,0 0-17,-1 0 32,1 0-16</inkml:trace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1:12.73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0D4269CE-3EFA-45B9-ADC2-041E61ED6D13}" emma:medium="tactile" emma:mode="ink">
          <msink:context xmlns:msink="http://schemas.microsoft.com/ink/2010/main" type="inkDrawing" rotatedBoundingBox="3138,7050 5950,5007 5987,5057 3175,7101" shapeName="Other">
            <msink:destinationLink direction="with" ref="{7CAF500A-DB77-44EF-979A-4B0C29FDD30C}"/>
            <msink:destinationLink direction="with" ref="{9BC8E225-5236-46B4-97D4-6304CF2AB5CA}"/>
          </msink:context>
        </emma:interpretation>
      </emma:emma>
    </inkml:annotationXML>
    <inkml:trace contextRef="#ctx0" brushRef="#br0">0 2034 0,'21'0'281,"-1"0"-265,-20-18-1,21 18 1,-21-19 0,20 19-1,-20-18 1,20 18 0,-20-19 15,21 19-31,-1 0 15,-20-18 1,21 18 0,-21-18-16,20 18 31,-20-19-31,21 19 16,-21-18 15,20 18-31,0 0 31,-20-19-31,21 19 31,-21-18-15,20 18 0,-20-19-1,21 19 1,-21-18-1,20 18 1,1-19 15,-1 19-15,-20-18 0,21 18-1,-21-19 1,20 19-16,0-18 31,1 18-15,-21-19-16,20 19 0,-20-18 15,21 18-15,-21-19 16,20 19-16,1-18 16,-1 18 15,-20-19-16,20 19-15,-20-18 16,21 18-16,-1-19 16,1 1-1,-1-1 1,1 19-16,-21-18 16,20 18-16,-20-18 15,20 18-15,-20-19 16,21 19-1,-21-18 1,20 18-16,-20-19 16,21 19-16,-1-18 15,1 18-15,-21-19 16,20 19-16,0-18 0,1-1 16,-1 19-1,-20-18-15,21 18 0,-1 0 16,-20-19-16,21 19 15,-21-18-15,20 18 16,0 0 0,-20-19-16,21 19 15,-21-18-15,20 18 0,-20-19 16,21 19-16,-1-18 16,1 18-16,-21-19 15,20 19-15,0 0 16,-20-18-16,21 18 15,-21-19-15,20 19 16,1-18-16,-1-1 16,1 1-1,-1 18-15,-20-18 16,21 18-16,-1-19 0,0 19 16,-20-18-1,21 18-15,-21-19 16,20 19-16,1-18 15,-1 18-15,-20-19 16,21 19-16,-21-18 0,20 18 16,-20-19-16,20 19 0,1-18 15,-1-1-15,1 1 16,-1 18 0,-20-19-16,21 19 0,-21-18 15,20 18-15,-20-19 0,20 19 16,-20-18-16,21 18 15,-21-19-15,20 19 0,1-18 16,-1 18 0,-20-19-16,21 19 0,-1 0 15,-20-18-15,20 18 0,-20-19 16,21 19-16,-21-18 0,20 18 16,1-18-16,-21-1 15,20 19-15,1-18 16,-21-1-1,20 19 1,-20-18-16,20 18 16,-20-19-16,21 19 0,-1-18 15,1 18 1,-21-19 0,20 19-16,-20-18 15,21 18-15,-21-19 0,20 19 16,1 0-16,-21-18 0,20 18 15,-20-19-15,20 19 0,1-18 16,-1 18 0,-20-19-16,21 19 0,-1-18 15,1-1 1,-1 19 0,-20-18-16,20 18 15,-20-19-15,21 19 16,-21-18-16,20 18 15,-20-19-15,21 19 16,-21-18 0,20 18-16,-20-18 15,21 18-15,-21-19 16,20 19-16,-20-18 16,20 18-16,-20-19 15,21 19-15,-21-18 16,20 18-16,1-19 15,-1 1 1,1 18 0,-21-19-16,20 19 0,-20-18 15,20 18-15,-20-19 16,21 19 0,-21-18-1,20 18-15,-20-19 31,21 19-15,-21-18 0,20 18-16,1-19 31,-1 1-15,0 18-1,-20-19-15,21 19 16,-21-18-1,20 18-15,1-19 16,-1 1-16,1 18 16,-21-19-1,20 19 142,1 0-142,-21-18-15,20 18 16</inkml:trace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1:24.66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8A566327-54A6-4D40-B032-9D6727603B00}" emma:medium="tactile" emma:mode="ink">
          <msink:context xmlns:msink="http://schemas.microsoft.com/ink/2010/main" type="inkDrawing" rotatedBoundingBox="3168,7019 3619,7934 3568,7959 3117,7044" semanticType="callout" shapeName="Other">
            <msink:sourceLink direction="with" ref="{E665B66C-DB5B-46A5-9A66-64BA418D006A}"/>
            <msink:sourceLink direction="with" ref="{B36752F2-ABC4-4A95-983C-4A5C0A4C27F7}"/>
          </msink:context>
        </emma:interpretation>
      </emma:emma>
    </inkml:annotationXML>
    <inkml:trace contextRef="#ctx0" brushRef="#br0">0 0 0,'0'18'250,"20"-18"125,-20-18-312,0 36 171,0 1 266,21-19-484,-21 18-1,20-18 17,-20 19-32,21-1 15,-21 1 1,20-19-1,-20 18 1,0 1 0,21-19-16,-21 18 15,0 1 17,20-19-32,-20 18 15,0 0 16,20-18 1,-20 19-32,0-1 47,21 1-16,-21-1 0,0 1 16,0-1-16,20-18-31,-20 19 16,0-1 15,0 1 0,21-19-31,-21 18 16,0 1 15,20-1-15,-20 1-1,0-1 1,21-18 0,-21 19-1,0-1 1,20-18-16,-20 18 16,0 1-1,20-19-15,-20 18 0,0 1 31,21-19-15,-21 18-16,0 1 16,0-1-1,20-18-15,-20 19 16,0-1 0,21-18-16,-21 19 15,20-1 1,-20 1-16,0-1 31,21-18-15,-21 19-16,0-1 15,20-18 1,-20 19 0,0-1-1,20-18-15,-20 18 16,0 1-1,21-1 1,-21 1 31,0-38 78</inkml:trace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1:28.59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7CAF500A-DB77-44EF-979A-4B0C29FDD30C}" emma:medium="tactile" emma:mode="ink">
          <msink:context xmlns:msink="http://schemas.microsoft.com/ink/2010/main" type="inkDrawing" rotatedBoundingBox="5435,4248 5892,5040 5852,5063 5396,4271" semanticType="callout" shapeName="Other">
            <msink:sourceLink direction="with" ref="{0D4269CE-3EFA-45B9-ADC2-041E61ED6D13}"/>
          </msink:context>
        </emma:interpretation>
      </emma:emma>
    </inkml:annotationXML>
    <inkml:trace contextRef="#ctx0" brushRef="#br0">0 0 0,'0'18'140,"0"1"-108,20-19-32,-20 18 15,0 1 17,21-19-17,-21 18 1,0 1-1,20-19 1,-20 18 0,0 1 15,21-19-15,-21 18-1,0 1 32,20-19-47,-20 18 31,0 1 1,0-1-1,20-18-31,-20 19 31,0-1 0,21-18-31,-21 19 16,0-1 15,0 1-15,20-19-1,-20 18 17,0 1-1,21-19-15,-21 18-1,20-18 1,-20 19-1,0-1 32,21-18-31,-21 19 0,0-1 30,20-18-46,-20 19 32,21-19-32,-21 18 31,0 1 0,20-19-15,-20 18-1,21 1 17,-21-1-17,0 1 17,20-19-32,-20 18 31,20-18-16,-20 19 1,0-1 15,21-18-31,-21 19 32,0-1-1,0 1-16,20-19 1,-20 18 31,21-18-31,-21 19 30,20-19-14,-20 18-17,0 1 48,21-19-32,-21 18 47</inkml:trace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1:30.37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7E161AA5-508D-4881-ABD3-C1C67629BD4E}" emma:medium="tactile" emma:mode="ink">
          <msink:context xmlns:msink="http://schemas.microsoft.com/ink/2010/main" type="inkDrawing" rotatedBoundingBox="5519,6124 5860,5038 5904,5051 5562,6138" semanticType="callout" shapeName="Other"/>
        </emma:interpretation>
      </emma:emma>
    </inkml:annotationXML>
    <inkml:trace contextRef="#ctx0" brushRef="#br0">327 0 0,'0'19'203,"0"-1"-141,0 1-46,0-1 0,-20-18-1,20 19-15,0-1 16,-21-18-16,21 19 16,0-1-16,-20 1 15,20-1 1,0 1-1,-21-19 1,21 18-16,0 0 16,0 1 31,0-1-32,-20-18-15,20 19 16,0-1-1,0 1 17,-20-19-32,20 18 15,0 1 1,0-1 0,-21-18-16,21 19 15,0-1 1,0 1-1,0-1 1,-20-18-16,20 19 0,0-1 16,0 1-1,-21-1 1,21 1 0,0-1-1,0 1 1,-20-19-16,20 18 15,0 1 1,0-1-16,0 1 31,-21-19-31,21 18 0,0 1 16,0-1 0,-20 1-1,20-1-15,0 1 16,-20-19-16,20 18 0,0 1 15,0-1 1,-21-18-16,21 19 16,0-1 15,0 1-31,0-1 31,0 1-15,0-1-1,0 1 1,-20-19-16,20 18 16,0 1-1,0-1 1,-21 1 15,21-1 0,0 1-15,0-1 47,0-36-32,0-1 0</inkml:trace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1:32.64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C2F3A9BA-64E9-44B9-9737-642B5A15CA51}" emma:medium="tactile" emma:mode="ink">
          <msink:context xmlns:msink="http://schemas.microsoft.com/ink/2010/main" type="inkDrawing" rotatedBoundingBox="5902,5065 7210,5040 7211,5085 5903,5109" shapeName="Other">
            <msink:destinationLink direction="to" ref="{5A3CD498-1848-4D04-9042-F738262A3461}"/>
          </msink:context>
        </emma:interpretation>
      </emma:emma>
    </inkml:annotationXML>
    <inkml:trace contextRef="#ctx0" brushRef="#br0">0 37 0,'0'19'78,"21"-19"-15,-21-19-32,20 19-15,1 0 46,-1 0-15,-20-18 0,21 18-47,-1 0 47,0 0-16,1 0-15,-1 0 15,1 0-15,-21 18-16,20-18 15,1 0 16,-1 0-15,0 0 0,1 0-16,-1 0 15,1 0 1,-1 0 0,1 0-1,-21 19-15,20-19 16,0 0-1,1 0 1,-1 0 0,-20-19-16,21 19 0,-1 0 31,1 0-31,-1 0 16,0 0-1,1 0 1,-21-18-16,20 18 15,1 0 1,-1 0 0,1 0-1,-1 0 1,0 0 0,1 0 15,-1 0-31,1 0 15,-1 0 17,1 0-17,-1 0 1,0 0 0,1 0-1,-1 0 1,1 0-1,-1 0 1,1 0 0,-1 0-1,0 0 1,1 0-16,-1 0 16,1 0 15,-1 0-16,0 0 1,1 0-16,-1 0 16,1 0-1,-1 0 1,1 0 0,-1 0 15,0 0-16,1 0 17,-1 0-17,1 0 32,-21-19-47,0 38 63</inkml:trace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1:37.63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9BC8E225-5236-46B4-97D4-6304CF2AB5CA}" emma:medium="tactile" emma:mode="ink">
          <msink:context xmlns:msink="http://schemas.microsoft.com/ink/2010/main" type="inkDrawing" rotatedBoundingBox="3141,7014 3539,5736 3600,5755 3202,7033" semanticType="callout" shapeName="Other">
            <msink:sourceLink direction="with" ref="{0D4269CE-3EFA-45B9-ADC2-041E61ED6D13}"/>
          </msink:context>
        </emma:interpretation>
      </emma:emma>
    </inkml:annotationXML>
    <inkml:trace contextRef="#ctx0" brushRef="#br0">0 1237 0,'21'0'141,"-21"19"-141,0-38 641,20 19-610,-20-18-31,21 18 47,-21-19-47,0 1 78,0-1-47,20 19-15,-20-18 15,0-1 0,0 1 16,0-1 0,0 1 47,0-1-63,20 19 0,-20-18-15,21 18 15,-21-19-31,0 1 31,0-1-15,20 19 0,-20-18-1,0 0 16,0-1-15,21 19 15,-21-18-31,0-1 16,0 1 0,0-1-1,20 19 1,-20-18-1,0-1 1,0 1 0,21 18-1,-21-19-15,0 1 16,0-1 15,0 1-15,20-1-1,-20 1 1,0 0 0,20 18-16,-20-19 15,0 1 1,0-1 0,0 1-1,21-1 16,-21 1-15,0-1 0,0 1-1,0-1 1,0 1 0,20 18-1,-20-19-15,0 1 16,0-1-1,21 19 1,-21-18-16,0 0 16,20 18-1,-20-19-15,0 1 16,0-1 0,0 1-1,0-1 16,21 1-15,-21-1 0,0 1-1,0-1 1,20 19-16,-20-18 16,0-1-1,0 1 1,20 18-16,-20-19 15,0 1-15,0-1 16,0 1 15,21 18-31,-21-18 32,0-1-17,0 1 1,0-1-1,20 1 17,-20-1 30,0 38-31</inkml:trace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1:55.05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E665B66C-DB5B-46A5-9A66-64BA418D006A}" emma:medium="tactile" emma:mode="ink">
          <msink:context xmlns:msink="http://schemas.microsoft.com/ink/2010/main" type="inkDrawing" rotatedBoundingBox="1511,6963 3186,7059 3181,7138 1506,7043" shapeName="Other">
            <msink:destinationLink direction="with" ref="{8A566327-54A6-4D40-B032-9D6727603B00}"/>
          </msink:context>
        </emma:interpretation>
      </emma:emma>
    </inkml:annotationXML>
    <inkml:trace contextRef="#ctx0" brushRef="#br0">1675 92 0,'-20'0'297,"-1"0"-141,1 0-78,0 0 47,-1 0-78,1 0 31,-1 0-31,1 0 31,-1 0-46,1 0-1,0 0 0,20 18-15,-21-18-1,1 0 1,-1 0 0,1 0-1,0 0 17,-1 0-17,1 0 16,-1 0-15,1 0 0,-1 0 15,21 19-31,-20-19 16,0 0-1,-1 0 16,1 0-15,-1 0 0,1 0 15,-1 0-15,1 0-1,0 0 1,-1 0-1,1 0 1,-1 0 0,1 0-1,-1 0 1,1 0 0,0 0-1,-1-19 1,1 19-1,-1 0-15,1 0 16,-1 0 0,1 0-16,0 0 15,-1 0-15,21-18 16,-20 18-16,-1 0 16,1 0-16,-1 0 15,1 0 1,0 0-1,20-18-15,-21 18 0,1 0 16,-1 0 0,1 0-1,-1 0 1,1 0 0,0 0-1,-1-19 1,1 19-1,-1 0 1,1 0 0,0 0-1,-1 0 1,1 0 0,-1 0-1,1 0-15,-1-18 16,1 18-1,0 0 1,-1 0 0,1 0-1,-1 0 1,1 0 0,-1 0-1,1 0 1,20-19-1,-20 19-15,-1 0 16,1 0 15,-1 0 1,1 0-17,-1 0 1,21-18-1</inkml:trace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2:13.08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D0F51C62-5A43-40FA-B266-97E2974EDD3D}" emma:medium="tactile" emma:mode="ink">
          <msink:context xmlns:msink="http://schemas.microsoft.com/ink/2010/main" type="inkDrawing" rotatedBoundingBox="4512,6419 4589,7241 4301,7268 4224,6447" semanticType="callout" shapeName="Other">
            <msink:sourceLink direction="with" ref="{9CC06E40-2C50-4EA5-84DD-6745BE4E779C}"/>
          </msink:context>
        </emma:interpretation>
      </emma:emma>
    </inkml:annotationXML>
    <inkml:trace contextRef="#ctx0" brushRef="#br0">0 0 0,'25'0'32,"-25"25"46,24-25-63,-24 24-15,25 1 0,-25-1 16,0 0-16,0 1 0,0 24 0,24-25 16,-24 1-16,24 23 0,-24-23 15,25 24-15,-25-25 0,0 25 0,24-25 16,-24 1-16,0 24 0,0-25 0,25 0 16,-25 1-16,0-1 0,0 1 0,0-1 15,24 1-15,-24-1 0,0 0 16,0 1-16,0-1 15,24-24-15,-24-24 32,0-1-17,-24 1 1,24 0-16,0-1 0,0 1 0,-24-1 0,24 1 16,0-25-16,-25 25 0,25-1 15,0-24-15,0 1 0,-24 23 0,24-24 0,0 25 16,0-25-16,-25 25 0,25-25 15,0 24-15,0 1 0,-24-1 0,24 1 16,0 0-16,0-1 0,0 1 16,0-1 15,24 25-31,1 0 16,-1 0-16,1 0 15,-1 0-15,0 0 16,1 0-16,-25 25 15,24-25-15,-24 24 16,0 1 0,0-1-16,0 0 15,0 1-15,-24-25 0,-1 24 0,25 1 16,-24-25-16,0 24 0,24 1 0,-25-25 16,25 24-16,-24-24 0,24 24 0,-25-24 15,1 25-15,0-25 0</inkml:trace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2:25.94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5A3CD498-1848-4D04-9042-F738262A3461}" emma:medium="tactile" emma:mode="ink">
          <msink:context xmlns:msink="http://schemas.microsoft.com/ink/2010/main" type="inkDrawing" rotatedBoundingBox="5233,6730 7893,4382 8355,4906 5696,7254" semanticType="callout" shapeName="Other">
            <msink:sourceLink direction="to" ref="{C2F3A9BA-64E9-44B9-9737-642B5A15CA51}"/>
            <msink:sourceLink direction="to" ref="{DF237B26-4CBA-4EE0-A9B2-EDC628672349}"/>
          </msink:context>
        </emma:interpretation>
      </emma:emma>
    </inkml:annotationXML>
    <inkml:trace contextRef="#ctx0" brushRef="#br0">2098-2780 0,'20'0'47,"-20"18"-32,20-18-15,-20 18 16,0 1-16,21-1 0,-1 1 16,-20-1-16,21 1 0,-21-1 15,20 1-15,-20-1 0,21 1 0,-21-1 16,0 1-16,20-1 0,-20 1 0,20-1 15,-20 1-15,0-1 0,21 1 0,-21-1 16,20 1-16,-20-1 16,21-18-1,-21 19-15,0-38 47</inkml:trace>
    <inkml:trace contextRef="#ctx0" brushRef="#br0" timeOffset="671.6804">2138-2633 0,'-20'0'0,"20"-18"16,0-1-16,-20 19 15,20-18-15,0-1 16,-21 19 0,21-18-1,0-1 1,21 19-16,-21-18 0,20 18 16,-20-18-16,20-1 0,1 1 15,-21-1-15,20 19 0,-20-18 16,21-1-16,-1 1 0,1 18 15,-21-19-15,20 19 16,-20-18-16,20 18 0,-20 18 16,0 1-1,0-1-15,0 1 0,0-1 16,0 1-16,0-1 0,0 1 0,0-1 16,-20 19-16,20-19 0,-20 1 0,20-1 15,-21 1-15,21-1 0,0 1 0,0-1 16,-20-18-16,20 19 0,0-1 15,0-36 1,20 18 0,1-19-1,-21 1-15,20 18 16,-20-19-16,20 19 0,1-18 0,-1-1 16,1 1-16,-1 18 15,1-19-15,-1 19 16,1 0-16,-1 0 15,-20 19-15,20-19 0,-20 18 0,21-18 16,-21 19-16,0-1 0,20-18 16,-20 19-16,0-1 0,0 1 15,0-1-15,21 1 0,-21-1 16,0 1-16,0-1 16,0 1-1,-21-1-15,1 1 16,-1-1-16,21 1 15,-20-19-15,0 18 0</inkml:trace>
    <inkml:trace contextRef="#ctx0" brushRef="#br0" timeOffset="1439.5176">2547-2780 0,'21'0'0,"-1"0"16,-20-19-1,20 19 1,1-18-16,-1 18 15,-20-19-15,21 19 0,-1-18 16,1 18-16,-1 0 0,0 0 16,1 0-16,-1 0 15,1 0-15,-1 0 16,1 0-16,-21 18 0,20-18 16,0 0-16,-20 19 0,21-19 0,-1 18 15,1-18-15,-21 19 16,0-1-16,20-18 0,-20 18 15,0 1-15,0-1 16,0 1-16,0-1 16,-20-18-16,20 19 15,-21-19-15,1 0 32,20-19-32,-21 19 0,21-18 15,-20 18-15,20-19 0,-20 1 16,20-1-16,-21 19 0,21-18 15,0 0-15,0-1 0,0 1 16,-20-1-16,20 1 0,0-1 0,0 1 16,0-1-16,0 1 0,0-1 0,0-18 15,0 19-15,0-1 0,20 1 0,-20-1 16,21 1-16,-21-1 0,0 1 0,20-1 16,-20 1-16,0-1 0,0 1 0,20 18 15,-20-19-15,0 1 0,21 18 16</inkml:trace>
    <inkml:trace contextRef="#ctx0" brushRef="#br0" timeOffset="3744.5127">4182-4666 0,'-21'19'422,"21"-1"-391,0 1-15,-20-1-1,20 1-15,0-1 16,0 1-16,0-1 0,0 1 16,0-1-16,0 1 15,0-1-15,20 1 16,-20-1-16,21 1 15,-21-1-15,20 1 16,-20-1 0,21-18-16,-1 19 15,0-19-15,1 18 16,-1-18 0,1 0-16,-1 0 15,1 0 1,-1 0-1,-20-18-15,20 18 32,-20-19-32,21 19 15,-21-18-15,20 18 16,-20-19-16,0 1 16,21 18-16,-21-19 15,0 1 1,0-1-16,0 1 15,0-1-15,0 1 16,0-1-16,0 1 0,-21 18 16,21-19-16,0 1 0,-20-1 15,20 1-15,-21-1 16,21 1 0,-20 18-16,20-19 0,-20 19 15,-1 0 1,21-18-16,-20 18 15,-1 0 1,1 0-16,-1 0 16,21-18-16,-20 18 15,20 18 17</inkml:trace>
    <inkml:trace contextRef="#ctx0" brushRef="#br0" timeOffset="4539.3319">4529-4832 0,'0'19'188,"20"-19"-188,-20 18 0,0 1 15,21-1-15,-21 1 16,20-19-16,-20 18 0,0 1 15,21-1-15,-21 0 16,20 1-16,-20-1 0,21 1 16,-21-1-16,0 1 0,20-19 15,-20 18-15,21 1 0,-21-1 16,0 1-16,0-1 16,20-18-16,-20 19 15,0-1-15</inkml:trace>
    <inkml:trace contextRef="#ctx0" brushRef="#br0" timeOffset="4923.1554">4631-4610 0,'21'0'16,"-21"-19"-1,20 19 1,1-18-16,-21-1 16,20 19-1,0-18-15,1 18 0,-21-18 16,20 18-16,-20-19 0,21 19 0,-1-18 15,1 18-15,-21-19 16,20 19-16</inkml:trace>
    <inkml:trace contextRef="#ctx0" brushRef="#br0" timeOffset="5686.8431">4754-4961 0,'0'-19'15,"0"38"126,0-1-125,20 1-1,-20-1 1,21-18-16,-1 19 15,-20-1-15,0 1 16,21-19-16,-21 18 0,20 1 16,-20-1-16,20 1 15,-20-1-15,21-18 0,-21 19 0,0-1 16,20-18-16,-20 19 0,0-1 16,21-18-16,-21 18 0,0 1 15,20-1-15,-20 1 16,21-1-16,-21 1 15,20-1-15,-20 1 16,0-1 0,20-18-1,-20 19-15,0-1 16</inkml:trace>
  </inkml:traceGroup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2:04.59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6BA1172C-7D0E-40AE-8260-698C5C328258}" emma:medium="tactile" emma:mode="ink">
          <msink:context xmlns:msink="http://schemas.microsoft.com/ink/2010/main" type="inkDrawing" rotatedBoundingBox="3498,5148 3634,5551 3342,5649 3206,5247" semanticType="callout" shapeName="Other"/>
        </emma:interpretation>
      </emma:emma>
    </inkml:annotationXML>
    <inkml:trace contextRef="#ctx0" brushRef="#br0">123 115 0,'0'-18'141,"-21"18"-126,1 0 17,-1 0-17,1 0 16,20 18-15,-20 1-16,20-1 16,0 0-16,-21 1 15,21-1-15,0 1 0,0-1 16,0 1-16,0-1 16,0 1-16,21-1 0,-21 1 15,20-19-15,-20 18 0,20 1 16,1-1-16,-1-18 15,1 0-15,-21 19 0,20-19 16,0 0-16,1 0 16,-1 0-16,0-19 0,1 19 15,-1-18-15,1-1 16,-21 1-16,20 18 0,-20-19 16,0 1-16,0-1 15,0 1-15,0-1 16,-20 1-16,20-1 0,-21 1 15,21-1-15,-20 1 0,-1 0 0,21-1 16,-20 1-16,20-1 0,-20 19 0,-1-18 16,21-1-16,-20 19 0,20-18 0,-20 18 15,20-19-15,-21 19 16,1 0 0,-1 19-1,1-19 1,20 18-16,-20 1 15</inkml:trace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2:05.15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04B81276-A162-49B5-B7BE-3683468F757F}" emma:medium="tactile" emma:mode="ink">
          <msink:context xmlns:msink="http://schemas.microsoft.com/ink/2010/main" type="inkDrawing" rotatedBoundingBox="3581,5039 3840,5379 3818,5396 3560,5055" semanticType="callout" shapeName="Other"/>
        </emma:interpretation>
      </emma:emma>
    </inkml:annotationXML>
    <inkml:trace contextRef="#ctx0" brushRef="#br0">0 0 0,'0'19'172,"21"-1"-157,-21 1-15,20-19 16,-20 18-16,21 0 0,-1-18 16,-20 19-16,20-1 0,-20 1 0,21-1 15,-21 1-15,20-19 0,1 18 0,-21 1 16,20-1-16,-20 1 0,21-19 0,-21 18 15,0 1-15,20-19 0,-20 18 0,20-18 16,-20 19-16,0-1 16</inkml:trace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2:05.75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FEEAB1DD-17AC-4678-A196-DC85DD90DA92}" emma:medium="tactile" emma:mode="ink">
          <msink:context xmlns:msink="http://schemas.microsoft.com/ink/2010/main" type="inkDrawing" rotatedBoundingBox="3768,4847 4010,5261 3814,5376 3571,4963" semanticType="callout" shapeName="Other"/>
        </emma:interpretation>
      </emma:emma>
    </inkml:annotationXML>
    <inkml:trace contextRef="#ctx0" brushRef="#br0">0 333 0,'21'0'78,"-21"-19"-62,20 1 0,-20-1-16,20 19 0,-20-18 15,21 18-15,-21-19 0,20 1 16,-20 0-16,21 18 16,-21-19-16,0 1 15,0-1 1,-21 1-1,1-1-15,20 1 16,-21 18-16,21-19 16,-20 1-16,20-1 15,-20 19 1,20-18 0,0-1-16,-21 19 31,21 19 16,21-1-32,-1 1-15,-20-1 16,20-18-16,-20 19 0,21-1 0,-21 1 16,20-1-16,1 1 0,-21-1 0,20 1 15,1-1-15,-21 0 0,20 1 0,1-1 16,-21 1-16,20-1 0,0 1 0,1-1 15,-21 1-15,20-19 16,-20 18-16</inkml:trace>
  </inkml:traceGroup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2:15.41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EFC51D9E-3048-4114-B16C-7A93BD9B523C}" emma:medium="tactile" emma:mode="ink">
          <msink:context xmlns:msink="http://schemas.microsoft.com/ink/2010/main" type="inkDrawing" rotatedBoundingBox="622,6518 1377,6033 1708,6548 953,7033" shapeName="Other"/>
        </emma:interpretation>
      </emma:emma>
    </inkml:annotationXML>
    <inkml:trace contextRef="#ctx0" brushRef="#br0">21 174 0,'0'-19'16,"-21"19"-1,21-18 63,21-1-46,-21 1-17,20 18-15,-20-19 0,20 1 16,-20-1-16,21 1 0,-1-1 16,1 1-16,-21-1 15,20 19-15,-20-18 0,21 18 0,-1-19 16,-20 38 15,0-1-15,0 1-16,0-1 15,0 1-15,0-1 0,0 19 0,0-18 16,0-1-16,-20 1 0,20-1 0,0 1 16,0-1-16,0 1 0,0-1 15,0 1-15,-21-19 0,21 18 0,0 1 16,0-1-16,0 1 31,0-38 0,0 1-15,21 18 0,-21-19-16,20 19 0,0-18 15,1 18 1,-21-19-16,20 19 0,-20-18 0,21 18 15,-1-19-15,0 1 16,1 18-16,-21-19 16,20 19-16,-20-18 15,21 18-15,-1 18 16,-20 1 0,0-1-1,0 1 1,21-1-16,-21 1 15,0-1-15,0 1 16,0-1-16,0 1 16,0-1-16,0 1 0,0-1 15,0 1-15,0-1 16,-21-18-16,21 19 0,-20-1 16,20 1-16,-21-1 15,1 1-15,-1-19 16,21 18-16,-20-18 15,0 0 1</inkml:trace>
    <inkml:trace contextRef="#ctx0" brushRef="#br0" timeOffset="-1112.1544">41 192 0,'0'-18'62,"-20"18"79,40 0-32,0 0-77,-20 18-32,21 1 15,-21-1 1,20-18-16,-20 19 0,21-1 15,-21 1-15,20-19 0,-20 18 16,21-18-16,-21 19 0,20-1 16,-20 1-16,20-1 0,-20 1 15,21-1-15,-21 1 16,20-19-16,-20 18 0,21-18 16,-21 19-16,20-19 15,-20 18-15,20-18 16,-20 19-16,21-1 31,-21 1-15,0-1 15</inkml:trace>
    <inkml:trace contextRef="#ctx0" brushRef="#br0" timeOffset="1432.5173">449 63 0,'21'0'110,"-1"-19"-79,1 19-31,-1-18 16,1 18-1,-1 0-15,0 0 16,1 0 0,-1 18-1,1-18 1,-1 19-1,1-1 1,-21 1 0,20-19-16,-20 18 0,0 1 15,20-19 1,-20 18 0,0 1-1,0-1 1,0 1-1,0-1 1,0 1 0,-20-19-16,20 18 15,-20-18 17,20 19-17,-21-19 32,21-19-47,-20 19 31,20-18-31,0-1 16,0 1 0,-21 18-16,21-19 15,0 1-15,0-1 0,0 1 16,0-1-16,0 1 0,0-1 0,0 1 15,0-1-15,0 1 0,0-1 16,0 1-16,0-1 0,0 1 16,0-1-16,0 1 0,0-1 15,0 1-15,0-1 0,21 1 16,-21-1 0,0 1-16,0-1 15,0 1 1,20 18-16,-20-19 15,21 19-15,-1 0 16,0-18 0,1 18-1,-1 0 1,1 18 0,-21 1-1,20-19 1,-20 18-16,0 1 15,-20-1-15,20 1 16,-21-1-16,21 1 16,0-38 31,0 1-32,-20 18-15,20-19 16</inkml:trace>
  </inkml:traceGroup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4:19.13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DE4C61B6-9945-4596-8AC9-64BA26D5396D}" emma:medium="tactile" emma:mode="ink">
          <msink:context xmlns:msink="http://schemas.microsoft.com/ink/2010/main" type="inkDrawing" rotatedBoundingBox="4999,3379 5179,4130 4878,4203 4698,3451" semanticType="callout" shapeName="Other"/>
        </emma:interpretation>
      </emma:emma>
    </inkml:annotationXML>
    <inkml:trace contextRef="#ctx0" brushRef="#br0">82 261 0,'0'-19'32,"0"38"93,0-1-110,21-18 1,-21 19-16,0-1 15,0 1-15,20-19 0,-20 18 0,0 1 16,21-1-16,-1 1 0,-20-1 16,0 1-16,20-1 0,1 1 15,-21-1-15,20-18 0,-20 19 0,0-1 16,21 1-16,-21-1 0,20 1 16,-20 0-16,0-1 0,21 1 15,-21-1-15,20 1 16,-20-1-16,21 1 15,-21-1 1,0-36 93,-21-1-109,1 1 16,20-1-16,-21 1 16,21-1-16,0 1 0,-20-1 0,20 0 15,-21 1-15,1-1 0,20 1 0,-21-1 16,1 1-16,20-1 0,-20 1 16,20-1-16,-21 1 0,1-1 0,20 1 15,-21-1-15,1 1 0,20-1 16,-21 1-16,21-1 15,-20 19-15,20-18 0,0-1 16,0 1-16,-21-1 16,21 1-16,0-1 15,0 1 1,0-1 0,0 1 15,0-1-16,21 0 1,-21 1 0,20 18-16,-20-19 0,21 19 15,-1-18-15,1 18 16,-21-19-16,20 19 0,1 0 16,-1 0-16,0 0 15,1 0-15,-1 0 16,1 0-16,-21 19 0,20-19 15,-20 18-15,0 1 0,21-1 16,-21 1 0,0 0-16,0-1 0,0 1 15,-21-1-15,21 1 0,-20-1 16,20 1-16,-21-19 0,21 18 0,-20 1 16,-1-19-16,21 18 0,-20-18 0,0 19 15,-1-1-15,1 1 16,-1-19-16,1 0 15,-1 0 17</inkml:trace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4:20.14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362D5E5E-E481-4488-B8F9-B5B8E43E56F9}" emma:medium="tactile" emma:mode="ink">
          <msink:context xmlns:msink="http://schemas.microsoft.com/ink/2010/main" type="inkDrawing" rotatedBoundingBox="5131,3359 5681,3715 5524,3959 4973,3603" semanticType="callout" shapeName="Other"/>
        </emma:interpretation>
      </emma:emma>
    </inkml:annotationXML>
    <inkml:trace contextRef="#ctx0" brushRef="#br0">20 13 0,'0'-18'31,"0"36"47,-20-18-62,20 19 31,0-1-32,20 1-15,-20 0 0,0-1 16,21 1-16,-21-1 0,20-18 15,-20 19-15,0-1 0,21 1 0,-21-1 16,20-18-16,-20 19 0,21 0 0,-21-1 16,20 1-16,0-1 0,-20 1 15,21-1-15,-1 1 0,-20 0 16,21-19-16,-21 18 0,0 1 16,20-19-16,-20 18 0,21 1 15,-21-1 1,0-36 78,0-1-63,0 1-16,-21-1-15,21 1 0,0-1 16,0 0-16,0 1 16,0-1-16,0 1 15,0-1-15,0 1 16,0-1-16,0 0 16,21 1-16,-1 18 31,0 0-16,-20 18-15,21-18 16,-1 19-16,-20 0 16,21-19-16,-21 18 0,20-18 15,-20 19-15,21-19 0,-21 18 0,20-18 16,-20 19-16,20-19 0,-20 18 0,21 1 16,-1-19-16,-20 19 15,0-1-15,21-18 16,-1-18 15,-20-1-15,21 19-16,-21-19 0,20 1 15</inkml:trace>
  </inkml:traceGroup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4:22.91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B36752F2-ABC4-4A95-983C-4A5C0A4C27F7}" emma:medium="tactile" emma:mode="ink">
          <msink:context xmlns:msink="http://schemas.microsoft.com/ink/2010/main" type="inkDrawing" rotatedBoundingBox="3429,8207 3876,7954 4235,8589 3788,8841" shapeName="Other">
            <msink:destinationLink direction="with" ref="{8A566327-54A6-4D40-B032-9D6727603B00}"/>
            <msink:destinationLink direction="with" ref="{6809956B-AF3F-4A6A-8B67-0B1676042AFA}"/>
          </msink:context>
        </emma:interpretation>
      </emma:emma>
    </inkml:annotationXML>
    <inkml:trace contextRef="#ctx0" brushRef="#br0">41 419 0,'0'-18'0,"0"36"109,0 1-109,20-19 16,-20 18-16,0 1 0,21-19 16,-21 18-16,0 1 0,20-19 0,-20 18 15,0 1-15,20-19 0,-20 18 16,21 1-16,-21-1 0,20 1 16,-20-1-16,20-18 15,-20 19-15,21 0 0,-21-1 16,20-18-1,-20 19-15,0-38 63,-20 19-47,20-18-16,-21 18 0,21-19 15,-20 0-15,20 1 16,-20 18-16,20-19 0,-21 1 15,21-1-15,-20 1 0,20-1 16,-20 1-16,20-1 0,-21 1 16,21-1-16,-20 1 0,20-1 15,-21 19-15,21-18 0,0-1 16,-20 1 0,20-1-16,0 1 15,0-1 1,20 38 234,1-1-235,-1-18 1,-20 19-16,21-19 16,-1 18-16,0-18 0,1 0 15,-1 19-15,0-19 16,1 0-16,-1 18 0,1-18 16,-1 0-16,0 0 0,1 19 15,-1-19-15,1 0 16,-21-19 62,0 1-62,0-1-16,0 1 15,0-1 1,0 1-16,0-1 0,0 0 15,0 1-15,0-1 16,0 1-16,0-1 0,0 1 16,0-1-16,0 1 0,0-1 15,0 1-15,0-1 0,0 1 16,0-1-16,0 1 0,0-1 16,0 1-16,0-1 15,0 38 79,20-19-78,-20 18-16,0 1 15,20-19-15,-20 18 16,21 1-16,-21-1 0,20 1 15,-20-1-15,21 1 0,-21-1 16,20 1-16,-20 18 0,20-19 0,-20 1 16,0-1-16,21 20 0,-21-20 0,20 1 15,1-1-15,-21 1 0,20-1 0,-20 1 16,20-1-16,-20 1 0,21-1 0,-1-18 16,-20 19-16,20-1 0,-20 1 0,21-19 15,-21 18-15,20 1 16,-20-1-16,21-18 15,-21 19-15,0-38 32,-21 19-1,21-18-31</inkml:trace>
  </inkml:traceGroup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4:23.63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6809956B-AF3F-4A6A-8B67-0B1676042AFA}" emma:medium="tactile" emma:mode="ink">
          <msink:context xmlns:msink="http://schemas.microsoft.com/ink/2010/main" type="inkDrawing" rotatedBoundingBox="4336,7939 4862,8169 4679,8588 4153,8358" semanticType="callout" shapeName="Other">
            <msink:sourceLink direction="with" ref="{B36752F2-ABC4-4A95-983C-4A5C0A4C27F7}"/>
          </msink:context>
        </emma:interpretation>
      </emma:emma>
    </inkml:annotationXML>
    <inkml:trace contextRef="#ctx0" brushRef="#br0">49 407 0,'0'-19'0,"20"1"16,-20 0-1,21 18-15,-21-19 16,20 19-16,-20-18 0,21-1 16,-1 1-16,-20-1 15,21 19-15,-21-18 0,0-1 16,20 19-16,-20-18 0,0-1 15,0 1-15,0 0 16,0-1-16,0 1 16,0-1-16,0 1 15,0-1 1,-20 1-16,-1-1 16,1 19 15,20-18-16,-21 18-15,1 18 32,-1-18-17,21 19-15,-20-19 0,20 18 16,-21-18-16,21 19 16,-20-19-16,20 18 0,0 1 15,0-1 1,0 1-1,0-1-15,0 0 16,0 1-16,20-1 0,-20 1 16,21-1-16,-21 1 0,20-19 15,-20 18-15,21 1 0,-1-1 16,1 1-16,-1-19 0,-20 18 16,21-18-16,-1 18 0,1-18 0,-1 0 15,0 0-15,1 0 0,-1 0 16,1-18-16,-1 18 0,21-18 0,-20-1 15,-1 19-15,0-18 0,1-1 0,-1 1 16,21-19-16,-20 18 0,-1 1 0,1-1 16,-1-17-16</inkml:trace>
  </inkml:traceGroup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5:07.73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B596AE9-3453-4B47-8A34-7E02E590D0DE}" emma:medium="tactile" emma:mode="ink">
          <msink:context xmlns:msink="http://schemas.microsoft.com/ink/2010/main" type="inkDrawing" rotatedBoundingBox="10055,6067 15528,5797 15534,5911 10061,6181" shapeName="Other">
            <msink:destinationLink direction="with" ref="{3EEC50C6-9BC8-4C45-992A-CA54000DCEFC}"/>
            <msink:destinationLink direction="with" ref="{F3E11465-F81F-414E-91AB-CDA0905E3AEA}"/>
          </msink:context>
        </emma:interpretation>
      </emma:emma>
    </inkml:annotationXML>
    <inkml:trace contextRef="#ctx0" brushRef="#br0">0 325 0,'25'0'203,"-1"0"-203,-24-25 16,25 25-16,-1 0 15,0 0 1,1-24-16,-1 24 16,1 0-16,-1 0 15,1 0-15,-1 0 0,0-25 16,1 25-16,-1 0 15,1 0-15,-1 0 16,1 0-16,-1 0 16,0 0-1,1 0-15,-1 0 0,1-24 16,-1 24-16,0 0 16,1 0-1,-1 0-15,1-24 16,-1 24-16,1 0 15,-1 0-15,0 0 16,1-25-16,-1 25 16,1 0-1,-1 0-15,1 0 16,-1 0-16,0 0 16,1 0-16,-1 0 0,1 0 15,-1 0-15,1 0 16,-1 0-16,0 0 15,1 0-15,-1 0 16,1 0-16,-1-24 16,1 24-16,-1 0 15,0 0-15,1 0 16,-1 0-16,1 0 0,-1 0 16,0 0-16,1 0 0,-1 0 15,1 0-15,-1 0 16,1 0-16,-1 0 0,0 0 15,1 0-15,-1 0 0,1 0 16,-1 0-16,1 0 16,-1 0-16,0 0 0,1 0 15,-1 0-15,1 0 16,-1 0-16,0 0 0,1 0 16,-1 0-16,1 0 0,-1 0 15,1 0-15,-1 0 0,0-25 16,1 25-16,-1 0 0,1 0 15,-1 0-15,1 0 16,-1 0-16,0 0 0,1 0 16,-1 0-16,1 0 0,-1 0 15,1 0-15,-1 0 0,0 0 16,1 0-16,-1 0 0,1 0 16,-1 0-16,1 0 0,-1 0 15,0 0-15,1 0 0,-1 0 16,1 0-16,-1 0 0,-24-24 15,24 24-15,1 0 0,-1 0 0,1 0 16,-1 0-16,1 0 0,-1 0 16,0 0-16,1 0 0,-1 0 15,1 0-15,-1 0 0,1 0 0,-1-25 16,0 25-16,1 0 0,-1 0 16,1 0-16,-1 0 0,0 0 15,1 0-15,-1 0 0,1 0 16,-1 0-16,1 0 0,-1 0 15,0 0-15,1 0 0,-1 0 0,1 0 16,-1 0-16,1 0 0,-1 0 16,0 0-16,1-24 0,-1 24 0,25 0 15,-24 0-15,-1 0 0,0 0 0,1 0 16,-1 0-16,1 0 0,-1 0 0,1 0 16,23 0-16,-23-24 0,-1 24 0,1 0 15,-1 0-15,0 0 0,1 0 0,-1 0 16,1 0-16,-1 0 0,1 0 15,-1 0-15,0 0 0,25 0 0,-24 0 16,-1 0-16,1 0 0,-1 0 0,0 0 16,1 0-16,-1 0 0,1 0 15,-1 0-15,0 0 0,1 0 0,-1 0 16,1 0-16,-1 0 0,1 0 16,-1 0-16,0 0 0,1 0 15,-1 0-15,1 0 0,-1 0 16,1 0-16,-1 0 0,0 0 0,1 0 15,-1 0-15,1 0 0,-1 0 16,1 0-16,-1 0 0,0-25 0,1 25 16,-1 0-16,1 0 0,-1 0 15,1 0-15,-1 0 0,0 0 16,1 0-16,-1 0 0,1 0 16,-1 0-16,0 0 15,1 0-15,-1 0 16,1 0-16,-1 0 15,1 0 1,-1 0-16,0 0 16,1 0-1,-1 0-15,1 0 32,-1 0-1</inkml:trace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2:21.64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9BC0E2A3-235A-43F2-937D-B7BF8FD03219}" emma:medium="tactile" emma:mode="ink">
          <msink:context xmlns:msink="http://schemas.microsoft.com/ink/2010/main" type="writingRegion" rotatedBoundingBox="7399,5242 7278,8137 4941,8040 5062,5144"/>
        </emma:interpretation>
      </emma:emma>
    </inkml:annotationXML>
    <inkml:traceGroup>
      <inkml:annotationXML>
        <emma:emma xmlns:emma="http://www.w3.org/2003/04/emma" version="1.0">
          <emma:interpretation id="{98D6C8C8-AE66-4C53-A664-E0F67C8D0506}" emma:medium="tactile" emma:mode="ink">
            <msink:context xmlns:msink="http://schemas.microsoft.com/ink/2010/main" type="paragraph" rotatedBoundingBox="7399,5242 7278,8137 6235,8094 6355,519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BE6CDF8-C861-4E31-ABE8-2D053E083E63}" emma:medium="tactile" emma:mode="ink">
              <msink:context xmlns:msink="http://schemas.microsoft.com/ink/2010/main" type="line" rotatedBoundingBox="7399,5242 7278,8137 6235,8094 6355,5198"/>
            </emma:interpretation>
          </emma:emma>
        </inkml:annotationXML>
        <inkml:traceGroup>
          <inkml:annotationXML>
            <emma:emma xmlns:emma="http://www.w3.org/2003/04/emma" version="1.0">
              <emma:interpretation id="{A31990B2-75EA-44D7-8109-9692FBEE3F4E}" emma:medium="tactile" emma:mode="ink">
                <msink:context xmlns:msink="http://schemas.microsoft.com/ink/2010/main" type="inkWord" rotatedBoundingBox="7398,5242 7363,6085 6320,6041 6355,5198">
                  <msink:destinationLink direction="with" ref="{E98167D4-68E6-4959-8544-1595D91149F6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686-440 0,'0'25'16,"0"-1"0,0 1-1,0-1-15,0 1 0,0-1 16,0 0-16,0 1 0,25-1 16,-25 1-16,0 24 0,0-25 15,0 0-15,0 1 0,0-1 0,0 1 16,0-1-16,0 0 0,0 1 0,0-1 15,0 1-15,0-1 16,0 1-16,0-50 47,0 1-47,-25 24 0,25-25 16,-24 1-16,24-1 0,-25 1 15,25 0-15,0-25 0,0 24 0,0 1 16,-24 0-16,24-1 0,0-24 0,0 25 15,0-1-15,0 1 0,0 0 16,0-1-16,0 1 16,0-1-16,0 1 15,24 24-15,1-25 0,-1 25 16,1-24-16,-1 24 16,1 0-16,-1 0 0,0 0 15,1 0-15,-1 0 16,1 0-16,-25 24 15,0 1-15,0-1 16,0 1-16,0-1 0,-25-24 16,25 25-16,-24-1 0,24 0 15,-25 1-15,1-1 0,24 1 0,-24-25 0,-1 24 16,25 1-16,0-1 16,-24-24-16,48 0 31,1 0-16,-1-24-15,0 24 0,1 0 16,-1-25-16,1 25 0,-1 0 0,1 0 16,-1 0-16,0 0 15,25 49 1,-49-25-16,0 1 0,0-1 16,0 1-16,0-1 0,0 0 0,0 1 15,-24-1-15,-1 1 16,1-1-16,0 1 0,-1-1 0,1 0 15,-1-24-15,1 25 0,-1-25 0,25 24 16,-24-24-16,0 25 0,-1-25 16</inkml:trace>
          <inkml:trace contextRef="#ctx0" brushRef="#br0" timeOffset="637.5034">3150-244 0,'25'0'15,"-25"-25"1,24 25 0,1-24-1,-1 24 1,0 0-16,1 0 15,-1 0 1,1 0-16,-1 24 16,1-24-16,-1 25 15,0-1-15,1 1 16,-25-1-16,24 1 16,-24-1-16,0 0 0,0 1 15,0-1-15,0 1 16,0-1-16,0 0 0,0 1 15,-24-25-15,24 24 0,-25-24 0,25 25 16,-24-25-16,24 24 0,-24-24 0,-1 25 16,1-25-1,24-25 1,0 1 0,0-1-16,0 1 0,0-1 15,24-23-15,-24 23 0,0 1 0,25-25 16,-25 25-16,24-25 0,-24 24 0,24-24 15,1 25-15,-25 0 0,24-25 0,-24 24 16,25 1-16,-1-1 0,-24 1 16,25 24-16,-1-24 0,0-1 0,1 1 15,-1 24-15</inkml:trace>
        </inkml:traceGroup>
        <inkml:traceGroup>
          <inkml:annotationXML>
            <emma:emma xmlns:emma="http://www.w3.org/2003/04/emma" version="1.0">
              <emma:interpretation id="{3B0D046C-5BA6-452E-83D0-E2FE5B98E3F4}" emma:medium="tactile" emma:mode="ink">
                <msink:context xmlns:msink="http://schemas.microsoft.com/ink/2010/main" type="inkWord" rotatedBoundingBox="6966,6961 6917,8122 6298,8096 6346,6935"/>
              </emma:interpretation>
              <emma:one-of disjunction-type="recognition" id="oneOf1">
                <emma:interpretation id="interp1" emma:lang="" emma:confidence="0">
                  <emma:literal>n</emma:literal>
                </emma:interpretation>
                <emma:interpretation id="interp2" emma:lang="" emma:confidence="0">
                  <emma:literal>m</emma:literal>
                </emma:interpretation>
                <emma:interpretation id="interp3" emma:lang="" emma:confidence="0">
                  <emma:literal>M</emma:literal>
                </emma:interpretation>
                <emma:interpretation id="interp4" emma:lang="" emma:confidence="0">
                  <emma:literal>^</emma:literal>
                </emma:interpretation>
                <emma:interpretation id="interp5" emma:lang="" emma:confidence="0">
                  <emma:literal>N</emma:literal>
                </emma:interpretation>
              </emma:one-of>
            </emma:emma>
          </inkml:annotationXML>
          <inkml:trace contextRef="#ctx0" brushRef="#br0" timeOffset="3130.5218">2760 1246 0,'24'-25'15,"0"25"1,-24-24-16,25-1 15,-1 25-15,1 0 0,-1 0 16,1 0-16,-1 0 16,0 0-16,-24 25 0,25-1 15,-25 1-15,0-1 16,0 0-16,0 1 0,0-1 0,0 1 16,-25-1-16,1 1 0,24-1 0,-24 0 15,-1-24-15,1 25 0,24-1 0,-25 1 16,1-25-16,24 24 0,-25-24 0,25 25 15,-24-25-15,24-25 32,24 1-17,1 24-15,-25-25 0,24 25 16,1 0-16,-1-24 0,1 24 16,-1 0-16,0 0 0,1 0 0,-1 0 15,1 0-15,-1 24 0,1 1 16,-1-1-16,-24 1 0,24-1 0,1 0 15,-25 1-15,24-1 0,-24 25 0,0-24 16,0-1-16,0 25 0,0-25 0,0 25 16,0-24-16,-24 23 0,-1-23 15,1 24-15,0-25 0,-1 0 0,1 1 16,-1-1-16,1 1 0,-1-1 0,-23 1 16,23-1-16,1-24 0,-25 24 0,24-24 15,1 25-15,0-25 0,-25 0 0,24 0 16,1 24-16,-1-24 0,1 0 15,0-24-15,-1 24 0,25-25 16</inkml:trace>
        </inkml:traceGroup>
      </inkml:traceGroup>
    </inkml:traceGroup>
    <inkml:traceGroup>
      <inkml:annotationXML>
        <emma:emma xmlns:emma="http://www.w3.org/2003/04/emma" version="1.0">
          <emma:interpretation id="{4A3BF604-8D50-48E2-9C18-FEBBA145F17E}" emma:medium="tactile" emma:mode="ink">
            <msink:context xmlns:msink="http://schemas.microsoft.com/ink/2010/main" type="paragraph" rotatedBoundingBox="4862,6925 6078,6579 6273,7263 5056,760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1683193-E1EB-4585-B160-21F087B538DC}" emma:medium="tactile" emma:mode="ink">
              <msink:context xmlns:msink="http://schemas.microsoft.com/ink/2010/main" type="line" rotatedBoundingBox="4862,6925 6078,6579 6273,7263 5056,7608"/>
            </emma:interpretation>
          </emma:emma>
        </inkml:annotationXML>
        <inkml:traceGroup>
          <inkml:annotationXML>
            <emma:emma xmlns:emma="http://www.w3.org/2003/04/emma" version="1.0">
              <emma:interpretation id="{FC1747B4-0BEC-42D5-AF3A-29E1F1FD4F3D}" emma:medium="tactile" emma:mode="ink">
                <msink:context xmlns:msink="http://schemas.microsoft.com/ink/2010/main" type="inkWord" rotatedBoundingBox="5677,6772 6099,6652 6273,7263 5851,7383"/>
              </emma:interpretation>
              <emma:one-of disjunction-type="recognition" id="oneOf2">
                <emma:interpretation id="interp6" emma:lang="" emma:confidence="0">
                  <emma:literal>c</emma:literal>
                </emma:interpretation>
                <emma:interpretation id="interp7" emma:lang="" emma:confidence="0">
                  <emma:literal>•</emma:literal>
                </emma:interpretation>
                <emma:interpretation id="interp8" emma:lang="" emma:confidence="0">
                  <emma:literal>.</emma:literal>
                </emma:interpretation>
                <emma:interpretation id="interp9" emma:lang="" emma:confidence="0">
                  <emma:literal>C</emma:literal>
                </emma:interpretation>
                <emma:interpretation id="interp10" emma:lang="" emma:confidence="0">
                  <emma:literal>f</emma:literal>
                </emma:interpretation>
              </emma:one-of>
            </emma:emma>
          </inkml:annotationXML>
          <inkml:trace contextRef="#ctx0" brushRef="#br0" timeOffset="2462.4594">2027 1294 0,'0'-24'16,"24"24"-1,1 0 1,-1 0-1,1 0-15,-1 0 0,0 0 16,1 0-16,-25-24 0,24 24 0,1 0 16,-1-25-16,1 25 0,-1 0 0,0-24 15,1 24-15,-1-25 0,-24 1 16,0 0-16,0-1 16,0 1-16,0-1 0,0 1 15,0-1-15,0 1 0,-24 0 16,24-1-16,0 1 15,-25 24-15,25-25 16,0 50 0,0-1-16,0 1 15,0-1-15,0 25 16,0-25-16,0 25 0,0-24 0,0 23 16,0-23-16,0-1 0,0 25 0,0-25 15,0 1-15,0 24 0,0-25 0,0 1 16,0-1-16,0 0 0,0 1 0,0-1 15,0 1-15</inkml:trace>
        </inkml:traceGroup>
        <inkml:traceGroup>
          <inkml:annotationXML>
            <emma:emma xmlns:emma="http://www.w3.org/2003/04/emma" version="1.0">
              <emma:interpretation id="{5F8BD3CA-9EE0-4259-9AFC-2D2EE93E38E5}" emma:medium="tactile" emma:mode="ink">
                <msink:context xmlns:msink="http://schemas.microsoft.com/ink/2010/main" type="inkWord" rotatedBoundingBox="4862,6925 5729,6678 5911,7317 5044,7564"/>
              </emma:interpretation>
              <emma:one-of disjunction-type="recognition" id="oneOf3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1643.0116">1538 1124 0,'0'-25'0,"0"1"47,0-1-16,-24 25-16,0 0 1,-1 0 0,1 25-1,-1-25-15,25 24 0,-24-24 0,-1 25 16,25-1-16,-24 0 0,0 1 0,-1-1 16,25 1-16,-24 23 0,-1-23 0,25-1 15,0 25-15,0-24 0,0-1 0,0 0 16,0 1-16,0-1 0,0 1 0,0-1 15,25 1-15,-25-1 0,24 0 0,1-24 16,-1 25-16,25-25 0,-25 24 16,1-24-16,-1 0 0,1-24 0,23 24 15,-23-25-15,-1 25 0,25-24 0</inkml:trace>
          <inkml:trace contextRef="#ctx0" brushRef="#br0" timeOffset="2025.6298">1978 953 0,'0'-25'15,"24"25"-15,-24 25 32,0-1-32,0 0 15,0 1-15,0-1 0,0 1 16,0-1-16,0 1 0,0 23 0,0-23 15,0-1-15,0 1 0,0-1 0,0 0 16,0 1-16,0-1 0,0 1 0,0-1 16,0 1-16,0-1 0,0 0 15,0 1-15,0-1 0,0 1 0,0-1 16,0 1-16</inkml:trace>
        </inkml:traceGroup>
      </inkml:traceGroup>
    </inkml:traceGroup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5:09.08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EEC50C6-9BC8-4C45-992A-CA54000DCEFC}" emma:medium="tactile" emma:mode="ink">
          <msink:context xmlns:msink="http://schemas.microsoft.com/ink/2010/main" type="inkDrawing" rotatedBoundingBox="14847,6333 15190,5422 15677,5604 15335,6516" semanticType="callout" shapeName="Other">
            <msink:sourceLink direction="with" ref="{7B596AE9-3453-4B47-8A34-7E02E590D0DE}"/>
          </msink:context>
        </emma:interpretation>
      </emma:emma>
    </inkml:annotationXML>
    <inkml:trace contextRef="#ctx0" brushRef="#br0">171 0 0,'0'24'31,"25"-24"47,-25 24-78,24-24 31,-24 25-31,24-1 16,1 1-16,48 48 47,-73-49-47,25 1 0,-1-1 15,0 1 1,1-25-16,-25 24 16,24-24-16,1 0 47,-25 24 31,0 1-47,24-25 31,-24 24-46,25-24 15,-25 25-31,24-25 32,-24 24-17,-24 1 204,-1-25-203,25 24-1,-24-24-15,-1 24 16,1-24-16,24 25 0,-25-25 15,25 24-15,-24-24 0,24 25 0,-24-25 16,24 24-16,-25 1 0,1-25 0,24 24 16,-25 0-16,1-24 0,24 25 15,-25-1-15,1-24 0,24 25 0,-24-25 16,24 24-16,-25-24 0,1 25 0,24-1 16,-25-24-16,25 24 0,-24-24 0,24 25 15,-24-25-15,24 24 0,-25 1 16,1-25-16,24 24 0,0 0 15,-25-24-15</inkml:trace>
  </inkml:traceGroup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8:13.17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02240CCD-147C-45DE-AFAE-24FDCBCC2264}" emma:medium="tactile" emma:mode="ink">
          <msink:context xmlns:msink="http://schemas.microsoft.com/ink/2010/main" type="inkDrawing" rotatedBoundingBox="5145,9322 5466,11450 5390,11462 5069,9334" shapeName="Other">
            <msink:destinationLink direction="with" ref="{B190ADB7-3B71-4F96-90C7-5C277DAD148E}"/>
          </msink:context>
        </emma:interpretation>
      </emma:emma>
    </inkml:annotationXML>
    <inkml:trace contextRef="#ctx0" brushRef="#br0">0 25 0,'0'-25'16,"0"50"93,0-1-62,0 1-47,0-1 16,0 0 0,0 1-16,0-1 15,0 1-15,0-1 0,25 0 16,-25 1-16,0-1 15,0 1-15,0-1 0,24 1 16,-24-1-16,0 0 16,25 1-1,-25-1-15,0 1 0,24-25 16,-24 24-16,0 1 0,0-1 16,0 0-16,25 1 15,-25-1-15,0 1 16,0-1-16,0 0 15,0 1-15,0-1 16,24 1-16,-24-1 16,0 1-1,0-1-15,0 0 16,0 1-16,24-1 16,-24 1-16,0-1 15,0 1 1,0-1-16,25 0 15,-25 1-15,0-1 16,0 1 0,0-1-16,0 1 15,24-25-15,-24 24 16,0 0 0,0 1-16,0-1 15,0 1 1,0-1-16,0 1 15,0-1 1,0 0 0,0 1-1,0-1-15,0 1 16,0-1 0,0 0-1,0 1-15,0-1 16,0 1-16,0-1 15,0 1-15,0-1 16,0 0 0,25 1-1,-25-1-15,0 1 16,24-1 0,-24 1-16,0-1 15,0 0-15,0 1 16,25-1-1,-25 1-15,0-1 16,0 0 0,0 1-1,0-1 1,0 1 0,0-1-1,24-24-15,-24 25 0,0-1 31,24-24-15,-24-24 31,-24 24-31</inkml:trace>
  </inkml:traceGroup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8:13.82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B190ADB7-3B71-4F96-90C7-5C277DAD148E}" emma:medium="tactile" emma:mode="ink">
          <msink:context xmlns:msink="http://schemas.microsoft.com/ink/2010/main" type="inkDrawing" rotatedBoundingBox="5141,11259 5641,11184 5694,11544 5194,11619" semanticType="callout" shapeName="Other">
            <msink:sourceLink direction="with" ref="{02240CCD-147C-45DE-AFAE-24FDCBCC2264}"/>
          </msink:context>
        </emma:interpretation>
      </emma:emma>
    </inkml:annotationXML>
    <inkml:trace contextRef="#ctx0" brushRef="#br0">28 147 0,'-25'0'16,"25"-24"15,0 48 31,25-24-30,-25 25-32,23-25 15,-23 25-15,25-25 0,-1 24 16,1 1-16,-1-25 15,-24 24-15,24-24 0,1 26 16,-1-26-16,-24 23 16,24-23-16,-24 25 0,24-25 15,-24 24-15,24-24 16,-24 25 0,25-25 15,-25-25 0,24 25 0,-24-24-15,24 24 0,-24-25-16,25 2 15,-25-3-15,25 2 16,-25-1-1,24 1-15,-24-1 16,0 0-16,0 1 16,23 24-16,-23-25 0,0 1 15,0-1 1,0 1 0,25 24-16,-25-25 15</inkml:trace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8:15.65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28D83B0D-A90F-47EC-B01E-9A9EFA14A9B8}" emma:medium="tactile" emma:mode="ink">
          <msink:context xmlns:msink="http://schemas.microsoft.com/ink/2010/main" type="inkDrawing" rotatedBoundingBox="4785,15312 7132,12994 7200,13063 4853,15381" semanticType="callout" shapeName="Other">
            <msink:sourceLink direction="with" ref="{DF237B26-4CBA-4EE0-A9B2-EDC628672349}"/>
            <msink:sourceLink direction="with" ref="{43C7B07D-EA1A-4592-8A11-D575DC691D8B}"/>
          </msink:context>
        </emma:interpretation>
      </emma:emma>
    </inkml:annotationXML>
    <inkml:trace contextRef="#ctx0" brushRef="#br0">0 2296 0,'24'0'63,"-24"-25"-48,25 25 1,-1-24-16,1 0 16,-1-1-16,0 25 15,-24-24-15,25-1 0,-1 25 0,1-24 16,-1-1-16,1 1 0,-1 0 16,0-1-16,1 1 0,24-1 0,-25 1 0,1 0 15,-1 24-15,0-25 0,1 1 16,-1-1-16,1 1 0,-1 24 0,1-25 15,-25 1-15,24 24 0,0-24 0,1-1 16,-25 1-16,24 24 0,1-25 0,-25 1 16,49-1-16,-49 1 0,24 24 15,0-24-15,1-1 0,-1 1 16,1-1-16,-1 1 0,0 0 16,1 24-16,-25-25 0,24 1 0,1 24 15,-25-25-15,24 1 0,1 24 0,-25-25 16,24 1-16,0 0 0,1-1 15,-25 1-15,24 24 0,-24-25 16,25 1-16,-1-1 0,1 1 16,-1 0-16,0-1 0,-24 1 0,25 24 15,-1-25-15,1 1 0,-1-1 0,0 1 16,1 0-16,-1-1 0,1 1 16,-1-1-16,1 1 0,-1 24 15,0-25-15,-24 1 0,25 0 0,-1 24 16,1-25-16,-1 1 0,-24-1 0,25 25 15,-25-24-15,24 0 0,0-1 0,1 1 16,-1-1-16,1 1 16,-1 24-16,-24-25 0,25 1 0,-1 0 15,0-1 1,1 1-16,-1-1 16,1 1-16,-1-1 15,1 1-15,-1 0 16,0-1-16,-24 1 0,25 24 15,-25-25-15,24 1 0,1 24 0,-25-24 16,24 24-16,-24-25 0,24 25 0,-24-24 16,25-1-16,-1 1 15,1-1-15,-1 1 16,1 0 0,-25-1-16,24 25 31</inkml:trace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8:19.03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B58E4F17-D1EC-4507-9A5D-3ECB6ACA12D7}" emma:medium="tactile" emma:mode="ink">
          <msink:context xmlns:msink="http://schemas.microsoft.com/ink/2010/main" type="inkDrawing" rotatedBoundingBox="6105,12861 7228,12873 7227,12944 6104,12932" shapeName="Other">
            <msink:destinationLink direction="with" ref="{7D93718E-8957-4693-9DF1-2736211548A4}"/>
          </msink:context>
        </emma:interpretation>
      </emma:emma>
    </inkml:annotationXML>
    <inkml:trace contextRef="#ctx0" brushRef="#br0">0 67 0,'24'0'204,"-24"-24"-189,25 24 1,-1 0-1,1 0-15,-1 0 16,0 0 0,1 0-1,-1 0-15,1 0 16,-1 0 0,0 0-16,1 0 15,-1 0 1,1 0-1,-1 0 1,1 0 0,-1-24-1,0 24 1,1 0 0,-1 0-1,1 0-15,-1 0 16,1 0-1,-1 0 1,0 0 0,1 0-1,-1 0 1,1 0 0,-1 0-1,0 0 1,1 0 15,-1 0-15,1 0-1,-1 0 1,1 0 0,-1 0-1,0 0 1,-24 24 15,25-24-31,-1 0 31,1 0-15,-25 24 15,24-24-31,1 0 31,-1 0 1,0 0-1,-24 25-15,25-25-1,-1 0 16</inkml:trace>
  </inkml:traceGroup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8:19.73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09587121-1455-4D1B-A730-469B5EC95008}" emma:medium="tactile" emma:mode="ink">
          <msink:context xmlns:msink="http://schemas.microsoft.com/ink/2010/main" type="inkDrawing" rotatedBoundingBox="7156,12987 7379,12011 7425,12022 7202,12998" semanticType="callout" shapeName="Other">
            <msink:sourceLink direction="with" ref="{DF237B26-4CBA-4EE0-A9B2-EDC628672349}"/>
          </msink:context>
        </emma:interpretation>
      </emma:emma>
    </inkml:annotationXML>
    <inkml:trace contextRef="#ctx0" brushRef="#br0">0 974 0,'25'0'78,"-25"-25"-78,0 1 31,0-1-31,0-23 31,24 23-31,-24 1 0,0-1 0,0 1 16,0-1-16,0 1 0,0 0 16,0-1-16,25 1 0,-25-1 0,0 1 15,0-1-15,24 1 0,-24 0 0,0-1 16,0 1-16,25-1 0,-25 1 0,0 0 16,24-1-16,-24 1 0,0-1 0,24 1 15,-24-1-15,0 1 16,0 0-16,0-1 0,25 25 0,-25-24 15,0-1-15,0 1 16,0-1-16,24 1 16,-24 0-16,0-1 15,0 1 17,0 48-1</inkml:trace>
  </inkml:traceGroup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8:22.66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7D93718E-8957-4693-9DF1-2736211548A4}" emma:medium="tactile" emma:mode="ink">
          <msink:context xmlns:msink="http://schemas.microsoft.com/ink/2010/main" type="inkDrawing" rotatedBoundingBox="5693,12423 5977,12892 5633,13101 5349,12631" semanticType="callout" shapeName="Other">
            <msink:sourceLink direction="with" ref="{B58E4F17-D1EC-4507-9A5D-3ECB6ACA12D7}"/>
            <msink:sourceLink direction="with" ref="{B541695E-85CA-4EB9-ABC3-15E25DAB8549}"/>
          </msink:context>
        </emma:interpretation>
      </emma:emma>
    </inkml:annotationXML>
    <inkml:trace contextRef="#ctx0" brushRef="#br0">52 48 0,'0'-24'0,"0"48"46,-24-24-30,24 25 0,0-1-1,-25 1-15,25-1 16,0 1-16,0-1 0,0 0 16,0 1-16,0-1 0,0 1 15,0-1-15,0 1 0,25-25 0,-25 24 16,24 0-16,0 1 0,1-1 15,-1 1-15,1-25 16,-1 0-16,1 24 0,-1-24 16,0 0-16,1 0 0,-1-24 15,1 24-15,-1-25 0,1 1 16,-1-1-16,-24 1 16,0 0-16,0-1 0,0 1 0,0-1 15,0-24-15,-24 25 16,24 0-16,-25-1 0,1 1 0,-1-1 15,1 1-15,-1-1 0,1 25 0,0-24 16,-1 24-16,1-24 0,-1 24 0,1 0 16,-1 0-16,1 0 0,0 0 15,24 24-15,-25-24 0,25 24 16</inkml:trace>
  </inkml:traceGroup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8:21.17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C25068A9-3017-4499-8CAF-4D9723AC00A1}" emma:medium="tactile" emma:mode="ink">
          <msink:context xmlns:msink="http://schemas.microsoft.com/ink/2010/main" type="inkDrawing" rotatedBoundingBox="7216,12944 8056,14273 7989,14315 7149,12986" semanticType="callout" shapeName="Other">
            <msink:sourceLink direction="with" ref="{DF237B26-4CBA-4EE0-A9B2-EDC628672349}"/>
          </msink:context>
        </emma:interpretation>
      </emma:emma>
    </inkml:annotationXML>
    <inkml:trace contextRef="#ctx0" brushRef="#br0">0 0 0,'0'25'78,"25"-25"-78,-25 24 31,24-24-31,-24 25 16,25-25-1,-25 24-15,24 0 16,1 1 0,-25-1-16,24-24 15,-24 25-15,0-1 0,24-24 0,-24 24 16,0 1-16,25-25 0,-25 24 0,0 1 16,24-25-16,-24 24 0,0 1 0,25-1 15,-25 0-15,24 1 0,1-1 16,-25 1-16,24-25 0,-24 24 15,0 1-15,24-1 0,-24 0 0,25-24 16,-25 25-16,24-1 0,-24 1 0,0-1 16,25-24-16,-25 25 0,24-25 15,-24 24-15,24 0 0,-24 1 16,25-1-16,-25 1 0,24-25 16,-24 24-16,25 1 0,-25-1 15,24-24-15,-24 24 0,25-24 16,-25 25-16,24-1 0,-24 1 15,24-25-15,-24 24 0,25 0 16,-25 1-16,24-25 0,-24 24 16,25 1-16,-1-1 15,-24 1-15,25-25 0,-25 24 16,24-24-16,-24 24 0,24 1 16,-24-1-1,25-24-15,-25 25 16,24-25-1,-24 24-15,0-48 47,0-1-31,-24 25-16</inkml:trace>
  </inkml:traceGroup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8:23.05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BAC17E28-0145-4F23-BC4A-DD3A886310BF}" emma:medium="tactile" emma:mode="ink">
          <msink:context xmlns:msink="http://schemas.microsoft.com/ink/2010/main" type="inkDrawing" rotatedBoundingBox="5767,12232 5998,12541 5978,12556 5747,12247" semanticType="callout" shapeName="Other">
            <msink:sourceLink direction="with" ref="{B541695E-85CA-4EB9-ABC3-15E25DAB8549}"/>
          </msink:context>
        </emma:interpretation>
      </emma:emma>
    </inkml:annotationXML>
    <inkml:trace contextRef="#ctx0" brushRef="#br0">0 24 0,'0'-24'16,"0"48"31,24-24-32,-24 24 1,25 1-16,-1-1 15,-24 1-15,25-25 16,-25 24-16,24 1 0,-24-1 16,24-24-16,-24 24 0,25-24 0,-25 25 15,24-1-15,1 1 16,-25-1-16</inkml:trace>
  </inkml:traceGroup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8:23.44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0411B04D-057B-41BD-8DDD-561BF994AC37}" emma:medium="tactile" emma:mode="ink">
          <msink:context xmlns:msink="http://schemas.microsoft.com/ink/2010/main" type="inkDrawing" rotatedBoundingBox="5882,12446 5959,11959 6115,11984 6038,12471" semanticType="callout" shapeName="Other">
            <msink:sourceLink direction="with" ref="{DF237B26-4CBA-4EE0-A9B2-EDC628672349}"/>
            <msink:sourceLink direction="with" ref="{B541695E-85CA-4EB9-ABC3-15E25DAB8549}"/>
          </msink:context>
        </emma:interpretation>
      </emma:emma>
    </inkml:annotationXML>
    <inkml:trace contextRef="#ctx0" brushRef="#br0">25 491 0,'-24'0'0,"24"-24"16,0 0 15,24 24-15,-24-25-16,0 1 15,25 24-15,-25-25 0,24 25 0,-24-24 16,25-1-16,-1 1 16,-24 0-16,0-1 0,24 25 15,-24-24-15,0-1 0,0 1 16,0-1-16,0 1 15,0 0-15,-24 24 0,24-25 16,0 1-16,-24 24 0,24-25 16,-25 25-16,25-24 0,-24 24 15,-1 0 1,25 24 15</inkml:trace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2:13.73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12B3F055-DD5B-47D7-AC4E-B1B303955CE1}" emma:medium="tactile" emma:mode="ink">
          <msink:context xmlns:msink="http://schemas.microsoft.com/ink/2010/main" type="writingRegion" rotatedBoundingBox="4921,6090 6955,7915 4449,10708 2415,8883"/>
        </emma:interpretation>
      </emma:emma>
    </inkml:annotationXML>
    <inkml:traceGroup>
      <inkml:annotationXML>
        <emma:emma xmlns:emma="http://www.w3.org/2003/04/emma" version="1.0">
          <emma:interpretation id="{7A94D0B7-6D10-4728-BD89-28BACAA59AC4}" emma:medium="tactile" emma:mode="ink">
            <msink:context xmlns:msink="http://schemas.microsoft.com/ink/2010/main" type="paragraph" rotatedBoundingBox="4921,6090 6955,7915 6397,8537 4362,671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EEC0323-5950-4DA8-8A00-D705D20F28AC}" emma:medium="tactile" emma:mode="ink">
              <msink:context xmlns:msink="http://schemas.microsoft.com/ink/2010/main" type="line" rotatedBoundingBox="4921,6090 6955,7915 6397,8537 4362,6712"/>
            </emma:interpretation>
          </emma:emma>
        </inkml:annotationXML>
        <inkml:traceGroup>
          <inkml:annotationXML>
            <emma:emma xmlns:emma="http://www.w3.org/2003/04/emma" version="1.0">
              <emma:interpretation id="{9CC06E40-2C50-4EA5-84DD-6745BE4E779C}" emma:medium="tactile" emma:mode="ink">
                <msink:context xmlns:msink="http://schemas.microsoft.com/ink/2010/main" type="inkWord" rotatedBoundingBox="4921,6090 5615,6713 5108,7278 4414,6655">
                  <msink:destinationLink direction="with" ref="{D0F51C62-5A43-40FA-B266-97E2974EDD3D}"/>
                </msink:context>
              </emma:interpretation>
            </emma:emma>
          </inkml:annotationXML>
          <inkml:trace contextRef="#ctx0" brushRef="#br0">952-3028 0,'0'24'62,"0"0"-62,0 1 16,25-1-16,-25 1 0,0-1 0,0 1 16,24-1-16,-24 0 0,0 25 0,0-24 15,25-1-15,-25 25 0,0-25 0,24 1 16,-24 24-16,0-25 0,0 0 0,24 1 16,-24-1-16,0 1 0,0-1 0,0 1 15,25-1-15,-25 0 16,0-48 15,24 0-31,-24-1 16,0 1-16,25-1 0,-25 1 15,24-1-15,-24 1 0,24 0 16,1-1-16,-1 25 16,-24-24-16,25 24 0,-1 0 15,1 0-15,-1 0 16,0 0-16,1 24 15,-1-24-15,1 25 0,-1-1 16,-24 0-16,25-24 0,-25 25 16,24-1-16,0 1 15,1-1-15,-25 1 16,24-25-16,-24 24 0,25-24 16,-25-24-16,24 24 15,-24-25-15,25 1 0,-1-1 0,0 1 16,1-1-16,-1 1 0,1 0 0,-1-25 15,-24 24-15,25 1 0,-1 0 0</inkml:trace>
        </inkml:traceGroup>
        <inkml:traceGroup>
          <inkml:annotationXML>
            <emma:emma xmlns:emma="http://www.w3.org/2003/04/emma" version="1.0">
              <emma:interpretation id="{089F043A-5406-4754-9B9C-13FF3A892C24}" emma:medium="tactile" emma:mode="ink">
                <msink:context xmlns:msink="http://schemas.microsoft.com/ink/2010/main" type="inkWord" rotatedBoundingBox="6393,7579 6871,8008 6397,8537 5919,8108"/>
              </emma:interpretation>
            </emma:emma>
          </inkml:annotationXML>
          <inkml:trace contextRef="#ctx0" brushRef="#br0" timeOffset="3986.0509">2491-1587 0,'0'-25'16,"24"25"-1,-24-24 17,0 48 171,0 1-172,0-1-15,0 0-16,0 1 15,0-1-15,0 1 0,25-1 16,-25 1-16,0-1 0,0 0 15,24 1-15,-24-1 0,0 1 0,0-1 16,0 0-16,0 1 0,0-1 0,0 1 16,0-1-16,0 1 0,0-1 0,0 0 15,0 1-15,0-1 0,0 1 16,0-1-16,0 1 0,0-1 16</inkml:trace>
          <inkml:trace contextRef="#ctx0" brushRef="#br0" timeOffset="4784.705">2784-1514 0,'0'-25'15,"0"1"-15,0 0 16,0-1-16,0 1 16,0-1-1,0 1 1,0 48 15,0 1-15,0-1-1,0 1-15,0-1 0,0 0 16,0 1-16,0-1 0,0 1 0,0-1 16,0 1-16,0 23 0,0-23 0,0-1 15,0 1-15,0-1 0,0 0 0,0 1 16,0-1-16,0 1 0,0-1 0,0 1 15,0-1-15,0 0 0,0 1 0,0-1 16,0 1-16,0-1 16</inkml:trace>
          <inkml:trace contextRef="#ctx0" brushRef="#br0" timeOffset="4433.0996">2491-1246 0,'24'0'47,"1"0"0,-1-24-31,1 24-1,-1 0-15,-24-24 0,24 24 16,1 0-16,-1 0 15,-24-25-15,25 25 0,-1 0 16,-24-24-16,25 24 0,-1 0 16,-24-25-16,24 25 15,-24-24-15</inkml:trace>
        </inkml:traceGroup>
      </inkml:traceGroup>
    </inkml:traceGroup>
    <inkml:traceGroup>
      <inkml:annotationXML>
        <emma:emma xmlns:emma="http://www.w3.org/2003/04/emma" version="1.0">
          <emma:interpretation id="{42A574EE-90E3-406F-868B-4D32021A879F}" emma:medium="tactile" emma:mode="ink">
            <msink:context xmlns:msink="http://schemas.microsoft.com/ink/2010/main" type="paragraph" rotatedBoundingBox="4145,8001 4242,9995 3337,10039 3241,804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F7F9E90-9FEE-48D3-92CE-0C098D1F18EA}" emma:medium="tactile" emma:mode="ink">
              <msink:context xmlns:msink="http://schemas.microsoft.com/ink/2010/main" type="line" rotatedBoundingBox="4145,8001 4242,9995 3337,10039 3241,8044"/>
            </emma:interpretation>
          </emma:emma>
        </inkml:annotationXML>
        <inkml:traceGroup>
          <inkml:annotationXML>
            <emma:emma xmlns:emma="http://www.w3.org/2003/04/emma" version="1.0">
              <emma:interpretation id="{06C3C794-ADE7-46C3-B4A5-0CC1498C8BB7}" emma:medium="tactile" emma:mode="ink">
                <msink:context xmlns:msink="http://schemas.microsoft.com/ink/2010/main" type="inkWord" rotatedBoundingBox="4145,8001 4184,8801 3280,8845 3241,8044"/>
              </emma:interpretation>
            </emma:emma>
          </inkml:annotationXML>
          <inkml:trace contextRef="#ctx0" brushRef="#br0" timeOffset="1965.3829">-415-1026 0,'0'-24'16,"0"-1"-16,0 1 0,0 0 16,0-1-16,0 1 0,0-1 15,0 1-15,0-1 16,24 25-16,-24-24 0,0 0 0,24 24 15,1-25-15,-1 25 0,1-24 16,-1 24-16,1 0 0,-1 0 16,0 0-1,-24 24-15,0 1 16,0-1-16,0 0 16,0 1-16,-24-1 0,24 25 0,-24-24 15,24-1-15,-25 0 0,1 1 0,24-1 16,-25 1-16,25-1 0,-24-24 0,24 25 15,-25-1-15,50-48 47,-1 24-47,-24-25 0,25 25 16,-25-24-16,24 24 0,1-25 16,-1 25-16,0 0 15,1 0-15,-1 25 16,-24-1-1,0 1-15,0-1 0,0 0 16,0 1-16,0-1 0,0 1 0,0-1 16,-24 1-16,-1-1 0,1 0 0,24 1 15,-24-1-15,-1 1 0,25-1 0,-24 1 16,-1-25-16,1 24 0,24 0 0,-25-24 16,25 25-16,-24-25 0,0 0 15</inkml:trace>
          <inkml:trace contextRef="#ctx0" brushRef="#br0" timeOffset="1458.213">-489-1221 0,'25'0'31,"-25"24"16,0 1-47,24-1 16,-24 1-16,25-1 0,-25 0 0,0 1 15,0-1-15,24 25 0,-24-24 0,0-1 16,0 25-16,24-25 0,-24 1 0,0-1 16,0 1-16,0-1 0,0 0 0,0 1 15,0-1-15,0 1 0,0-1 16,0 1-16,0-1 16</inkml:trace>
          <inkml:trace contextRef="#ctx0" brushRef="#br0" timeOffset="2945.285">49-1026 0,'24'0'47,"0"0"-31,1 0-1,-1 0 1,1 0 15,-25 25-31,24-1 16,1 1-1,-25-1 1,24 0-16,-24 1 16,24-1-16,-24 1 15,0-1-15,0 1 16,0-1-16,0 0 15,0 1 1,-24-25-16,24 24 16,-24-24 15,-1-24-31,1 24 16,24-25-1,-25 1 1,25 0-16,0-1 15,0 1 1,0-1-16,0 1 16,0-1-16,25 25 0,-25-24 0,0 0 15,24 24-15,-24-25 0,0 1 0,0-1 16,25 1-16,-25-1 0,24 1 16,-24 0-16,24-1 15,1 1-15,-25-1 16,24 25-16,-24-24 0,25 24 0,-25-25 15,24 25-15,1-24 16,-1 24 0,-24 24-1,0 1 17</inkml:trace>
        </inkml:traceGroup>
        <inkml:traceGroup>
          <inkml:annotationXML>
            <emma:emma xmlns:emma="http://www.w3.org/2003/04/emma" version="1.0">
              <emma:interpretation id="{D14474C6-0BAB-4239-8C56-DF4602B84968}" emma:medium="tactile" emma:mode="ink">
                <msink:context xmlns:msink="http://schemas.microsoft.com/ink/2010/main" type="inkWord" rotatedBoundingBox="3848,9286 3883,10012 3498,10031 3463,930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6699.9421">49 147 0,'-25'-25'0,"25"1"16,-24-1-16,24 1 16,0-1-16,0 1 15,0 48 32,0 1-31,24-1-16,-24 1 15,0-1-15,25 1 0,-25-1 0,0 0 16,0 1-16,24-1 0,-24 1 0,0 24 16,0-25-16,24 0 0,-24 1 0,0-1 15,0 1-15,0-1 0,25 1 0,-25-1 16,0 0-16,0 1 0,0-1 0,24 1 16,-24-1-16</inkml:trace>
          <inkml:trace contextRef="#ctx0" brushRef="#br0" timeOffset="6208.2913">-244 24 0,'0'-24'16,"0"0"-16,0-1 15,-25 25-15,25-24 16,0 48 31,0 1-47,0-1 15,25 0-15,-25 1 0,0-1 16,24 1-16,-24-1 0,0 1 16,0 23-16,0-23 0,0-1 0,0 1 15,0-1-15,0 1 0,24-1 0,-24 0 16,0 1-16,0-1 0,0 1 0,0-1 16,25 1-16,-25-1 0,0 0 15</inkml:trace>
          <inkml:trace contextRef="#ctx0" brushRef="#br0" timeOffset="6424.2067">-196 391 0,'25'0'0,"-1"0"16,1-25-16,-1 25 16,0-24-16,1 24 0,-1 0 15,1-24-15,-1 24 0,1 0 16</inkml:trace>
        </inkml:traceGroup>
      </inkml:traceGroup>
    </inkml:traceGroup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8:23.52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D5B1C787-A4DB-4A58-B9CC-19CB30153B3A}" emma:medium="tactile" emma:mode="ink">
          <msink:context xmlns:msink="http://schemas.microsoft.com/ink/2010/main" type="inkDrawing" rotatedBoundingBox="5986,12013 6186,12277 6174,12286 5974,12022" semanticType="callout" shapeName="Other">
            <msink:sourceLink direction="with" ref="{B541695E-85CA-4EB9-ABC3-15E25DAB8549}"/>
          </msink:context>
        </emma:interpretation>
      </emma:emma>
    </inkml:annotationXML>
    <inkml:trace contextRef="#ctx0" brushRef="#br0">0 0 0,'24'24'15,"-24"1"-15,25-1 16,-25-24-16,24 24 0,0 1 0,1 24 16,-1-25-16,1 1 0,-1 23 15</inkml:trace>
  </inkml:traceGroup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8:35.25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13E9E075-2F9F-4AA7-AF51-F928306BE25C}" emma:medium="tactile" emma:mode="ink">
          <msink:context xmlns:msink="http://schemas.microsoft.com/ink/2010/main" type="writingRegion" rotatedBoundingBox="7238,10989 8244,10833 8381,11716 7376,11872"/>
        </emma:interpretation>
      </emma:emma>
    </inkml:annotationXML>
    <inkml:traceGroup>
      <inkml:annotationXML>
        <emma:emma xmlns:emma="http://www.w3.org/2003/04/emma" version="1.0">
          <emma:interpretation id="{2D8D0707-7EE0-4B30-8FF3-A7FC2354C2D4}" emma:medium="tactile" emma:mode="ink">
            <msink:context xmlns:msink="http://schemas.microsoft.com/ink/2010/main" type="paragraph" rotatedBoundingBox="7238,10989 8244,10833 8381,11716 7376,1187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3B255D9-C99C-484F-8386-58A00A8AE8CA}" emma:medium="tactile" emma:mode="ink">
              <msink:context xmlns:msink="http://schemas.microsoft.com/ink/2010/main" type="line" rotatedBoundingBox="7238,10989 8244,10833 8381,11716 7376,11872"/>
            </emma:interpretation>
          </emma:emma>
        </inkml:annotationXML>
        <inkml:traceGroup>
          <inkml:annotationXML>
            <emma:emma xmlns:emma="http://www.w3.org/2003/04/emma" version="1.0">
              <emma:interpretation id="{DF237B26-4CBA-4EE0-A9B2-EDC628672349}" emma:medium="tactile" emma:mode="ink">
                <msink:context xmlns:msink="http://schemas.microsoft.com/ink/2010/main" type="inkWord" rotatedBoundingBox="7238,10989 8244,10833 8381,11716 7376,11872">
                  <msink:destinationLink direction="with" ref="{C25068A9-3017-4499-8CAF-4D9723AC00A1}"/>
                  <msink:destinationLink direction="with" ref="{09587121-1455-4D1B-A730-469B5EC95008}"/>
                  <msink:destinationLink direction="to" ref="{5A3CD498-1848-4D04-9042-F738262A3461}"/>
                  <msink:destinationLink direction="with" ref="{0411B04D-057B-41BD-8DDD-561BF994AC37}"/>
                  <msink:destinationLink direction="with" ref="{28D83B0D-A90F-47EC-B01E-9A9EFA14A9B8}"/>
                </msink:context>
              </emma:interpretation>
              <emma:one-of disjunction-type="recognition" id="oneOf0">
                <emma:interpretation id="interp0" emma:lang="" emma:confidence="1">
                  <emma:literal>Bo</emma:literal>
                </emma:interpretation>
                <emma:interpretation id="interp1" emma:lang="" emma:confidence="0">
                  <emma:literal>B o</emma:literal>
                </emma:interpretation>
                <emma:interpretation id="interp2" emma:lang="" emma:confidence="0">
                  <emma:literal>B Z</emma:literal>
                </emma:interpretation>
                <emma:interpretation id="interp3" emma:lang="" emma:confidence="0">
                  <emma:literal>B V</emma:literal>
                </emma:interpretation>
                <emma:interpretation id="interp4" emma:lang="" emma:confidence="0">
                  <emma:literal>B x</emma:literal>
                </emma:interpretation>
              </emma:one-of>
            </emma:emma>
          </inkml:annotationXML>
          <inkml:trace contextRef="#ctx0" brushRef="#br0">0 268 0,'0'-24'0,"0"-1"16,25 1-1,-25 0-15,24-1 16,-24 1-16,24-1 0,1 1 16,-1-1-16,1 1 15,-1 0 1,1 24-16,-1 0 16,0 24-1,-24 0-15,25 1 0,-25-1 16,0 1-16,0-1 0,0 1 0,0-1 15,0 25-15,0-25 0,0 1 16,0-1-16,0 1 0,0-1 0,0 0 16,0 1-16,0-1 0,0 1 0,0-1 15,24-48 17,1-1-17,-25 1-15,24-1 0,0 1 16,1 0-16,-1-1 15,1 25-15,-1 0 16,1 0-16,-1 0 16,0 25-16,1-1 15,-25 0-15,24-24 0,-24 25 16,0-1-16,0 1 0,0-1 0,0 25 16,0-25-16,0 1 0,0-1 0,0 1 15,0-1-15,0 0 0,-24 1 0,-1-1 16,25 1-16,-24-25 0,24 24 0,-24 1 15,-1-1-15,1 0 16</inkml:trace>
          <inkml:trace contextRef="#ctx0" brushRef="#br0" timeOffset="-612.3461">25 195 0,'-25'0'46,"25"24"1,25 1-47,-1-1 16,0 1-16,-24-1 16,25 1-16,-25 23 0,24-23 0,1-1 15,-25 1-15,24-1 0,1 25 0,-1-25 16,-24 1-16,24-25 0,1 24 0,-1 1 15,-24-1-15,25 0 0,-1 1 16,0-1-16,1 1 16,-25-1-16</inkml:trace>
          <inkml:trace contextRef="#ctx0" brushRef="#br0" timeOffset="584.2102">611 171 0,'24'0'0,"-24"-25"16,25 25 0,-25-24-1,24 24-15,0 0 16,1 0-16,-1 0 15,1 0-15,-1 0 0,0 0 16,1 0-16,-1 0 0,-24 24 16,25-24-16,-1 0 0,1 25 0,-1-1 15,0 0-15,-24 1 16,25-25-16,-25 24 0,0 1 16,0-1-16,0 1 0,0-1 15,0 0-15,0 1 0,-25-1 16,1 1-16,0-25 15,-1 0 1,1-25-16,24 1 16,-25-1-16,25 1 0,0 0 15,-24-1-15,24 1 0,0-25 0,0 24 16,0-23-16,0 23 0,0-24 0,0 25 16,0-1-16,0 1 0,0 0 15,24-1-15,-24 1 0,0-1 0,25 1 16,-25-1-16</inkml:trace>
        </inkml:traceGroup>
      </inkml:traceGroup>
    </inkml:traceGroup>
  </inkml:traceGroup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8:51.04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1065E3B7-CFF3-4F28-97ED-D10142221BB3}" emma:medium="tactile" emma:mode="ink">
          <msink:context xmlns:msink="http://schemas.microsoft.com/ink/2010/main" type="inkDrawing" rotatedBoundingBox="4791,15282 5377,15920 5346,15949 4760,15311" semanticType="callout" shapeName="Other">
            <msink:sourceLink direction="with" ref="{43C7B07D-EA1A-4592-8A11-D575DC691D8B}"/>
          </msink:context>
        </emma:interpretation>
      </emma:emma>
    </inkml:annotationXML>
    <inkml:trace contextRef="#ctx0" brushRef="#br0">0 0 0,'0'25'329,"24"-25"-298,-24 24-16,25-24 1,-25 25-16,0-1 16,24-24-16,1 25 15,-25-1-15,24-24 0,-24 24 16,24-24-16,-24 25 0,25-1 0,-1-24 16,-24 25-16,25-1 0,-1 1 15,1-25-15,-25 24 0,24 0 0,0-24 16,1 25-16,-25-1 0,24-24 0,1 25 15,-1-1-15,-24 0 0,25 1 0,-1-1 16,0 1-16,1-1 0,-25 1 16,24-25-16,-24 24 0,0 0 15,25-24-15,-25 25 16,0-50 93</inkml:trace>
  </inkml:traceGroup>
</inkml:ink>
</file>

<file path=ppt/ink/ink63.xml><?xml version="1.0" encoding="utf-8"?>
<inkml:ink xmlns:inkml="http://www.w3.org/2003/InkML">
  <inkml:definitions/>
  <inkml:traceGroup>
    <inkml:annotationXML>
      <emma:emma xmlns:emma="http://www.w3.org/2003/04/emma" version="1.0">
        <emma:interpretation id="{74475A2D-D016-40DF-98EF-35799711F251}" emma:medium="tactile" emma:mode="ink">
          <msink:context xmlns:msink="http://schemas.microsoft.com/ink/2010/main" type="writingRegion" rotatedBoundingBox="5264,16300 9345,13787 9832,14577 5750,17089"/>
        </emma:interpretation>
      </emma:emma>
    </inkml:annotationXML>
  </inkml:traceGroup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8:52.24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E351CAD1-1CC2-4765-84D1-344A61E61BB2}" emma:medium="tactile" emma:mode="ink">
          <msink:context xmlns:msink="http://schemas.microsoft.com/ink/2010/main" type="inkDrawing" rotatedBoundingBox="3955,15353 4834,15304 4837,15349 3957,15398" semanticType="callout" shapeName="Other">
            <msink:sourceLink direction="with" ref="{43C7B07D-EA1A-4592-8A11-D575DC691D8B}"/>
          </msink:context>
        </emma:interpretation>
      </emma:emma>
    </inkml:annotationXML>
    <inkml:trace contextRef="#ctx0" brushRef="#br0">0 51 0,'24'0'78,"0"0"-31,1 0-32,-1 0 1,1 0-16,-1 0 16,1 0-16,-1 0 0,0 0 15,1 0-15,-1 0 0,1 0 16,-1 0-16,1 0 0,-1 0 0,0 0 15,1 0-15,-1 0 0,1 0 16,-1 0-16,0 0 0,1 0 16,-1 0-16,1 0 15,-1 0-15,1 0 16,-1 0-16,-24-25 0,24 25 16,1 0-16,-1 0 15,-24-24-15,25 24 16,-1 0-16,1 0 15,-1 0 17,0 0 15,1 0-1</inkml:trace>
  </inkml:traceGroup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8:52.81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DE5834E7-8189-4DF5-840C-C50538FC34AE}" emma:medium="tactile" emma:mode="ink">
          <msink:context xmlns:msink="http://schemas.microsoft.com/ink/2010/main" type="inkDrawing" rotatedBoundingBox="4762,15313 4947,14257 4993,14265 4807,15321" semanticType="callout" shapeName="Other">
            <msink:sourceLink direction="with" ref="{43C7B07D-EA1A-4592-8A11-D575DC691D8B}"/>
            <msink:sourceLink direction="with" ref="{B541695E-85CA-4EB9-ABC3-15E25DAB8549}"/>
          </msink:context>
        </emma:interpretation>
      </emma:emma>
    </inkml:annotationXML>
    <inkml:trace contextRef="#ctx0" brushRef="#br0">0 1050 0,'24'0'15,"-24"-25"1,0 1 0,24 24-16,-24-24 15,0-1-15,0 1 16,0-1-16,0 1 15,25 24-15,-25-25 0,0 1 0,0 0 16,0-1-16,0 1 0,0-25 16,0 25-16,24-1 0,-24 1 15,0-1-15,0 1 0,0-1 0,25 1 16,-25 0-16,0-1 0,0 1 0,0-1 16,0 1-16,24-1 0,-24 1 0,0 0 15,0-1-15,0 1 16,0-1-16,0 1 15,24 24-15,-24-24 0,0-1 16,0 1-16,0-1 16,0 1-1,25 24-15,-25-25 0,0 1 16,24 24 0,-24-24-16,0-1 78,0 1-47</inkml:trace>
  </inkml:traceGroup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8:56.49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ED79E93D-9FAA-41FA-9229-52BF15C3B97E}" emma:medium="tactile" emma:mode="ink">
          <msink:context xmlns:msink="http://schemas.microsoft.com/ink/2010/main" type="writingRegion" rotatedBoundingBox="2934,15121 4716,13067 5274,13551 3492,15606"/>
        </emma:interpretation>
      </emma:emma>
    </inkml:annotationXML>
    <inkml:traceGroup>
      <inkml:annotationXML>
        <emma:emma xmlns:emma="http://www.w3.org/2003/04/emma" version="1.0">
          <emma:interpretation id="{29D2A60C-7846-4DCE-A17A-737B75AF1410}" emma:medium="tactile" emma:mode="ink">
            <msink:context xmlns:msink="http://schemas.microsoft.com/ink/2010/main" type="paragraph" rotatedBoundingBox="2934,15121 4716,13067 5274,13551 3492,156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2A47BCA-7349-420C-B6E2-FCB7584C4000}" emma:medium="tactile" emma:mode="ink">
              <msink:context xmlns:msink="http://schemas.microsoft.com/ink/2010/main" type="line" rotatedBoundingBox="2934,15121 4716,13067 5274,13551 3491,15606"/>
            </emma:interpretation>
          </emma:emma>
        </inkml:annotationXML>
        <inkml:traceGroup>
          <inkml:annotationXML>
            <emma:emma xmlns:emma="http://www.w3.org/2003/04/emma" version="1.0">
              <emma:interpretation id="{43C7B07D-EA1A-4592-8A11-D575DC691D8B}" emma:medium="tactile" emma:mode="ink">
                <msink:context xmlns:msink="http://schemas.microsoft.com/ink/2010/main" type="inkWord" rotatedBoundingBox="2934,15121 3501,14467 4059,14952 3491,15606">
                  <msink:destinationLink direction="with" ref="{28D83B0D-A90F-47EC-B01E-9A9EFA14A9B8}"/>
                  <msink:destinationLink direction="with" ref="{DE5834E7-8189-4DF5-840C-C50538FC34AE}"/>
                  <msink:destinationLink direction="with" ref="{1065E3B7-CFF3-4F28-97ED-D10142221BB3}"/>
                  <msink:destinationLink direction="with" ref="{E351CAD1-1CC2-4765-84D1-344A61E61BB2}"/>
                </msink:context>
              </emma:interpretation>
              <emma:one-of disjunction-type="recognition" id="oneOf0">
                <emma:interpretation id="interp0" emma:lang="" emma:confidence="0">
                  <emma:literal>5</emma:literal>
                </emma:interpretation>
                <emma:interpretation id="interp1" emma:lang="" emma:confidence="0">
                  <emma:literal>0</emma:literal>
                </emma:interpretation>
                <emma:interpretation id="interp2" emma:lang="" emma:confidence="0">
                  <emma:literal>a</emma:literal>
                </emma:interpretation>
                <emma:interpretation id="interp3" emma:lang="" emma:confidence="0">
                  <emma:literal>O</emma:literal>
                </emma:interpretation>
                <emma:interpretation id="interp4" emma:lang="" emma:confidence="0">
                  <emma:literal>o</emma:literal>
                </emma:interpretation>
              </emma:one-of>
            </emma:emma>
          </inkml:annotationXML>
          <inkml:trace contextRef="#ctx0" brushRef="#br0">-1367 1678 0,'0'-25'0,"24"25"0,-24-24 16,25 24-1,-25-25 1,24 25-16,0 0 16,1-24-16,-1 24 15,1 0-15,-1 0 16,0 0-16,1 24 0,-1-24 16,1 25-16,-1-1 15,1-24-15,-25 25 16,24-1-16,-24 1 0,0-1 15,0 0-15,0 1 16,0-1-16,-24 1 31,-1-25-15,25-25-16,-24 25 16,24-24-16,-25 24 0,25-25 0,-24 1 15,24 0-15,-25-1 0,25 1 0,0-1 16,-24 1-16,24-1 0,0 1 0,0-25 15,0 25-15,24-25 0,-24 24 0,25 1 16</inkml:trace>
          <inkml:trace contextRef="#ctx0" brushRef="#br0" timeOffset="-545.0554">-1660 1971 0,'-25'0'0,"25"-25"15,-24 25-15,24-24 16,-25 24 31,50 0 93,-1 24-124,1-24 0,-25 25-16,24-25 0,-24 24 15,24-24-15,1 25 0,-25-1 0,24-24 16,1 24-16,-1 1 0,-24-1 0,25 1 15,-1-25-15,0 24 0,-24 1 16,25-1-16,-1 0 0,-24 1 0,25-1 16,-1 1-16,-24-1 0,25 1 15,-25-1 1,0-48 46,0-1 32,-25 25-78,25-24-16,-24 24 15,24-25-15,-25 1 0,1-1 16,24 1-16,-25 0 0,1-1 16,0 1-16,24-1 0,-25-24 15,1 25-15,-1 0 0,1-1 0,24 1 16,-25-1-16,25 1 0,-24 0 0,24-1 16,-24 25-16,24-24 0,0-1 0,-25 25 15,25-24-15,0-1 16,0 1-16,0 0 0,0-1 15,25 1-15,-25-1 16,24 25-16,-24-24 0,24 24 16,-24-25-16,25 25 0,-1 0 15,-24 25 1,25-25-16,-25 24 0,0 1 16,0-1-16,0 1 0,0-1 15,0 0-15,0 1 0,0-1 0,0 1 16,0-1-16,0 1 0,0-1 15,0 0-15,0-48 47,24 24-47,1-24 0,-1-1 16,0 25-16,1-24 16,-1 24-16,-24-25 0,25 25 15,-1 0-15,1 0 0,-1 0 16,-24 25-16,24-1 15,1 1-15,-25-1 0,0 0 16,0 1-16,0-1 0,0 1 16,0-1-16,0 0 0,0 1 0,0-1 15,0 1-15,-25-1 0,25 1 16,-24-1-16,24 0 0,-24 1 16,-1-1-16</inkml:trace>
        </inkml:traceGroup>
        <inkml:traceGroup>
          <inkml:annotationXML>
            <emma:emma xmlns:emma="http://www.w3.org/2003/04/emma" version="1.0">
              <emma:interpretation id="{B541695E-85CA-4EB9-ABC3-15E25DAB8549}" emma:medium="tactile" emma:mode="ink">
                <msink:context xmlns:msink="http://schemas.microsoft.com/ink/2010/main" type="inkWord" rotatedBoundingBox="4217,13755 4773,13115 5229,13511 4674,14151">
                  <msink:destinationLink direction="with" ref="{D5B1C787-A4DB-4A58-B9CC-19CB30153B3A}"/>
                  <msink:destinationLink direction="with" ref="{DE5834E7-8189-4DF5-840C-C50538FC34AE}"/>
                  <msink:destinationLink direction="with" ref="{0411B04D-057B-41BD-8DDD-561BF994AC37}"/>
                  <msink:destinationLink direction="with" ref="{BAC17E28-0145-4F23-BC4A-DD3A886310BF}"/>
                  <msink:destinationLink direction="with" ref="{7D93718E-8957-4693-9DF1-2736211548A4}"/>
                </msink:context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-2135.0906">25 505 0,'-25'-24'16,"25"0"-16,0-1 31,0 1-16,25 24-15,-1 0 16,-24-25-16,25 25 0,-1-24 16,0-1-16,1 1 15,-25 0-15,24 24 0,-24-25 0,25 1 16,-25-1-16,0 1 16,0-1-16,0 1 15,-25 0-15,25-1 0,-24 25 16,24-24-16,-25 24 0,25-25 15,-24 25-15,24-24 0,-24 24 0,24-25 16,0 50 31,24-25-47,-24 24 0,0 1 16,24-25-16,-24 24 0,25 1 0,-1-1 15,-24 0-15,25 1 0,-1-1 0,-24 25 16,25-24-16,-1-1 0,0 0 0,-24 1 15,25 24-15</inkml:trace>
          <inkml:trace contextRef="#ctx0" brushRef="#br0" timeOffset="-2527.2701">-171 115 0,'0'24'47,"0"0"-32,0 1-15,25-25 0,-25 24 0,24 1 16,-24-1-16,25 1 0,-25 23 0,24-23 16,1-1-16,-1 1 0,-24-1 0,24 1 15,1-1-15,-25 0 0,24 1 0,-24-1 16,25-24-16</inkml:trace>
          <inkml:trace contextRef="#ctx0" brushRef="#br0" timeOffset="-2811.2565">-366 383 0,'-24'0'16,"24"25"31,-25-25-47,25 24 15,0 1-15,0-1 0,0 0 16,0 1-16,0-1 0,0 1 0,0-1 15,0 1-15,25-1 0,-25 0 0,24 1 16,-24-1-16,24 1 0,1-1 16,48 0-1,-48-24-15,-1 0 0,0 0 16,1 0-16,-25-24 0,24 24 0,-24-24 16,25-1-16,-25 1 0,0-1 15,0 1-15,0 0 16,-25-1-16,25 1 0,-24-25 0,24 24 15,-25 1-15,1 0 0,0-1 0,-1 25 16,1-24-16,-1-1 0,1 25 0,-1-24 16,1 24-16,0 0 0,-1 0 15,1 0-15,24 24 16,0 1-16,0-1 0,0 1 16</inkml:trace>
        </inkml:traceGroup>
      </inkml:traceGroup>
    </inkml:traceGroup>
  </inkml:traceGroup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9:03.21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F3E11465-F81F-414E-91AB-CDA0905E3AEA}" emma:medium="tactile" emma:mode="ink">
          <msink:context xmlns:msink="http://schemas.microsoft.com/ink/2010/main" type="inkDrawing" rotatedBoundingBox="10806,12783 16595,7657 17123,8253 11334,13379" semanticType="callout" shapeName="Other">
            <msink:sourceLink direction="with" ref="{7B596AE9-3453-4B47-8A34-7E02E590D0DE}"/>
            <msink:sourceLink direction="with" ref="{E92CA46A-4312-4334-8F00-FBDF2A48545B}"/>
          </msink:context>
        </emma:interpretation>
      </emma:emma>
    </inkml:annotationXML>
    <inkml:trace contextRef="#ctx0" brushRef="#br0">0 4787 0,'0'24'125,"25"-24"-125,-1 0 16,1 0-1,-1 0-15,1 0 16,-25 25-16,24-25 0,0 0 0,1 0 16,-1 0-16,1 0 0,-1 0 15,1 24-15,-1-24 0,25 0 0,-25 0 16,1 0-16,-1 0 0,0 0 0,1 0 16,-1 0-16,1 0 0,24 0 0,-25-24 15,0 24-15,1 0 0,-1 0 0,25 0 16,-24-25-16,-1 25 0,0 0 0,1 0 15,-1-24-15,1 24 0,-1-25 16,1 1-16,23 24 0,-23-24 0,-1-1 16,1 1-16,-1-1 0,25 1 0,-25 0 15,25-1-15,-24 1 0,23-1 0,-23-24 16,24 25-16,0-25 0,-25 25 0,25-25 16,0 24-16,0-23 0,-1 23 0,1-24 15,-24 0-15,23 25 0,1-25 0,0 25 16,-24-25-16,23 24 0,1-23 0,0-1 15,-24 24-15,23-23 0,1-1 0,0 24 16,-24-24-16,23 1 0,1-1 0,-24 0 16,24 0-16,-25 0 0,25 0 0,-25 1 15,25-1-15,0 0 0,-25-24 0,1 24 16,24 0-16,-25 0 0,0 0 16,1 0-16,-1 0 0,1 1 0,24 23 15,-25-24-15,0 0 0,1 25 0,-1-25 16,1 0-16,-1 25 0,25-25 0,-25 25 15,1-25-15,-1 24 0,1-23 0,-1 23 16,0 1-16,1-25 0,-1 24 0,1 1 16,-1 0-16,1-1 0,-25-24 0,24 25 15,0 0-15,1-1 0,-1 1 0,1-25 16,-1 24-16,1 1 0,-25 0 0,24-1 16,0 1-16,1-1 0,-1 1 0,1-1 15,-1 1-15,1 0 0,-1-1 16,-24 1-16,24-1 0,1 25 0,-1-24 15,1-1-15,-1 1 0,0 24 0,1-24 16,-25-1-16,24 1 0,1 24 0,-1-25 16,1 1-16,-1-1 0,0 1 15,1 0-15,-1-1 0,1 25 0,-1-24 16,1-1-16,-1 1 0,25 0 0,-25-1 16,1 1-16,-1-1 0,25 1 0,-25-1 15,1 1-15,-1 24 0,1-24 0,23-1 16,-23 1-16,-1-1 0,1 1 15,-1-1-15,1 25 0,-1-24 0,0 0 16,1-1-16,-1 1 0,1-1 0,-1 1 16,1 0-16,-1-1 0,25 25 0,-25-24 15,1-1-15,-1 1 0,1 24 0,23-25 16,-23 1-16,-1 24 0,1-24 0,-1 24 16,0-25-16,25 1 0,-24 24 0,-1-25 15,1 25-15,-1-24 0,0 24 0,1-25 16,24 25-16,-25-24 0,1 24 0,-1-24 15,0 24-15,1-25 0,-1 25 0,1 0 16,-1-24-16,0-1 0,1 25 16,-1 0-16,1-24 0,-1 24 0,1 0 15,-1-25-15,0 25 0,1-24 16,-1 24-16,1 0 0,-1-24 0,1 24 16,-1-25-16,0 25 15,1 0-15,-25-24 16,24 24 31,1 0-32,-25-25-15,24 25 0,1 0 16,-25-24 0,24 24-16,-48 0 46,-1 0-30,1 0-16,-1 0 16,1 0-1,-1 0-15,25-25 16,-24 25-16,0-24 0,-1 24 16,1-24-16,-1 24 15,1-25 1,-1 25-16,1 0 15,0 0 1,-1 0-16,25 25 16,-24-25-1,48 0 48,1 0-48,-1 0 1,0 0-16,1 0 16,-1 0-16,1 0 0,-1 0 0,1 0 15,-1 0-15,0 0 0,1 0 16,-1 0-16,1 24 16,-1-24-16,1 0 15,-1 0-15,0 0 16,1 0-1,-1 0 1,-24-24-16,25 24 16,-1 0-1,-24 24 32,-24-24-31,24 24-16,0 1 15,-25-1 1,25 1-16,0-1 0,0 1 16,0-1-16,-24 0 0,24 1 15,0-1-15,0 1 16,-25-1-16,25 1 16,0-1-1,0 0 16,0-48 32,-24 24-47,0 0-1,24-24-15,-25 24 0,25-25 16,-24 25-16,24-24 0,-25 24 0,1-25 15,-1 1-15,25-1 0,-24 1 16,0 0-16,24-1 0,-25 1 16,25-1-16,0 1 0,0-1 0,-24 25 15,24-24-15,0 0 0,0-1 16,0 1-16,-25 24 0,25-25 16,0 1-16,-24 24 31</inkml:trace>
  </inkml:traceGroup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9:19.90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929E999E-3494-4537-A96F-B49A2FE65040}" emma:medium="tactile" emma:mode="ink">
          <msink:context xmlns:msink="http://schemas.microsoft.com/ink/2010/main" type="inkDrawing" rotatedBoundingBox="20761,4908 20980,7911 20938,7914 20720,4911" semanticType="verticalRange" shapeName="Other"/>
        </emma:interpretation>
      </emma:emma>
    </inkml:annotationXML>
    <inkml:trace contextRef="#ctx0" brushRef="#br0">0 24 0,'0'-24'47,"0"48"62,0 0-78,0 1-15,0-1-16,0 1 16,0-1-16,0 1 15,0-1-15,0 0 16,0 1-16,0-1 16,0 1-16,0-1 0,0 1 15,0-1-15,0 0 16,0 1-16,24-25 15,-24 24-15,0 1 0,0-1 16,0 1-16,0-1 16,0 0-16,0 1 15,0-1 1,0 1-16,0-1 16,0 1-16,0-1 15,0 0-15,0 1 16,0-1-16,24-24 15,-24 25-15,0-1 16,0 0-16,0 1 16,0-1-1,0 1-15,0-1 16,0 1 0,0-1-16,0 0 15,0 1-15,0-1 16,0 1-16,0-1 15,0 1-15,0-1 16,0 0-16,25-24 16,-25 25-16,0-1 15,0 1-15,0-1 16,0 0 0,0 1-16,0-1 15,0 1 1,0-1-16,0 1 15,24-1 1,-24 0-16,0 1 16,0-1-1,0 1 1,0-1-16,0 1 16,0-1-16,25-24 15,-25 24-15,0 1 0,0-1 16,0 1-16,0-1 15,0 1-15,0-1 16,0 0-16,0 1 16,0-1-16,0 1 15,0-1-15,0 1 16,0-1 0,0 0-1,0 1-15,0-1 16,24-24-16,-24 25 0,0-1 15,0 0 1,0 1-16,0-1 16,0 1-16,0-1 15,0 1 1,0-1-16,0 0 16,0 1-16,0-1 15,0 1-15,0-1 16,0 1-1,0-1-15,0 0 16,25 1 0,-25-1-1,0 1-15,0-1 16,0 0 0,0 1-16,0-1 15,0 1-15,0-1 16,0 1-1,24-25-15,-24 24 0,0 0 16,0 1-16,0-1 16,0 1-16,0-1 15,0 1-15,0-1 16,0 0 0,0 1-1,0-1 1,0 1 15</inkml:trace>
  </inkml:traceGroup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8:58.07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6FB832B8-DC93-4450-99BA-F8A8893F4059}" emma:medium="tactile" emma:mode="ink">
          <msink:context xmlns:msink="http://schemas.microsoft.com/ink/2010/main" type="inkDrawing" rotatedBoundingBox="6004,16072 6066,17008 5389,17053 5326,16118" semanticType="callout" shapeName="Other"/>
        </emma:interpretation>
      </emma:emma>
    </inkml:annotationXML>
    <inkml:trace contextRef="#ctx0" brushRef="#br0">-2759 2076 0,'-25'0'16,"25"-25"-1,-24 25 1,24 25 31,24-1-32,-24 0 1,25-24-16,-25 25 0,24-1 16,1 1-16,-25-1 0,24 1 15,0-1-15,1 0 0,-25 1 0,24-1 16,1 1-16,-1-1 0,0 1 0,-24-1 16,25 0-16,-1 1 0,-24-1 0,25-24 15,-25 25-15,24-25 0,-24 24 0,0 0 16,25-24-16,-50 0 47,25-24-47,-24 24 15,24-24-15,-25 24 0,25-25 0,-24 1 16,-1-1-16,1 1 0,0 0 0,24-1 16,-25-24-16,-24 25 0,25-1 15,0 1-15,-1-25 0,1 25 0,-1-1 16,1 1-16,24-1 0,-25 1 0,1 24 15,24-24-15,-24-1 0,24 1 16,-25 24-16,25-25 0,-24 25 16,24-24-16,0 48 31,24-24-15,1 0-16,-1 25 0,0-25 15,1 0-15,-25 24 0,24-24 16,1 0-16,-1 25 0,1-25 0,-1 0 15,0 24-15,1-24 16,-1 0-16,1 0 0,-1 0 16,0 0-16,1 0 15,-25-24-15,0-1 16,24 25-16,-24-24 0,0-1 16,0 1-16,0 0 15,-24 24-15,24-25 0,0 1 0,-25-1 16,25 1-16,-24-1 0,24 1 15,0 0-15,-24 24 0,24-25 16,0 1-16,0-1 16,0 1-16,0-1 47,24 25-47,0 25 15,1-25 1,-25 24-16,24 1 0,1-1 15,-25 1-15,24-25 0,-24 24 16,25 0-16,-25 1 0,24-1 0,0 1 16,-24-1-16,25 1 0,-1-1 15,-24 0-15,25-24 0,-25 25 16,24-1-16,1-24 16,-25 25-16</inkml:trace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2:28.04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E98167D4-68E6-4959-8544-1595D91149F6}" emma:medium="tactile" emma:mode="ink">
          <msink:context xmlns:msink="http://schemas.microsoft.com/ink/2010/main" type="inkDrawing" rotatedBoundingBox="8955,4967 13329,4812 13350,5400 8976,5555" semanticType="callout" shapeName="Other">
            <msink:sourceLink direction="with" ref="{A31990B2-75EA-44D7-8109-9692FBEE3F4E}"/>
            <msink:sourceLink direction="with" ref="{8AAF9B9F-41C2-4530-A0FF-738F39CCE7D8}"/>
          </msink:context>
        </emma:interpretation>
      </emma:emma>
    </inkml:annotationXML>
    <inkml:trace contextRef="#ctx0" brushRef="#br0">0 299 0,'25'0'63,"-1"0"-48,1 0 1,-1 0-16,0 0 16,1 0-16,-1 0 15,1 0-15,-1 0 0,1 0 0,-1 0 16,0 0-16,1 0 0,-1 0 15,1 0-15,-1 0 0,1 0 0,-1 0 16,0 0-16,1 25 0,-1-25 0,1 0 16,23 0-16,-23 0 0,-1 0 15,1 0-15,-1 0 0,1 0 0,-1 0 16,25 0-16,-25 0 0,1-25 0,-1 25 16,1 0-16,23 0 0,-23 0 0,-1 0 15,1 0-15,-1 0 0,0 0 0,1 0 16,-1 0-16,1 0 0,-1 0 15,1 0-15,-1 0 0,0 0 0,1 0 16,-1 0-16,1-24 0,-1 24 0,1 0 16,-1 0-16,0 0 0,1 0 0,-1 0 15,25 0-15,-24 0 0,-1 0 0,0-25 16,1 25-16,-1 0 0,1 0 0,-1 0 16,25 0-16,-25 0 0,1-24 15,-1 24-15,1 0 0,-1 0 0,0 0 16,25 0-16,-24 0 0,-1 0 0,1 0 15,-1 0-15,0-25 0,1 25 0,-1 0 16,25 0-16,-24 0 0,-1 0 0,0 0 16,1 0-16,-1 0 0,1 0 0,23 0 15,-23 0-15,-1 0 0,1 0 0,-1 0 16,25 0-16,-25-24 0,1 24 0,-1 0 16,25 0-16,-24 0 0,-1 0 0,0 0 15,1 0-15,24 0 0,-25 0 0,1 0 16,-1 0-16,0 0 0,25 0 0,-24 0 15,-1 0-15,1 0 0,23 0 0,-23 0 16,-1 0-16,25 0 0,-25 0 16,1 0-16,-1 0 0,25 0 0,-24 0 15,-1 0-15,0 0 0,25 0 0,-24 0 16,-1 0-16,1 0 0,-1 0 0,0 0 16,1-24-16,-1 24 0,1 0 0,23 0 15,-23 0-15,-1 0 0,1 0 0,-1 0 16,1 0-16,-1 0 0,0 0 0,1 0 15,-1 0-15,1 0 0,-1 0 16,1 0-16,-1 0 0,0 0 0,1 0 16,-1 0-16,1 0 0,-1 0 15,1 0 1,-1 0-16,-24 24 0,24-24 0,1 0 16,-1 0-16,1 0 15,-1 0 1,1 0-16,-1 0 15,0-24 1,-48 24 31,0 0-31,-1-25-1,1 25 1,24-24-16,-25 24 0,25-25 15,-24 25-15,-1 0 16,25-24-16,-24 24 0,0-25 16,-1 25-16,1 0 15,24-24-15,-25 24 0,1 0 16,24-24 109,0 48-47,24-24-78,1 0 0,-1 0 16,1 24-16,-1-24 0,0 0 0,1 0 15,-1 25-15,1-25 0,-1 0 16,1 0-16,-1 24 0,0-24 16,1 0-16,-1 25 0,1-25 15,-1 0-15,-24 24 0,0 1 156,-24-1-140,-1-24 0,1 24-16,-1 1 15,1-1-15,0-24 16,24 25-16,-25-1 0,1-24 0,24 25 16,-25-1-16,1 0 0,-1 1 0,25-1 15,-24-24-15,24 25 0,-24-1 0,24 0 16,0 1-16,-25-25 0,25 24 15,0 1 1,-24-25-16,-1 0 47</inkml:trace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8:58.52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D418411D-72C6-476A-A9F2-CE97C770FAE5}" emma:medium="tactile" emma:mode="ink">
          <msink:context xmlns:msink="http://schemas.microsoft.com/ink/2010/main" type="inkDrawing" rotatedBoundingBox="6091,15795 6510,16231 6206,16522 5787,16086" semanticType="callout" shapeName="Other"/>
        </emma:interpretation>
      </emma:emma>
    </inkml:annotationXML>
    <inkml:trace contextRef="#ctx0" brushRef="#br0">-2222 1905 0,'24'0'16,"1"-25"15,-25 1-31,24-1 16,-24 1-16,0 0 0,25-1 15,-25 1-15,0-1 0,0 1 16,0-1-16,0 1 0,0 0 16,-25 24-16,25-25 0,0 1 0,-24 24 15,24-25-15,-25 25 0,25-24 0,-24 24 16,0 0-16,-1-25 0,1 25 15,-1 0 1,25 25-16,-24-25 0,-1 49 16,25 24-1,0-49 1,0 1-16,0-1 0,25 1 0,-25-1 16,24 25-16,1-25 0,-25 1 0,24-1 15,1 1-15,-1-25 0,0 24 0,1-24 16,-1 25-16,1-25 0,-1 0 0,25 0 15,-25 0-15,1 0 0,-1 0 0,1-25 16,-1 25-16,25-24 0,-25-1 0,1 1 16,-1-25-16,1 49 0,-25-24 15</inkml:trace>
  </inkml:traceGroup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9:21.39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AF012839-384C-415C-9588-E060DB89E5F2}" emma:medium="tactile" emma:mode="ink">
          <msink:context xmlns:msink="http://schemas.microsoft.com/ink/2010/main" type="inkDrawing" rotatedBoundingBox="19729,5983 21879,5717 21886,5772 19736,6037" semanticType="callout" shapeName="Other"/>
        </emma:interpretation>
      </emma:emma>
    </inkml:annotationXML>
    <inkml:trace contextRef="#ctx0" brushRef="#br0">0 244 0,'0'25'0,"24"-25"47,1 0-16,-1 0-15,1 0-1,-1 0-15,0 0 16,1 0-16,-1 0 16,1 0-16,-1 0 0,-24-25 15,25 25-15,-1 0 0,0 0 0,1 0 16,-1 0-16,-24-24 0,25 24 0,-1 0 15,1 0-15,-1 0 0,25 0 0,-25-25 16,1 25-16,-1 0 0,0 0 0,1 0 16,-1-24-16,1 24 0,-1 0 0,25 0 15,-25 0-15,1 0 0,-1 0 0,1-24 16,-1 24-16,1 0 0,-1 0 0,0 0 16,1 0-16,-1 0 0,1 0 15,-1 0-15,0 0 16,1 0-16,-1 0 0,1 0 15,-1 0-15,1 0 0,-1 0 0,0-25 16,1 25-16,-1 0 0,1 0 16,-1 0-16,1 0 0,-1-24 0,0 24 15,1 0-15,-1 0 0,1 0 16,-1-25-16,1 25 0,-1 0 16,0 0-16,1 0 15,-1 0-15,1 0 0,-1 0 16,1 0-16,-1 0 15,-24-24-15,24 24 0,1 0 0,-1 0 16,1 0-16,-1 0 0,0 0 16,1 0-16,-1 0 0,1 0 0,-1-25 15,1 25-15,-1 0 16,0 0-16,1 0 16,-1 0-16,-24-24 15,25 24-15,-1 0 16</inkml:trace>
  </inkml:traceGroup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9:22.79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D14202DF-979C-4FEF-81C3-6E221D329B57}" emma:medium="tactile" emma:mode="ink">
          <msink:context xmlns:msink="http://schemas.microsoft.com/ink/2010/main" type="inkDrawing" rotatedBoundingBox="19996,7071 22072,6750 22080,6806 20004,7126" shapeName="Other"/>
        </emma:interpretation>
      </emma:emma>
    </inkml:annotationXML>
    <inkml:trace contextRef="#ctx0" brushRef="#br0">0 318 0,'24'-25'0,"0"25"0,1 0 16,-1 0-1,1 0-15,-1 0 0,0 0 16,1-24-16,-1 24 0,1 0 16,-1 0-16,1 0 0,-1 0 15,0 0-15,1-25 0,-1 25 16,1 0-16,-1 0 0,1 0 0,-1 0 16,0-24-16,1 24 0,-1 0 0,1 0 15,-1 0-15,1 0 0,-1 0 0,0 0 16,1-24-16,-1 24 0,1 0 0,-1 0 15,1 0-15,-1 0 0,0 0 0,1-25 16,-1 25-16,1 0 0,-1 0 16,0 0-16,1 0 0,-1 0 0,-24-24 15,25 24-15,-1 0 0,1 0 0,-1 0 16,0-25-16,1 25 16,-1 0-16,1 0 0,-1 0 15,-24-24-15,25 24 0,-1 0 0,0 0 16,1 0-16,-25-24 0,24 24 15,1 0-15,-1 0 0,0 0 16,1 0-16,-1 0 16,1 0-16,-1 0 15,1-25-15,-1 25 16,0 0-16,1 0 0,-1 0 16,1 0-1,-1 0-15,1 0 16,-25-24-16,24 24 0,0 0 15,1 0-15,-1 0 16,1 0 0,-1 0-16,1 0 15,-1 0 1,0 0-16,1 0 16,-1 0-16,1 0 15,-25-25-15,24 25 16,1 0-1</inkml:trace>
  </inkml:traceGroup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9:26.73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B5466C6B-D794-450E-BC05-A3CFDA9D20F9}" emma:medium="tactile" emma:mode="ink">
          <msink:context xmlns:msink="http://schemas.microsoft.com/ink/2010/main" type="writingRegion" rotatedBoundingBox="20673,3365 23219,5325 22545,6200 20000,4240"/>
        </emma:interpretation>
      </emma:emma>
    </inkml:annotationXML>
    <inkml:traceGroup>
      <inkml:annotationXML>
        <emma:emma xmlns:emma="http://www.w3.org/2003/04/emma" version="1.0">
          <emma:interpretation id="{6D9A49B3-BDA6-4E4B-A92C-BE7A01985BD4}" emma:medium="tactile" emma:mode="ink">
            <msink:context xmlns:msink="http://schemas.microsoft.com/ink/2010/main" type="paragraph" rotatedBoundingBox="20673,3365 23219,5325 22545,6200 20000,424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09B0146-047C-49D5-9B3C-A1437532734E}" emma:medium="tactile" emma:mode="ink">
              <msink:context xmlns:msink="http://schemas.microsoft.com/ink/2010/main" type="line" rotatedBoundingBox="20673,3365 23219,5325 22545,6200 20000,4240"/>
            </emma:interpretation>
          </emma:emma>
        </inkml:annotationXML>
        <inkml:traceGroup>
          <inkml:annotationXML>
            <emma:emma xmlns:emma="http://www.w3.org/2003/04/emma" version="1.0">
              <emma:interpretation id="{8A95B984-89A1-4949-86EB-75BDB1F20ED7}" emma:medium="tactile" emma:mode="ink">
                <msink:context xmlns:msink="http://schemas.microsoft.com/ink/2010/main" type="inkWord" rotatedBoundingBox="20657,3386 21599,4111 20942,4965 20000,4240"/>
              </emma:interpretation>
            </emma:emma>
          </inkml:annotationXML>
          <inkml:trace contextRef="#ctx0" brushRef="#br0">0 171 0,'0'-24'110,"0"-1"-32,24 25-78,0-24 15,1 24 1,-25-24 0,24 24-16,1 0 15,-1-25-15,1 25 16,-1 0-16,-24-24 15,24 24-15,1 0 0,24-25 32,-25 25-17,1 0-15,-1 0 0,-24 25 16,24-25-16,-24 24 16,25-24-16,-25 25 0,0-1 15,0 0 1,0 1-16,0-1 15,0 1-15,0-1 0,0 1 16,-25-25-16,25 24 0,0 0 16,-24 1-16,0-25 0,-1 24 15,1 1-15,-1-25 0,25 24 16,-24-24-16,-1 25 0,1-25 0,0 0 16,-1 24-16,1-24 15,-1 0-15,25-24 16,-24 24-1,24-25-15</inkml:trace>
          <inkml:trace contextRef="#ctx0" brushRef="#br0" timeOffset="-1199.9831">73 245 0,'0'24'329,"0"0"-298,0 1-31,0-1 15,0 1 1,0-1-16,0 1 16,0-1-16,0 0 15,0 1 1,24-1-16,-24 1 16,0-1-16,0 0 15,0 1-15,0-1 16,0 1-16,0-1 15,0 1-15,0-1 16,0 0-16,0 1 16,0-1-1</inkml:trace>
          <inkml:trace contextRef="#ctx0" brushRef="#br0" timeOffset="1000.8007">560 49 0,'0'-24'172,"-24"24"-126,24 24-14,0 1-32,-24-1 0,24 0 15,0 25-15,0-24 0,0-1 16,0 25-16,0-25 0,0 25 0,0-24 16,0-1-16,0 25 0,0-25 0,0 1 15,0-1-15,0 1 0,0-1 0,0 0 16,0 1-16,0-1 0,0 1 0,0-1 15,24-24-15,-24 25 0,0-1 16,0-48 31,0-1-31,0 1-16,0-1 15,24 1-15,-24-1 0,0 1 16,25 0-16,-25-1 0,24 1 15,-24-1-15,25 25 16,-25-24-16,24 24 0,-24-24 16,24 24-16,1 0 15,-1 0 1,1 0-16,-1 24 16,1-24-16,-25 24 15,24-24-15,-24 25 0,24-25 16,-24 24-16,25-24 0,-25 25 0,0-1 15,24-24-15,-24 24 0,25-24 0,-25 25 16,24-25-16,-24 24 16,25-24-16,-1 0 15,0 0 1,-24-24-16,25 24 0,-25-25 0,24 25 16,1-24-16,-1 0 15,0-1-15,1 1 0,-1 24 0,-24-25 16,25 1-16,-1 0 0,1 24 15,-25-25-15,24 25 0,-24-24 16</inkml:trace>
        </inkml:traceGroup>
        <inkml:traceGroup>
          <inkml:annotationXML>
            <emma:emma xmlns:emma="http://www.w3.org/2003/04/emma" version="1.0">
              <emma:interpretation id="{E6896691-EB5E-40C1-B502-5E761E929457}" emma:medium="tactile" emma:mode="ink">
                <msink:context xmlns:msink="http://schemas.microsoft.com/ink/2010/main" type="inkWord" rotatedBoundingBox="22439,4724 23219,5325 22568,6170 21788,5569"/>
              </emma:interpretation>
              <emma:one-of disjunction-type="recognition" id="oneOf0">
                <emma:interpretation id="interp0" emma:lang="" emma:confidence="0">
                  <emma:literal>s</emma:literal>
                </emma:interpretation>
                <emma:interpretation id="interp1" emma:lang="" emma:confidence="0">
                  <emma:literal>o</emma:literal>
                </emma:interpretation>
                <emma:interpretation id="interp2" emma:lang="" emma:confidence="0">
                  <emma:literal>v</emma:literal>
                </emma:interpretation>
                <emma:interpretation id="interp3" emma:lang="" emma:confidence="0">
                  <emma:literal>i</emma:literal>
                </emma:interpretation>
                <emma:interpretation id="interp4" emma:lang="" emma:confidence="0">
                  <emma:literal>V</emma:literal>
                </emma:interpretation>
              </emma:one-of>
            </emma:emma>
          </inkml:annotationXML>
          <inkml:trace contextRef="#ctx0" brushRef="#br0" timeOffset="7536.6202">1758 1515 0,'0'-25'31,"24"1"0,1 24-31,-1-25 16,1 25-16,-25-24 0,24 24 0,1-25 15,-1 25-15,0-24 16,1 24-16,-1 0 0,-24-24 16,25 24-16,-1 0 15,-24 24 1,0 0-16,0 1 15,-24-25-15,24 24 0,-25 1 0,1-1 16,-1 1-16,25-1 0,-24 0 0,0 1 16,-1-1-16,25 1 0,-24-25 0,-1 24 15,25 1-15,-24-1 0,24 0 16,24-24 31,1 0-47,-1 0 15,1 0-15,-25-24 0,24 24 16,0 0-16,1 0 0,-1 0 16,1 0-16,-1 0 15,-24 24-15,25-24 16,-25 25-16,0-1 0,0 1 16,0-1-16,0 0 0,0 1 15,0-1-15,0 1 0,-25-1 0,25 1 16,-24-1-16,-1 0 0,25 1 15,-24-25-15,24 24 0,-25-24 0,25 25 16,0-1-16,-24-24 16,24 25-16,-24-25 15</inkml:trace>
          <inkml:trace contextRef="#ctx0" brushRef="#br0" timeOffset="6911.1116">1929 1661 0,'0'-24'0,"-24"24"32,-1 0 30,25-25-31,0 50 94,0-1-93,0 1-17,0-1-15,0 0 0,25 1 16,-25-1-16,0 1 0,0-1 16,0 0-16,24 1 0,-24-1 0,0 1 15,0-1-15,0 1 0,0-1 16,0 0-16,0 1 0,0-1 15,0 1-15,0-1 16,0 1-16</inkml:trace>
          <inkml:trace contextRef="#ctx0" brushRef="#br0" timeOffset="8131.5856">2222 1759 0,'0'-25'0,"25"1"16,-1 0 15,0 24-15,-24-25-16,25 25 0,-1 0 15,-24-24 1,49 24-16,-24 0 15,-1 0-15,0 0 16,1 0-16,-1 0 16,1 24-16,-1-24 0,-24 25 15,24-25-15,1 0 0,-25 24 0,24 0 16,-24 1-16,25-1 16,-25 1-16,0-1 0,0 0 0,0 1 15,0-1-15,0 1 0,-25-1 16,1 1-16,-1-1 15,1 0-15,0 1 16,-1-25-16,25 24 16,0-48-1,0-1-15,0 1 16,0 0-16,0-1 0,0 1 16,0-1-16,0-24 0,0 25 0,0-25 15,0 0-15,0 1 0,0 23 0,25-24 16,-25 0-16,24 25 0,-24-25 0,24 25 15,-24-1-15,25 1 0,-25-1 0,24 1 16</inkml:trace>
        </inkml:traceGroup>
      </inkml:traceGroup>
    </inkml:traceGroup>
  </inkml:traceGroup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9:29.83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E8F4C3B7-09B1-4B4D-B02F-BF653EBCC1D4}" emma:medium="tactile" emma:mode="ink">
          <msink:context xmlns:msink="http://schemas.microsoft.com/ink/2010/main" type="writingRegion" rotatedBoundingBox="20538,8866 22995,5917 23847,6627 21390,9575"/>
        </emma:interpretation>
      </emma:emma>
    </inkml:annotationXML>
    <inkml:traceGroup>
      <inkml:annotationXML>
        <emma:emma xmlns:emma="http://www.w3.org/2003/04/emma" version="1.0">
          <emma:interpretation id="{E8925F13-6DFB-43FE-BAED-631CF12150ED}" emma:medium="tactile" emma:mode="ink">
            <msink:context xmlns:msink="http://schemas.microsoft.com/ink/2010/main" type="paragraph" rotatedBoundingBox="20538,8866 22995,5917 23847,6627 21390,957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E79F87B-245F-454E-B9A3-CCBAC0803D46}" emma:medium="tactile" emma:mode="ink">
              <msink:context xmlns:msink="http://schemas.microsoft.com/ink/2010/main" type="line" rotatedBoundingBox="20538,8866 22995,5917 23847,6627 21390,9575"/>
            </emma:interpretation>
          </emma:emma>
        </inkml:annotationXML>
        <inkml:traceGroup>
          <inkml:annotationXML>
            <emma:emma xmlns:emma="http://www.w3.org/2003/04/emma" version="1.0">
              <emma:interpretation id="{1A523F7B-D1E8-4CD9-A8D1-CA6421873D91}" emma:medium="tactile" emma:mode="ink">
                <msink:context xmlns:msink="http://schemas.microsoft.com/ink/2010/main" type="inkWord" rotatedBoundingBox="20586,8905 21263,8092 22068,8762 21390,957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08 244 0,'0'-24'16,"0"-1"-16,0 1 15,0 0 1,-25 24-16,25-25 31,0 50 16,0-1-31,0 0-16,0 1 15,0-1-15,0 1 0,0-1 16,0 25-16,0-25 0,0 1 0,0-1 16,0 25-16,0-25 0,0 1 0,0-1 15,0 1-15,0-1 0,0 1 0,0-1 16,0 0-16,0 1 0,0-1 0,0 1 15,0-1-15,0 1 16,0-50 15,0 1-15,-24-1-16,24 1 0,0-1 16,0 1-16,0 0 0,0-1 0,0 1 15,-24-1-15,24-24 0,0 25 0,0 0 16,0-25-16,0 24 0,0 1 0,-25 0 15,25-1-15,0 1 0,0-1 0,0 1 16,0-1-16,0 1 0,0 0 16,0-1-16,0 1 15,0-1-15,25 25 32,-1 0-17,-24 25 1,24-25-16,-24 24 15,25 1-15,-25-1 16,24 49 0,1-48-16,-1-1 0,-24 1 15,0-1-15,25-24 0,-25 24 16,0 1-16,24-25 0,0 0 16,1 0-1,-25-25 1,24 1-1,1 0-15,-25-1 16,0 1-16,24-1 0,-24 1 0,0-1 16,0 1-16,25 0 0,-25-1 15,0 1-15,0-1 0,0 1 16,24 24-16,-24-25 0,0 1 16,24 24 30,-24 24-46,0 1 16,25-1-16,-25 1 0,0-1 16,0 1-16,24-1 0,-24 0 15,0 1-15,0 24 0,0-25 0,0 1 16,0-1-16,0 0 0,0 1 0,0-1 16,0 1-16,0-1 0,0 0 0,0 1 15,0-1-15</inkml:trace>
          <inkml:trace contextRef="#ctx0" brushRef="#br0" timeOffset="504.8188">596 390 0,'0'-25'15,"25"25"-15,-25-25 0,24 25 16,1-24-16,-1-1 16,0 0-16,1 1 0,-25-1 15,24 25-15,-24-25 0,25 1 16,-25-1-16,24 25 0,-24-25 15,0 1-15,0-1 0,0 0 16,0 1-16,-24-1 16,-1 25-1,1 0-15,-1 0 16,1 0 0,0 25-16,-1-1 0,1 1 15,24 0-15,0-1 16,-25 1-16,25 0 0,0-1 15,0 1-15,0 0 0,0-1 16,0 1-16,0 0 0,25-25 0,-25 24 16,24 1-16,-24 0 0,25-1 0,-1-24 15,-24 25-15,24 0 0,1-25 0,-1 24 16,1-24-16,-1 0 0,1 0 0,-1 0 16,0 0-16,1 0 0,-1 0 0,25 0 15,-24-24-15,-1 24 0,0-25 0,1 0 16,-1 1-16</inkml:trace>
        </inkml:traceGroup>
        <inkml:traceGroup>
          <inkml:annotationXML>
            <emma:emma xmlns:emma="http://www.w3.org/2003/04/emma" version="1.0">
              <emma:interpretation id="{BEFAF218-027D-4FC5-B99B-183A9D46FFFB}" emma:medium="tactile" emma:mode="ink">
                <msink:context xmlns:msink="http://schemas.microsoft.com/ink/2010/main" type="inkWord" rotatedBoundingBox="22280,6775 22995,5917 23724,6526 23010,7383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5365.2173">1818-1954 0,'-25'0'16,"1"0"-1,-1 0 48,1 0-32,-1 0-15,1 0-1,24 25-15,-24-25 16,-1 24 0,1-24-16,24 24 15,-25-24-15,1 25 0,-1-1 16,1 1-16,0-1 16,24 1-16,0-1 0,0 0 15,0 1-15,0-1 0,0 1 16,0-1-16,24 0 15,0 1-15,1-1 0,-1-24 16,1 25-16,-1-25 0,1 0 16,-1 0-16,0 0 0,1 0 15,-1 0-15,1 0 16,-1 0-16,-24-25 0,25 25 0,-25-24 16,24 24-16,-24-25 0,24 25 0,-24-24 15,25 24-15,-25-24 0,0-1 16,24 25-16,-24-24 0,0-1 0,0 1 0,0 0 15,25-25-15,-25 24 0,0 1 16,0-1-16,0 1 0,0 0 0,0-1 16,0 1-16,0-1 15,-25 25-15,1 0 16,-1 0-16,1 0 16,24 25-16,-24-25 0,-1 24 0,1 1 15</inkml:trace>
          <inkml:trace contextRef="#ctx0" brushRef="#br0" timeOffset="15791.8492">2257-2100 0,'0'24'47,"0"0"-16,0 1-31,0-1 16,0 1-16,0-1 0,0 1 16,0-1-16,0 0 0,0 1 15,0-1-15,0 25 0,0-24 0,0-1 0,0 0 16,0 25-16,0-24 0,0-1 15,0 0-15,0 1 0,0-1 16,0 1-16,0-1 0</inkml:trace>
          <inkml:trace contextRef="#ctx0" brushRef="#br0" timeOffset="16297.1126">2257-1807 0,'25'0'16,"-1"0"-1,0-25-15,1 25 16,-1-24-16,1 24 0,-1 0 15,-24-25-15,24 25 0,1 0 0,-25-24 16,24 24-16,1-24 0,-1-1 16,-24 1-1,0-1 1,0 1-16,0-1 16,-24 25-16,24-24 0,0 0 15,0-1-15,-25 1 0,25-1 16,0 1-1,0 48 17,0 1-17,0-1 1,0 1-16,0-1 16,0 0-16,0 1 0,0-1 15,0 1-15,0-1 0,0 1 0,0-1 16,0 25-16,0-25 0,0 1 0,0-1 15,0 1-15,0-1 0,25 25 0,-25-25 16,0 1-16,0-1 0,24 0 16</inkml:trace>
        </inkml:traceGroup>
      </inkml:traceGroup>
    </inkml:traceGroup>
  </inkml:traceGroup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49:37.86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C8E0069E-F6CA-425C-9BE5-F73BC5E1E549}" emma:medium="tactile" emma:mode="ink">
          <msink:context xmlns:msink="http://schemas.microsoft.com/ink/2010/main" type="writingRegion" rotatedBoundingBox="18072,5739 19596,5503 19898,7458 18374,7694"/>
        </emma:interpretation>
      </emma:emma>
    </inkml:annotationXML>
    <inkml:traceGroup>
      <inkml:annotationXML>
        <emma:emma xmlns:emma="http://www.w3.org/2003/04/emma" version="1.0">
          <emma:interpretation id="{FA7AEC59-36C9-4A32-AF09-103250C4C6D6}" emma:medium="tactile" emma:mode="ink">
            <msink:context xmlns:msink="http://schemas.microsoft.com/ink/2010/main" type="paragraph" rotatedBoundingBox="18072,5739 19361,5539 19471,6252 18182,645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ACD7F82-02BB-49CF-B025-52D65B2CE93B}" emma:medium="tactile" emma:mode="ink">
              <msink:context xmlns:msink="http://schemas.microsoft.com/ink/2010/main" type="line" rotatedBoundingBox="18072,5739 19361,5539 19471,6252 18182,6451"/>
            </emma:interpretation>
          </emma:emma>
        </inkml:annotationXML>
        <inkml:traceGroup>
          <inkml:annotationXML>
            <emma:emma xmlns:emma="http://www.w3.org/2003/04/emma" version="1.0">
              <emma:interpretation id="{471E60DB-443D-4B62-8768-0B60EA617788}" emma:medium="tactile" emma:mode="ink">
                <msink:context xmlns:msink="http://schemas.microsoft.com/ink/2010/main" type="inkWord" rotatedBoundingBox="18072,5739 19361,5539 19471,6252 18182,645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2076 2394 0,'24'0'32,"0"0"-32,1-25 15,-1 25-15,1-24 0,-1 24 16,1 0-16,-1-24 0,25 24 0,-25-25 16,1 25-16,-1-24 0,1 24 0,-25-25 15,24 25-15,0 0 0,-24-24 16,25 24-16,-25-25 15,0 1 1,-25 24-16,25-24 0,-24 24 16,24-25-16,-24 25 0,24-24 15,-25-1-15,25 1 16,-24-1-16,24 1 16,0 0-1,0 48 48,0 0-48,0 1-15,0-1 16,0 1-16,0-1 0,24 1 0,-24 23 16,25-23-16,-25-1 0,24 25 0,-24-24 15,0 23-15,24-23 0,-24-1 0,25 1 16,-25 24-16,24-25 0,-24 0 0,0 1 15,0-1-15,25 1 0,-25-1 0</inkml:trace>
          <inkml:trace contextRef="#ctx0" brushRef="#br0" timeOffset="-523.761">-2223 2003 0,'25'0'16,"-25"24"15,0 1-31,0-1 16,24 1-16,-24-1 0,24 1 0,-24-1 15,0 0-15,0 1 0,25 24 0,-25-25 16,0 1-16,24-1 0,-24 0 0,0 1 16,25 24-16,-25-25 0,0 1 0,0-1 15,24 0-15,-24 1 0,0-1 16</inkml:trace>
          <inkml:trace contextRef="#ctx0" brushRef="#br0" timeOffset="-1067.277">-1173 2003 0,'-24'0'203,"-1"0"-203,1 24 16,0-24-16,24 25 15,-25-1-15,25 1 16,-24-1-16,24 1 16,0-1-16,0 0 0,0 1 0,0-1 15,0 1-15,0-1 0,0 1 0,0-1 16,0 0-16,0 1 0,24-1 0,1 1 15,-1-25-15,-24 24 0,24-24 16,1 0-16,-1 25 0,1-25 16,-1 0-16,1 0 0,-1-25 0,0 25 15,1 0-15,-1 0 0,1-24 0,-1-1 16,1 25-16,-25-24 0,24-1 16,-24 1-16,0 0 0,24-1 15,-24 1-15,0-1 0,0 1 0,0-1 16,0 1-16,0 0 0,-24-25 0,24 24 15,-24 1-15,24-1 0,-25 1 16,1 0-16,24-1 0,-25 25 0,25-24 16,-24-1-16,-1 25 0,25-24 15,-24 24-15,0 0 16,-1 0-16</inkml:trace>
          <inkml:trace contextRef="#ctx0" brushRef="#br0" timeOffset="1351.9608">-1222 2003 0,'0'-24'218,"0"-1"-155,0 1-47,25 24-16,-25-25 31,24 25-16,-24-24 17,25 24-1,-25-25-15,24 25 30,1 0-30,-25-24 15,24 24-31,0 0 32</inkml:trace>
        </inkml:traceGroup>
      </inkml:traceGroup>
    </inkml:traceGroup>
    <inkml:traceGroup>
      <inkml:annotationXML>
        <emma:emma xmlns:emma="http://www.w3.org/2003/04/emma" version="1.0">
          <emma:interpretation id="{D15C331E-A7C1-4BC9-B9D6-10B5D0028A81}" emma:medium="tactile" emma:mode="ink">
            <msink:context xmlns:msink="http://schemas.microsoft.com/ink/2010/main" type="paragraph" rotatedBoundingBox="18705,6775 19771,6621 19892,7463 18826,761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DA20FAA-ED49-42AE-9127-6A6506A7A1AE}" emma:medium="tactile" emma:mode="ink">
              <msink:context xmlns:msink="http://schemas.microsoft.com/ink/2010/main" type="line" rotatedBoundingBox="18705,6775 19771,6621 19892,7463 18826,7617"/>
            </emma:interpretation>
          </emma:emma>
        </inkml:annotationXML>
        <inkml:traceGroup>
          <inkml:annotationXML>
            <emma:emma xmlns:emma="http://www.w3.org/2003/04/emma" version="1.0">
              <emma:interpretation id="{E92CA46A-4312-4334-8F00-FBDF2A48545B}" emma:medium="tactile" emma:mode="ink">
                <msink:context xmlns:msink="http://schemas.microsoft.com/ink/2010/main" type="inkWord" rotatedBoundingBox="18705,6775 19019,6730 19139,7557 18824,7602">
                  <msink:destinationLink direction="with" ref="{F3E11465-F81F-414E-91AB-CDA0905E3AEA}"/>
                </msink:context>
              </emma:interpretation>
              <emma:one-of disjunction-type="recognition" id="oneOf1">
                <emma:interpretation id="interp1" emma:lang="" emma:confidence="0">
                  <emma:literal>3</emma:literal>
                </emma:interpretation>
                <emma:interpretation id="interp2" emma:lang="" emma:confidence="0">
                  <emma:literal>}</emma:literal>
                </emma:interpretation>
                <emma:interpretation id="interp3" emma:lang="" emma:confidence="0">
                  <emma:literal>•</emma:literal>
                </emma:interpretation>
                <emma:interpretation id="interp4" emma:lang="" emma:confidence="0">
                  <emma:literal>Z</emma:literal>
                </emma:interpretation>
                <emma:interpretation id="interp5" emma:lang="" emma:confidence="0">
                  <emma:literal>]</emma:literal>
                </emma:interpretation>
              </emma:one-of>
            </emma:emma>
          </inkml:annotationXML>
          <inkml:trace contextRef="#ctx0" brushRef="#br0" timeOffset="18689.3238">-1563 3224 0,'0'-24'15,"0"-1"1,0 1 0,0-1-1,24 25 1,-24-24-16,24 24 15,-24-24-15,25 24 0,-1 0 16,-24-25-16,25 25 0,-1 0 0,-24-24 16,25 24-16,-1 0 0,0-25 15,1 25-15,-1 0 16,1 25-16,-25-1 16,0 1-16,0-1 15,0 0-15,0 1 0,-25-1 16,1 1-16,24-1 0,-25 1 0,1-1 15,24 0-15,-24 1 0,-1-1 16,1 1-16,24-1 0,-25-24 0,25 25 16,-24-1-16,-1-24 0,50 0 78,-25-24-78,24 24 0,1 0 15,-1 0-15,-24-25 16,25 25-16,-1 0 0,0 0 16,1 0-16,-1 0 0,1 25 15,-1-25 1,-24 24-16,24 0 0,-24 1 16,0-1-16,0 1 15,0-1-15,0 1 0,0-1 16,-24 0-16,24 1 0,-24-1 0,-1 1 15,1-1-15,24 1 0,-25-25 16,25 24-16,-24 0 0,0-24 0,24 25 16,-25-1-16,1-24 15,-1 0 17</inkml:trace>
        </inkml:traceGroup>
        <inkml:traceGroup>
          <inkml:annotationXML>
            <emma:emma xmlns:emma="http://www.w3.org/2003/04/emma" version="1.0">
              <emma:interpretation id="{63339D8C-5120-4C6B-8F27-8CDDB83030E7}" emma:medium="tactile" emma:mode="ink">
                <msink:context xmlns:msink="http://schemas.microsoft.com/ink/2010/main" type="inkWord" rotatedBoundingBox="18748,6891 18780,6887 18878,7570 18847,7575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7952.435">-1515 3151 0,'0'24'157,"0"1"-142,0-1 1,0 1-16,0-1 0,0 0 16,0 1-16,0-1 0,0 1 0,25-1 15,-25 1-15,0-1 0,0 0 16,0 1-16,0-1 0,0 1 15,24-1-15,-24 1 0,0-1 0,0 0 16,0 1-16,0-1 0,25 1 16,-25-1-16,0 1 0,0-1 15,0 0-15,0 1 16,24-25 0</inkml:trace>
        </inkml:traceGroup>
        <inkml:traceGroup>
          <inkml:annotationXML>
            <emma:emma xmlns:emma="http://www.w3.org/2003/04/emma" version="1.0">
              <emma:interpretation id="{572482B8-C008-46B5-8651-FAD795B4560F}" emma:medium="tactile" emma:mode="ink">
                <msink:context xmlns:msink="http://schemas.microsoft.com/ink/2010/main" type="inkWord" rotatedBoundingBox="19125,6862 19792,6766 19892,7463 19225,7559"/>
              </emma:interpretation>
              <emma:one-of disjunction-type="recognition" id="oneOf3">
                <emma:interpretation id="interp7" emma:lang="" emma:confidence="0">
                  <emma:literal>p</emma:literal>
                </emma:interpretation>
                <emma:interpretation id="interp8" emma:lang="" emma:confidence="0">
                  <emma:literal>•</emma:literal>
                </emma:interpretation>
                <emma:interpretation id="interp9" emma:lang="" emma:confidence="0">
                  <emma:literal>3</emma:literal>
                </emma:interpretation>
                <emma:interpretation id="interp10" emma:lang="" emma:confidence="0">
                  <emma:literal>P</emma:literal>
                </emma:interpretation>
                <emma:interpretation id="interp11" emma:lang="" emma:confidence="0">
                  <emma:literal>r</emma:literal>
                </emma:interpretation>
              </emma:one-of>
            </emma:emma>
          </inkml:annotationXML>
          <inkml:trace contextRef="#ctx0" brushRef="#br0" timeOffset="19692.2502">-1124 3444 0,'0'-24'0,"25"24"16,-25-25-16,24 25 15,-24-24 1,24 24 15,-24-25-15,25 25 0,-1 0-1,1 0 1,-1 0-16,1 0 15,-1 0 1,0 0-16,-24 25 0,25-25 16,-1 24-16,1 1 15,-1-1-15,0 0 16,-24 1-16,25-1 16,-25 1-16,0-1 15,0 1-15,0-1 16,0 0-16,0 1 0,0-1 15,0 1-15,-25-25 16,25 24-16,-24-24 0,24 25 16,-24-25-16,24 24 15,-25-24 1,1 0-16,24-24 16,-25-1-1,25 1 1,-24-1-1,24 1-15,0-1 0,0 1 16,0 0-16,0-1 0,0 1 16,0-1-16,0 1 15,0-1-15,0 1 0,24 0 0,-24-1 16,25 1-16,-25-1 0,0 1 16,24-1-16,-24 1 0,25 0 0,-25-1 15,24 1-15,-24-1 0,24 25 0,-24-24 16,25-1-16,-1 1 0,1 0 15,-1 24-15,-24-25 16,25 25-16,-1 0 16,0 0-16,1 0 15,-1 0 1,-24 25-16,25-25 16,-25 24-16,0 0 15,24-24 1,-24 25-16,0-1 15,-24-24 1,24 25-16,-25-25 0,1 0 16,24 24-16,-25-48 31,25-1-15</inkml:trace>
        </inkml:traceGroup>
      </inkml:traceGroup>
    </inkml:traceGroup>
  </inkml:traceGroup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5:50:04.73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709CB5FF-2A3C-4CDC-9673-653DD48CB1BD}" emma:medium="tactile" emma:mode="ink">
          <msink:context xmlns:msink="http://schemas.microsoft.com/ink/2010/main" type="writingRegion" rotatedBoundingBox="18591,10715 23757,9707 24475,13387 19309,14395"/>
        </emma:interpretation>
      </emma:emma>
    </inkml:annotationXML>
    <inkml:traceGroup>
      <inkml:annotationXML>
        <emma:emma xmlns:emma="http://www.w3.org/2003/04/emma" version="1.0">
          <emma:interpretation id="{45947C63-BEC6-47C4-B3B3-6D6D520266A9}" emma:medium="tactile" emma:mode="ink">
            <msink:context xmlns:msink="http://schemas.microsoft.com/ink/2010/main" type="paragraph" rotatedBoundingBox="19262,10545 23048,10158 23169,11335 19382,1172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F8B49DF-F7DD-460C-937A-F8419CCB2F03}" emma:medium="tactile" emma:mode="ink">
              <msink:context xmlns:msink="http://schemas.microsoft.com/ink/2010/main" type="line" rotatedBoundingBox="19262,10545 23048,10158 23169,11335 19382,11721"/>
            </emma:interpretation>
          </emma:emma>
        </inkml:annotationXML>
        <inkml:traceGroup>
          <inkml:annotationXML>
            <emma:emma xmlns:emma="http://www.w3.org/2003/04/emma" version="1.0">
              <emma:interpretation id="{E11BEB94-F0F2-4271-B87E-6562FE17072B}" emma:medium="tactile" emma:mode="ink">
                <msink:context xmlns:msink="http://schemas.microsoft.com/ink/2010/main" type="inkWord" rotatedBoundingBox="19262,10545 19924,10477 20044,11647 19381,11714"/>
              </emma:interpretation>
            </emma:emma>
          </inkml:annotationXML>
          <inkml:trace contextRef="#ctx0" brushRef="#br0">-1455 2735 0,'0'25'0,"0"-50"62,0 1-46,24 24-16,1-24 16,-1-1-16,0 25 15,1 0-15,-25-24 0,24 24 0,1 0 16,-1 0-16,-24-25 0,25 25 15,-1 0-15</inkml:trace>
          <inkml:trace contextRef="#ctx0" brushRef="#br0" timeOffset="-617.5264">-1553 2369 0,'0'-24'32,"0"48"77,0 0-93,0 1-16,0-1 0,0 1 15,0 24-15,0-25 0,0 25 0,0-25 16,25 25-16,-25 0 0,0-25 0,24 25 16,-24 0-16,0-24 0,0-1 0,24 25 15,-24-25-15,0 1 0,0-1 0,0 0 16,0 1-16,0-1 0,0 1 0,0-1 15,0 1-15</inkml:trace>
          <inkml:trace contextRef="#ctx0" brushRef="#br0" timeOffset="-284.6517">-1602 2393 0,'0'-24'15,"0"0"1,25 24-16,-25-25 15,24 25-15,-24-24 0,25 24 16,-25-25-16,24 1 16,0 24-16,1-25 0,-1 1 15,1 0-15,-1 24 16,-24-25-16,24 25 0,1-24 0,-1 24 16,1-25-16,-1 1 0,1 24 0,-1-24 15</inkml:trace>
          <inkml:trace contextRef="#ctx0" brushRef="#br0" timeOffset="346.6609">-918 2906 0,'0'25'63,"25"-1"-63,-25 1 15,0-1-15,0 0 0,0 1 0,24-25 16,-24 24-16,0 1 0,0-1 0,0 25 16,0-25-1</inkml:trace>
          <inkml:trace contextRef="#ctx0" brushRef="#br0" timeOffset="567.3271">-918 2589 0,'0'-25'16,"0"1"0</inkml:trace>
        </inkml:traceGroup>
        <inkml:traceGroup>
          <inkml:annotationXML>
            <emma:emma xmlns:emma="http://www.w3.org/2003/04/emma" version="1.0">
              <emma:interpretation id="{46188FB7-8034-4993-A598-B38410DF6327}" emma:medium="tactile" emma:mode="ink">
                <msink:context xmlns:msink="http://schemas.microsoft.com/ink/2010/main" type="inkWord" rotatedBoundingBox="20400,10936 20739,10901 20807,11576 20469,1161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1091.6429">-332 2540 0,'0'-24'0,"25"24"0,-25-25 16,0 1 15,0 48-15,-25 1-1,1-25-15,24 24 16,-25-24-16,25 24 0,-24-24 0,24 25 15,-24-25-15,24 24 0,0 1 0,-25-25 16,25 24-16,0 1 0,0-1 16,0 0-16,0 1 15,25-25-15,-1 0 0,-24 24 16,24-24-16,1 0 0,-1 25 16,1-25-16,-1 0 0,1 24 15,-1-24-15,0 0 0,1 0 16,-1 25-16,1-25 0,-1 24 15,-24 0-15,0 1 16,0-1-16,0 1 0,0-1 16,-24 0-16,-1 1 15,1-1-15,-1-24 0,1 25 0,0-1 16,-1-24-16,1 0 0,-1 25 16,1-25-16,-1 0 0,1 0 15,0-25-15</inkml:trace>
        </inkml:traceGroup>
        <inkml:traceGroup>
          <inkml:annotationXML>
            <emma:emma xmlns:emma="http://www.w3.org/2003/04/emma" version="1.0">
              <emma:interpretation id="{CCCEB4C8-D069-45FD-AA23-10C77467E236}" emma:medium="tactile" emma:mode="ink">
                <msink:context xmlns:msink="http://schemas.microsoft.com/ink/2010/main" type="inkWord" rotatedBoundingBox="21087,10408 23054,10207 23155,11206 21189,11407"/>
              </emma:interpretation>
              <emma:one-of disjunction-type="recognition" id="oneOf1">
                <emma:interpretation id="interp1" emma:lang="" emma:confidence="0">
                  <emma:literal>(her</emma:literal>
                </emma:interpretation>
                <emma:interpretation id="interp2" emma:lang="" emma:confidence="1">
                  <emma:literal>( he 8</emma:literal>
                </emma:interpretation>
                <emma:interpretation id="interp3" emma:lang="" emma:confidence="0">
                  <emma:literal>( h • 8</emma:literal>
                </emma:interpretation>
                <emma:interpretation id="interp4" emma:lang="" emma:confidence="0">
                  <emma:literal>( h e 8</emma:literal>
                </emma:interpretation>
                <emma:interpretation id="interp5" emma:lang="" emma:confidence="0">
                  <emma:literal>chest</emma:literal>
                </emma:interpretation>
              </emma:one-of>
            </emma:emma>
          </inkml:annotationXML>
          <inkml:trace contextRef="#ctx0" brushRef="#br0" timeOffset="1511.8745">401 2516 0,'0'-25'0,"0"1"15,0-1 1,-24 25-1,-1 0 1,25 25-16,-24-25 16,24 24-16,-25 1 0,1-1 15,24 0-15,0 1 16,0-1-16,0 1 0,0-1 16,0 1-16,0-1 0,0 0 0,0 1 15,0-1-15,0 1 0,24-25 16,-24 24-16,25-24 0,-25 25 0,24-25 15,1 24-15,-1-24 16,0 0-16</inkml:trace>
          <inkml:trace contextRef="#ctx0" brushRef="#br0" timeOffset="1999.7309">499 1978 0,'0'-24'0,"0"-1"0,0 50 47,0-1-47,0 1 16,0-1-16,24 1 0,-24-1 0,0 25 15,25-25-15,-25 25 0,24 0 0,-24 0 16,0 0-16,24-1 0,-24 1 15,0 0-15,25 0 0,-25 0 0,0 0 16,24-25-16,-24 25 0,0-25 0,0 1 16,25-1-16,-25 1 0,0-1 15,24-24-15,-24-24 32,0-25-17,0-122 1,0 98-16,0 48 15,0 1-15,24-1 0,-24 1 0,0-1 16,25 25-16,-25-24 0,24 24 16,1 0-16,-1 24 15,1 1-15,-25-1 0,24 1 16,0-1-16,-24 1 0,25-1 16,-25 0-16,24 25 0,1-24 0,-25-1 15,24 1-15,-24 23 0,25-23 0,-25-1 16,24-24-16,-24 25 0,0-1 0,0 1 15,0-1-15</inkml:trace>
          <inkml:trace contextRef="#ctx0" brushRef="#br0" timeOffset="2403.6583">1182 2687 0,'0'-25'0,"25"25"15,-25-24-15,24-1 16,-24 1-16,25-1 0,-25 1 16,24 0-16,-24-1 0,25 25 0,-25-24 15,24-1-15,-24 1 0,24-1 0,-24 1 16,0 0-16,0-1 0,0 1 15,0-1-15,0 1 16,0-1-16,-24 25 16,24 25-1,-24-25-15,-1 24 0,25 1 16,-24-25-16,-1 24 0,25 1 0,-24-1 16,24 0-16,-25 1 0,25-1 0,0 1 15,0-1-15,0 1 0,0-1 16,0 0-16,25 1 0,-25-1 0,24-24 15,1 25-15,-1-25 0,1 24 16,-1-24-16,0 0 0,1 0 0,-1-24 16,1 24-16</inkml:trace>
          <inkml:trace contextRef="#ctx0" brushRef="#br0" timeOffset="2783.0353">1622 2149 0,'25'0'15,"-1"-24"-15,0 24 16,1 0-16,-1 0 0,1 0 0,-1 0 16,1 0-16,-1 0 0,0 0 0,1 24 15,24-24-15,-25 25 0,0-1 16,1 0-16,-1 1 0,-24-1 0,25 1 15,-1-1-15,-24 1 0,0-1 0,0 25 16,0-25-16,0 1 0,0-1 0,0 1 16,0-1-16,0 0 0,-24-24 0,24 25 15,-25-25-15,25 24 0,-24-24 0,-1 0 16,1 0-16,0-24 16,24-1-16,0 1 15,-25 0-15,25-25 0,0 24 0,0-24 16,0 1-16,0-1 0,0 0 15,0 0-15,25-24 0,-25 24 0,24 0 16,0 0-16,1 0 0,-1 1 0,1 23 16,-1-24-16,1 25 0,23-1 0</inkml:trace>
        </inkml:traceGroup>
      </inkml:traceGroup>
    </inkml:traceGroup>
    <inkml:traceGroup>
      <inkml:annotationXML>
        <emma:emma xmlns:emma="http://www.w3.org/2003/04/emma" version="1.0">
          <emma:interpretation id="{FC78E445-7440-41A3-858B-B5ADBF663919}" emma:medium="tactile" emma:mode="ink">
            <msink:context xmlns:msink="http://schemas.microsoft.com/ink/2010/main" type="paragraph" rotatedBoundingBox="18962,12614 24128,11606 24475,13387 19309,1439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82BF54C-CE02-4F04-97F2-8F621FC59EA9}" emma:medium="tactile" emma:mode="ink">
              <msink:context xmlns:msink="http://schemas.microsoft.com/ink/2010/main" type="line" rotatedBoundingBox="18962,12614 24128,11606 24475,13387 19309,14395"/>
            </emma:interpretation>
          </emma:emma>
        </inkml:annotationXML>
        <inkml:traceGroup>
          <inkml:annotationXML>
            <emma:emma xmlns:emma="http://www.w3.org/2003/04/emma" version="1.0">
              <emma:interpretation id="{1C23C4EE-0BB3-4A91-954D-DAC9A9F2E7CC}" emma:medium="tactile" emma:mode="ink">
                <msink:context xmlns:msink="http://schemas.microsoft.com/ink/2010/main" type="inkWord" rotatedBoundingBox="18962,12614 22021,12017 22369,13798 19309,14395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4997.8645">-771 4445 0,'-25'0'15,"25"24"-15,0 1 16,-24-1 0,24 1-16,0-1 0,0 1 15,0-1-15,0 0 0,0 25 0,0-24 16,0 23-16,0-23 0,0-1 0,0 25 16,0-24-16,24-1 0,-24 0 0,25 1 15,-25-1-15,24 1 0,-24-1 16,25-24-16,-1 0 15,-24-24-15,24-1 16,-24 1-16,0-1 0,25 1 0,-25-25 16,0 25-16,0-25 0,0 24 0,0-23 15,0 23-15,0-24 0,-25 25 0,1-25 16,24 25-16,-24-25 0,24 24 0,-25 1 16,1 24-16,24-24 0,-25-1 0,1 25 15,-1 0-15,25 25 16,-24-25-16,24 24 0,-24 0 15,24 1-15</inkml:trace>
          <inkml:trace contextRef="#ctx0" brushRef="#br0" timeOffset="5430.0094">-332 4372 0,'0'-25'16,"0"1"0,-24-1-1,24 50 17,0-1-17,24-24-15,-24 25 16,0-1-16,0 1 0,25-1 15,-25 0-15,24 25 0,-24-24 16,0-1-16,25 25 0,-25 0 0,24 0 16,-24-1-16,24 1 0,-24 0 0,25 0 15,-25 0-15,0 0 0,0 0 0,24-1 16,-24 1-16,0 0 0,0 0 0,0 0 16,0 0-16,0-25 0,0 25 0,-24-25 15,24 25-15,-25-24 0,1 23 16,24-23-16,-24-1 0,-1 1 0,1-1 15,-1 1-15,1-25 0,-25 24 0,25-24 16,-1 0-16,-24 0 0,25 0 0,-1 0 16,-23 0-16,23-24 0,1-1 0,-1 1 15,1-1-15,0 25 0,24-24 0,-25-1 16</inkml:trace>
          <inkml:trace contextRef="#ctx0" brushRef="#br0" timeOffset="5809.3218">-356 3883 0,'0'-24'0</inkml:trace>
          <inkml:trace contextRef="#ctx0" brushRef="#br0" timeOffset="4212.9316">-1797 4422 0,'0'24'31,"0"0"-15,24-24-16,-24 25 16,0-1-16,25 1 15,-25-1-15,24 25 0,-24 0 16,0-25-16,25 25 0,-25 0 0,0 0 15,0-25-15,24 25 0,-24 0 0,0 0 16,0 0-16,24-25 0,-24 25 0,0-25 16,0 1-16,0-1 0,0 1 0,25-1 15,-25 0-15,-25-48 32,1 0-17,24-1-15,-24 25 0,24-24 0,0-25 16,-25 24-16,25 1 0,0-25 15,-24 0-15,-1 25 0,25-25 0,-24 0 16,24-24-16,0 24 0,-25 0 0,25 0 16,0 1-16,-24-1 0,24 0 0,0 0 15,0 0-15,-24 25 0,24-25 0,0 24 16,0 1-16,0 0 0,0-1 0,0 1 16,0-1-16,24 25 0,0-24 15,1 24-15,-1 0 0,1-25 16,-1 25-16,1 0 0,-1 0 0,0 25 15,1-25-15,-1 24 0,1-24 0,-1 25 16,1-1-16,-1-24 0,-24 25 0,0-1 16,0 25-16,0-25 0,0 1 15,0-1-15,-24 25 0,-1-25 0,1 1 0,-1-1 16,1 1-16,-1-1 0,1 1 16,0-1-16,-1 0 0,1 1 0,-1-25 15,25 24-15</inkml:trace>
          <inkml:trace contextRef="#ctx0" brushRef="#br0" timeOffset="4601.9214">-1504 4640 0,'24'-24'31,"1"24"-31,-1 0 16,-24-24-16,25 24 0,-1 0 0,0 0 15,1 0-15,-1 0 0,1 0 0,-1 24 16,1 0-16,-1 1 0,-24-1 16,24 1-16,-24-1 0,0 25 0,25-25 15,-25 25-15,0-24 0,0-1 0,0 25 16,0-25-16,0 1 0,0 24 15,0-25-15,0 0 0,-25-24 0,25 25 16,-24-25-16,24 24 0,-24-24 16,24-24-16,0-1 0,-25 1 15,25 0-15,0-1 0,0 1 0,-24-25 16,24 24-16,0-23 0,0-1 0,0 0 16,0 0-16,24 25 0,1-25 0,-25 0 15,24 25-15,0-1 0,1 1 0,-25-1 16</inkml:trace>
          <inkml:trace contextRef="#ctx0" brushRef="#br0" timeOffset="6309.1336">-88 4665 0,'0'-25'32,"0"1"-17,0 0 1,0-1-16,25 1 16,-25-1-16,24 1 15,-24-1-15,25 25 0,-25-24 16,0 0-16,0-1 15,0 1-15,0-1 16,0 1 15,-25 24-15,1 0-16,-1 0 16,25 24-16,-24-24 0,0 0 15,24 25-15,-25-25 0,25 24 0,-24-24 16,24 25-16,0-1 0,-25-24 0,25 24 15,0 1-15,0-1 0,0 1 0,0-1 16,25 1-16,-1-25 0,-24 24 16,25-24-16,-1 24 0,0-24 0,1 0 15,-1 0-15,1 0 0,-1 0 0,1 0 16,-1 0-16</inkml:trace>
          <inkml:trace contextRef="#ctx0" brushRef="#br0" timeOffset="6657.9648">523 4128 0,'-24'0'31,"-1"24"-16,1-24-15,-1 24 16,25 1 0,-24-25-16,24 24 0,-24-24 15,24 25-15,-25-1 16,25 0 0,-24-24-16,24 25 0,0-1 0,0 1 15,0-1-15,-25 1 0,25-1 16,0 0-16,0 1 0,0-1 15,0 1-15,25-25 0,-1 24 0,1 1 16,-1-25-16,25 0 16</inkml:trace>
          <inkml:trace contextRef="#ctx0" brushRef="#br0" timeOffset="7384.9111">718 4298 0,'0'-24'0,"25"24"15,-1 0 1,1-24-16,-1 24 0,1 0 16,-1-25-16,0 25 0,1-24 0,-1 24 15,1-25-15,24 25 0,-25-24 0,0 24 16,1 0-16,-1-24 0,1 24 0,-1-25 15,0 25-15,1 0 0,-1 0 16,-24 25 0,0-1-1,0 0-15,0 1 16,0-1-16,0 1 0,0-1 0,0 0 16,0 1-16,0-1 0,0 1 15,0-1-15,0 1 0,0-1 16,0 0-16,25 1 15,-1-1-15</inkml:trace>
          <inkml:trace contextRef="#ctx0" brushRef="#br0" timeOffset="7041.7075">865 3712 0,'0'-24'0,"0"-1"16,0 1 0,0 48 15,0 1-31,0-1 16,0 1-16,0-1 0,0 25 15,0-25-15,0 25 0,0 0 0,0-24 16,0 23-16,24 1 0,-24 0 0,0 0 15,25 0-15,-25 0 0,0-25 16,0 25-16,0-25 0,0 1 0,0-1 16,24 1-16,-24-1 0,0 0 0,0 1 15</inkml:trace>
          <inkml:trace contextRef="#ctx0" brushRef="#br0" timeOffset="7569.8197">1085 3834 0,'-25'0'0,"25"-24"0,0 48 63</inkml:trace>
        </inkml:traceGroup>
        <inkml:traceGroup>
          <inkml:annotationXML>
            <emma:emma xmlns:emma="http://www.w3.org/2003/04/emma" version="1.0">
              <emma:interpretation id="{BDFDD7AD-BC4B-4327-92A6-636B13CFAC0D}" emma:medium="tactile" emma:mode="ink">
                <msink:context xmlns:msink="http://schemas.microsoft.com/ink/2010/main" type="inkWord" rotatedBoundingBox="22183,12242 24176,11853 24327,12630 22335,13018"/>
              </emma:interpretation>
              <emma:one-of disjunction-type="recognition" id="oneOf3">
                <emma:interpretation id="interp7" emma:lang="" emma:confidence="1">
                  <emma:literal>on</emma:literal>
                </emma:interpretation>
                <emma:interpretation id="interp8" emma:lang="" emma:confidence="0">
                  <emma:literal>On</emma:literal>
                </emma:interpretation>
                <emma:interpretation id="interp9" emma:lang="" emma:confidence="0">
                  <emma:literal>one</emma:literal>
                </emma:interpretation>
                <emma:interpretation id="interp10" emma:lang="" emma:confidence="0">
                  <emma:literal>own</emma:literal>
                </emma:interpretation>
                <emma:interpretation id="interp11" emma:lang="" emma:confidence="0">
                  <emma:literal>Own</emma:literal>
                </emma:interpretation>
              </emma:one-of>
            </emma:emma>
          </inkml:annotationXML>
          <inkml:trace contextRef="#ctx0" brushRef="#br0" timeOffset="8624.9674">1451 3957 0,'0'-25'15,"0"1"1,0-1-1,-24 25 1,24 25 0,0-1-16,-25-24 15,25 25-15,0-1 0,0 0 0,0 1 16,0-1-16,0 1 0,0 24 0,0-25 16,0 25-16,0 0 0,0-25 0,0 25 15,0-25-15,0 1 0,25 24 16,-25-25-16,24 0 0,1 1 0,-1-1 15,-24 1-15,24-25 0,1 0 16,-1 0-16,1-25 16,-1 1-16,-24-1 0,0 1 15,25 0-15,-25-1 0,0 1 16,0-25-16,0 24 0,0 1 0,0-25 16,0 25-16,0-25 0,-25 0 0,25 0 15,-24 25-15,24-25 0,0 0 0,-25 25 16,25-1-16,-24 1 0,24-1 0,-25 1 15,25 0-15,-24 24 16,24-25-16,-24 25 0,-1 0 16,25 25-16,-24-25 0,24 24 0,-25-24 15,25 24-15,-24 1 0,24-1 0,0 1 16,0-1-16,0 1 0,0 23 0,0-23 16,0-1-16,0 1 0,0-1 0,24 1 15,1-1-15,-1-24 16,1 0-16,-1 0 0,0 0 15,1 0-15,-1-24 0,1-1 16,-1 1-16,1-1 0,-1 1 0,-24-1 16,24 1-16,-24 0 0,25-1 15,-1 1-15,1-25 16,-1 49-16,1 0 16,-1 0-1,-24 24-15,24-24 0,-24 25 16,0-1-16,25 1 0,-25-1 0,24 0 15,-24 25-15,25-24 0,-25-1 0,24 25 16,-24-25-16,24 1 0,-24 24 0,0-25 16,25 0-16,-25 1 0,0-1 0,0 1 15,0-1-15,0 1 16,0-50 0,0 1-1,0-1-15,0 1 16,0-1-16,24 1 0,-24 0 15,0-1-15,25 1 0,-1-1 0,-24 1 16,25 0-16,-25-1 0,24 1 0,0 24 16,-24-25-16,25 25 0,-1-24 0,1 24 15,-1 0-15,1 0 16,-1 0-16,0 0 0,1 24 0,-1-24 16,1 25-16,-1-25 0,0 24 0,1-24 15,-1 25-15,1-25 0,-1 24 0,-24 0 16,25-24-16,-1 25 0,0-1 15,1 1-15,-1-25 0,1 24 16,-1-24-16,1 24 16,-1-24-16,0 0 0,-24-24 15,25 24-15,-1 0 0,1-24 0,-1-1 16,1 1-16,-1-1 0,0 1 16,1 0-16,24-1 0,-25 1 0,1-1 15,-1 1-15,0-1 0,25-23 0,-24 23 16,-1 1-16,0-1 0,1 1 0,-1-1 15,1 1-15,-1 0 0</inkml:trace>
        </inkml:traceGroup>
      </inkml:traceGroup>
    </inkml:traceGroup>
  </inkml:traceGroup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6:05:15.85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BA748136-6DDD-4C68-AFD5-783442B3C1CF}" emma:medium="tactile" emma:mode="ink">
          <msink:context xmlns:msink="http://schemas.microsoft.com/ink/2010/main" type="inkDrawing" rotatedBoundingBox="7971,14812 8477,15260 8459,15280 7953,14832" semanticType="callout" shapeName="Other">
            <msink:sourceLink direction="with" ref="{FB54C9D8-B813-4705-86E3-FAA54A95D9CD}"/>
          </msink:context>
        </emma:interpretation>
      </emma:emma>
    </inkml:annotationXML>
    <inkml:trace contextRef="#ctx0" brushRef="#br0">0 0 0,'24'0'141,"-24"25"-141,25-25 15,-25 24-15,24-24 16,-24 25-16,25-25 0,-1 24 0,-24 1 15,24-25-15,1 24 0,-1 0 16,1 1-16,-1-1 0,1 1 16,-1-25-16,0 24 0,-24 1 0,25-25 15,-1 24-15,1 0 0,-1 1 16,1-1-16,-1-24 16,-24 25-16,24-25 0,-24 24 15,25-24 1</inkml:trace>
  </inkml:traceGroup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6:05:16.56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9C1AADE2-14C5-4D13-8CA0-4735F21EE3DD}" emma:medium="tactile" emma:mode="ink">
          <msink:context xmlns:msink="http://schemas.microsoft.com/ink/2010/main" type="inkDrawing" rotatedBoundingBox="7977,14515 8332,14690 8168,15023 7814,14849" semanticType="callout" shapeName="Other">
            <msink:sourceLink direction="with" ref="{FB54C9D8-B813-4705-86E3-FAA54A95D9CD}"/>
          </msink:context>
        </emma:interpretation>
      </emma:emma>
    </inkml:annotationXML>
    <inkml:trace contextRef="#ctx0" brushRef="#br0">0 269 0,'25'0'62,"-25"-25"-30,0 1-17,24 0 1,-24-1 0,25 25-16,-25-24 0,24-1 15,1 1-15,-25-1 16,24 25-16,-24-24 0,24 24 15,1-24-15,-1 24 16,1-25-16,-1 25 16,1 0-16,-1 25 15,0-25-15,-24 24 16,25-24-16,-25 24 16,24 1-16,-24-1 15,0 1-15,25-1 16,-25 1-16,0-1 0,0 0 15,0 1-15,0-1 0,0 1 16,-25-25-16,25 24 0,0 1 0,-24-1 16,24 0-1,-25-24 17</inkml:trace>
  </inkml:traceGroup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3T16:05:17.55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FB54C9D8-B813-4705-86E3-FAA54A95D9CD}" emma:medium="tactile" emma:mode="ink">
          <msink:context xmlns:msink="http://schemas.microsoft.com/ink/2010/main" type="inkDrawing" rotatedBoundingBox="8195,14325 9205,14436 9145,14980 8135,14869" semanticType="enclosure" shapeName="Other">
            <msink:destinationLink direction="with" ref="{9C1AADE2-14C5-4D13-8CA0-4735F21EE3DD}"/>
            <msink:destinationLink direction="with" ref="{BA748136-6DDD-4C68-AFD5-783442B3C1CF}"/>
          </msink:context>
        </emma:interpretation>
      </emma:emma>
    </inkml:annotationXML>
    <inkml:trace contextRef="#ctx0" brushRef="#br0">-146 595 0,'24'0'110,"-24"25"-95,25-25 1,-25 24-16,24-24 0,0 24 16,1-24-1,-1 25-15,1-1 0,-1-24 16,-24 25-16,25-1 0,-1-24 16,0 24-16,1 1 0,-1-1 0,1-24 15,-1 25-15,1-1 16,-1 1-16,0-25 0,1 24 0,-1 0 15,1-24-15,-1 25 0,1-1 16,-1-24-16,0 25 16,1-1-16,-1-24 15,-24 25-15,0-50 63,-24 1-48,-1-1 1,1 1-16,0 24 16,24-25-16,-25 25 0,25-24 15,0 0-15,-24 24 0,24-25 16,0 1-16,-25 24 16,25-25-16,0 1 0,0-1 15,0 1 1,0 0-1,25 24-15,-1 0 16,1-25-16,-1 25 16,0 0-16,1 25 0,-1-25 15,1 0-15,-25 24 0,24-24 16,0 0-16,-24 24 0,25-24 16,-1 0-16,1 25 0,-1-25 0,-24 24 15,25-24-15,-1 25 0,0-25 16,1 24-16,-1-24 15,1 0 1,-25-24-16,0-1 16,0 1-16,24-1 15,-24-23-15,0 23 0,0 1 0,0-1 16,0 1-16,0-25 0,0 25 16</inkml:trace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2:31.66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D75440EF-3FAA-4DD8-80E1-8CA1C134B975}" emma:medium="tactile" emma:mode="ink">
          <msink:context xmlns:msink="http://schemas.microsoft.com/ink/2010/main" type="inkDrawing" rotatedBoundingBox="16697,5886 20017,4368 20046,4431 16726,5950" semanticType="callout" shapeName="Other">
            <msink:destinationLink direction="with" ref="{E011D83F-159E-40D1-8EDD-5505B959BA0C}"/>
          </msink:context>
        </emma:interpretation>
      </emma:emma>
    </inkml:annotationXML>
    <inkml:trace contextRef="#ctx0" brushRef="#br0">0 1514 0,'25'0'78,"-1"0"-31,1-24-31,-1 24-16,1 0 15,-1-25-15,0 25 0,1 0 16,-1-24-16,1 24 0,-1-25 15,1 25-15,-1 0 0,0-24 16,1 24-16,-1-24 16,1 24-16,-1-25 0,0 25 0,1 0 0,-1-24 15,1 24-15,-1-25 0,1 25 16,-1 0-16,0-24 0,1 0 16,-1 24-16,1 0 0,-25-25 0,24 25 15,1 0-15,-25-24 0,24 24 0,0-25 16,1 25-1,-25-24-15,24 24 0,1-25 16,-1 25-16,0-24 0,1 24 16,-25-24-16,24 24 0,1-25 0,-1 25 15,1 0-15,-1-24 0,0 24 0,1-25 16,-1 25-16,1-24 0,-1 24 16,1-25-16,-1 25 0,0-24 15,1 24-15,-1-24 0,1 24 16,-1-25-16,1 25 0,-1 0 15,0-24-15,1 24 0,-1-25 16,1 25-16,-1-24 0,1 24 16,-1-24-16,0 24 0,1-25 15,-1 25-15,1 0 0,-1-24 16,0 24-16,1-25 0,-1 25 0,1 0 16,-1-24-16,1 24 0,-1 0 0,0-25 15,1 25-15,-1 0 0,-24-24 0,25 24 16,-1 0-16,1-24 0,-1 24 15,0-25-15,1 25 16,-1 0-16,-24-24 0,25 24 0,-1-25 16,0 25-16,1-24 15,-1 24-15,1 0 0,-1-25 0,1 1 16,-1 24-16,0 0 0,1-24 16,-1 24-16,1 0 0,-25-25 0,24 25 15,1 0-15,-1-24 0,0 24 0,1 0 16,-25-25-16,24 25 0,1 0 0,-1 0 15,-24-24-15,25 24 0,-1 0 0,0-25 16,1 25 0,-25-24-16,24 24 0,1 0 15,-25-24-15,24 24 0,1 0 16,-1-25-16,0 25 0,1-24 16,-1 24-16,1-25 15,-1 25-15,0-24 0,1 24 16,-25-25-16,24 25 0,1 0 15,-25-24-15,24 24 0,1-24 16,-1 24-16,0-25 16,1 25-1,-25-24-15,24 24 16,1 0 0,-25-25-1,24 25 32,-24-24-47,25 24 16,-1 0-1</inkml:trace>
  </inkml:traceGroup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3:16.82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392 0,'23'0'0,"0"0"94,-23 23-79,23-23 1,0 0-1,-23 24 1,24-24 0,-1 0-16,0 23 15,0-23 1,0 0 0,0 0-1,-23 23-15,23-23 0,0 0 16,0 0-16,0 23 15,0-23-15,1 0 16,-1 0-16,0 23 16,0-23-16,0 0 15,0 0-15,0 0 16,-23 23-16,23-23 0,0 0 16,0 0-16,0 0 15,1 0-15,-1 0 16,0 23-16,0-23 15,0 0-15,0 0 16,-23 23 0,23-23-16,0 0 0,0 0 15,0 0 1,-23 23-16,23-23 0,1 0 16,-1 0-1,0 0-15,-23 23 0,23-23 16,0 0-16,0 0 15,-23 23 1,23-23-16,0 0 16,0 0-1,-23 24-15,23-24 0,0 0 32,1 0-17,-24 23-15,23-23 16,0 0-1,-23 23 17,23-23-32,0 0 31,0 0 0,0 0-15,-23 23-16,23-23 15,0 0 17,0 0 265,0 0-266,1-23-16,-1 23 1,-23-23-16,23 23 0,0-23 16,0 23-16,0-24 0,0 24 15,0 0-15,-23-23 0,23 23 0,0 0 16,0-23-16,1 0 0,-1 23 16,0-23-16,0 23 15,0-23-15,0 23 16,0-23-16,0 23 15,-23-23-15,23 23 0,0 0 16,-23-23-16,23 23 0,1 0 16,-24-23-16,23 23 0,0-23 15,0 23-15,0-24 16,0 1-16,0 23 16,-23-23-16,23 23 15,0-23-15,0 23 16,-23-23-16,23 23 0,1-23 15,-1 23 1,-23-23-16,23 23 0,0-23 16,0 23-1,-23-23-15,23 23 16,-23-23-16,23 23 0,0 0 16,-23-23-16,23 23 15,-23-24-15,23 24 16,-23-23-16,23 23 15,1 0-15,-24-23 16,23 23-16,0-23 16,0 23-16,0-23 15,0 23-15,-23-23 0,23 23 16,0 0-16,-23-23 16,23 23-16,0 0 0,-23-23 15,23 23-15,1 0 0,-24-23 16,23 23-1,-23 23 64,-23-23-79,-1 0 15,24 23-15,-23-23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3:18.62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,'23'0'94,"-23"23"16,0 0-79,0 0-16,0 0-15,0 0 16,0 0 0,0 0-16,24 0 15,-24 1-15,0-1 16,0 0-16,0 0 16,0 0-16,0 0 15,0 0-15,0 0 16,0 0-1,0 0-15,0 0 16,0 1-16,0-1 16,0 0-16,0 0 15,0 0-15,0 0 16,0 0-16,0 0 16,0 0-16,0 0 15,0 0-15,0 1 16,0-1-16,0 0 15,0 0-15,23-23 16,-23 23-16,0 0 0,0 0 16,0 0-16,0 0 15,0 0-15,0 0 0,0 1 16,0-1 0,0 0-16,0 0 0,0 0 15,0 0-15,0 0 16,0 0-16,0 0 15,0 0-15,0 0 16,0 1-16,0-1 16,0 0-16,0 0 15,0 0-15,0 0 16,0 0-16,23-23 0,-23 23 0,0 0 16,0 0-16,0 0 15,0 1 1,0-1-16,0 0 15,0 0-15,0 0 16,23-23-16,-23 23 0,0 0 16,0 0-16,0 0 15,0 0-15,0 0 16,0 1-16,0-1 16,0 0-16,0 0 15,0 0 1,0 0-1,0 0-15,0 0 16,0 0 0,0 0-1,23-23 1,-23 23-16,0-46 62,0 0-46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3:47.38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384-1547 0,'0'-23'31,"23"23"-31,0 0 15,0 0-15,0 0 0,0-23 16,0 23-16,0 0 0,0-23 0,0 23 16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3:28.21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3879-323 0,'0'-23'47,"0"0"15,0 0-46,0 0 15,-23 23-15,0 0-1,0 0-15,0 0 16,0 0-1,0 0-15,23 23 16,-23-23-16,0 0 0,23 23 16,-23-23-16,23 23 0,-23-23 15,23 23-15,-24 0 0,24 0 0,-23 0 16,23 1-16,0-1 0,-23 0 0,23 0 16,0 0-16,0 23 0,0-23 0,-23 0 15,23 23-15,0-22 0,0-1 0,0 0 16,0 23-16,23-23 0,-23 0 0,23 0 15,-23 0-15,23-23 0,1 23 0,-24 0 16,23 1-16,0-24 0,0 23 0,0-23 16,0 23-16,0-23 0,0 0 0,0 0 15,0 0-15,0 0 0,1-23 0,22 23 16,-23-23-16,0 23 0,0-24 0,0 1 16,0 0-16,0 0 0,0 0 0,0 0 15,1 0-15,-1 0 0,-23 0 0,23-23 16,0 22-16,0-22 0,-23 0 15,23 23-15,0-23 0,-23 23 0,23-23 16,-23 22-16,0-22 0,0 23 0,0 0 16,23-23-16,-23 23 0,0 0 0,0 0 15,0 0-15,0-1 0,0 1 16,0 0-16,0 0 31,-23 23-31,23 23 78,0 0-62,-23 0-16,0 1 0,23-1 16,-23 23-16,23-23 0,0 0 0,-23 0 15,23 23-15,0-23 0,-23 24 0,23-24 16,0 23-16,0-23 0,0 23 0,0-23 15,0 23-15,0-23 0,0 24 0,0-24 16,23 0-16,-23 0 0,23 0 0,0 0 16,-23 0-16,23-23 0,-23 23 15,23-23-15,0 0 0,0 0 0,0 0 16,1 0-16,-1-23 0,23 23 16,-23-23-16,23 0 0,-23 23 0,0-23 15,23 0-15,-22 0 0,-1 0 0,0 0 16,0-1-16,0 1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3:22.59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300 93 0,'0'-23'0,"0"0"15,0 0 1,0 46 31,0 0-32,0 0 1,0 0-16,0 0 16,0 0-16,0 0 0,0 0 0,0 0 15,0 24-15,0-24 0,0 23 0,23-23 16,-23 23-16,0-23 0,0 23 0,24-23 16,-24 24-16,0-24 0,0 0 0,23 0 15,-23 0-15,0 0 0,0 0 0,23 0 16,-23 0-16,0 0 0</inkml:trace>
  <inkml:trace contextRef="#ctx0" brushRef="#br0" timeOffset="9690.0587">1386 1363 0,'-23'23'109,"-1"-23"-78,24 23-31,-23-23 16,0 23-16,0-23 16,23 23-16,-23-23 0,23 23 15,-23-23-15,23 23 0,-23-23 16,0 23-16,0-23 0,0 24 0,0-1 15,-1-23-15,1 23 0,-23 0 0,23 0 16,0 0-16,-23 0 0,23 0 0,-23 0 16,-1 0-16,24 0 0,0 1 0,-23-1 15,23 0-15,-23 0 0,23 0 0,0 0 16,-24 0-16,24 0 0,0 0 0,0 0 16,0-23-16,0 23 0,0 1 0,0-1 15,0-23-15,23 23 16</inkml:trace>
  <inkml:trace contextRef="#ctx0" brushRef="#br0" timeOffset="11215.1513">2771 1247 0,'0'23'266,"23"-23"-251,0 0 1,-23 24-16,23-24 0,0 0 16,1 23-16,-1-23 0,0 23 15,0-23-15,0 23 0,23-23 16,-23 23-16,0-23 0,0 23 0,24-23 15,-24 23-15,23 0 0,-23-23 0,23 23 16,-23-23-16,23 23 0,-23 0 0,24-23 16,-24 24-16,0-24 0,23 23 0,-23-23 15,0 23-15,23-23 0,-23 0 16,1 23-16,-1-23 0,0 0 0,0 23 16,0-23-16,0 0 0,0 0 0,0 0 15,-23 23-15,23-23 0,0 0 16,0 0-16</inkml:trace>
  <inkml:trace contextRef="#ctx0" brushRef="#br0" timeOffset="-627.9733">0 0 0,'0'24'78,"23"-1"-62,-23 0-16,0 0 0,0 0 15,0 0-15,23 0 0,-23 0 0,0 23 16,23-23-16,-23 24 0,0-1 0,0-23 16,0 23-16,0-23 0,0 23 0,0-23 15,0 24-15,0-24 0,0 0 0,0 0 16,0 0-16,0 0 0,0 0 0,0 0 16,0 0-16,0 0 0,0 1 15</inkml:trace>
  <inkml:trace contextRef="#ctx0" brushRef="#br0" timeOffset="-344.045">93 485 0,'23'0'47,"-23"-23"-32,23 23-15,0 0 16,0-23-16,0 23 15,0-23-15,0 23 0,0-23 16,0 23-16,-23-23 16</inkml:trace>
  <inkml:trace contextRef="#ctx0" brushRef="#br0" timeOffset="8281.447">1917-877 0,'0'23'110,"0"0"-79,0 0-15,0 0-1,0 0-15,0 1 16,-23-24-16,23 23 16,0 0-1,0 0-15,0 0 16,0 0-1,0 0 1,0 0 0,0 0-1,0 0 1,0 0 0,0 1-1,0-1 16,0 0-15,0 0 0,0 0 15,0 0-15,0 0-1,0 0 16,0 0-15,0 0 0,0 0-1,0 1 17,0-1-17,0 0 1,0 0 15,0 0-15,0 0 31,0 0-16,0 0 0,0 0 0,0 0 1,0 0-1,0 1 16,0-1 187,-23-23-234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3:43.30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970 1917 0,'0'23'62,"0"0"-46,0 0-16,0 0 0,0 0 0,0 1 15,23-1-15,-23 23 0,0-23 0,24 23 16,-24-23-16,0 23 0,0-23 16,0 24-16,23-24 0,-23 0 0,0 23 15,0-23-15,0 0 0,0 0 0,0 0 16,0 0-16,0 1 0,0-1 16</inkml:trace>
  <inkml:trace contextRef="#ctx0" brushRef="#br0" timeOffset="531.8411">-970 2148 0,'0'-23'0,"0"0"15,0 0-15,0 0 16,0-1-16,0 1 15,0 0-15,23 23 16,1-23-16,-1 0 16,0 23-16,0-23 0,0 23 0,0-23 15,0 23-15,0 0 0,0-23 16,0 23-16,-23 23 16,0 0-1,0 0-15,0 0 0,-23 0 16,23 23-16,-23-22 0,0-1 0,0 23 15,0-23-15,23 0 0,-23 0 0,0 23 16,0-23-16,23 0 0,-23 1 0,-1-1 16,24 0-16,0 0 15,0 0-15,24-23 16,-1 0-16,0 0 0,0 0 16,0 0-16,-23-23 0,23 23 0,0 0 15,0 0-15,0-23 0,0 23 0,0 0 16,1 0-16,-1 0 0,0 0 0,0 0 15,0 0-15,0 0 0,-23 23 16,23-23-16,0 23 0,-23 0 16,0 0-16,0 0 15,0 0-15,0 0 0,-23 0 0,23 1 16,-23-1-16,0 0 0,0 0 0,0 0 16,0 0-16,0 0 0,-1 0 15,1-23-15,23 23 0,-23-23 0,0 23 16</inkml:trace>
  <inkml:trace contextRef="#ctx0" brushRef="#br0" timeOffset="1012.0782">-392 2356 0,'0'-23'0,"23"23"31,-23-23-15,23 23-16,0 0 15,0 0 1,-23-24-16,23 24 0,0 0 0,0 0 15,-23 24-15,23-24 0,0 23 16,1-23-16,-24 23 0,23-23 16,-23 23-16,23 0 0,-23 0 0,0 0 15,23 0-15,-23 0 0,0 0 16,0 0-16,0 1 0,0-1 0,0 0 16,0 0-16,-23-23 0,23 23 15,-23 0-15,0-23 16,23-23-1,-24 0-15,24 0 16,0 0-16,0 0 0,0-1 16,0-22-16,0-46 0,24 0 15,-1 45-15,0 1 0,0 0 16,0 0-16,0 23 0,0 0 0,0-24 16,0 24-16,0 0 0,0 0 0,1 0 15,-1 23-15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3:06.57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178 855 0,'0'-23'156,"-23"23"79,23-23-220,0 0 16,0-1 16,0 1-15,0 0-1,0 0 0,0 0-15,23 23-1,-23-23 1,0 0 15,23 23-15,-23-23-16,0 0 31,23 23-15,-23-23-16,0 0 31,0-1-15,23 24-1,-23-23-15,0 0 31,23 23-31,-23-23 16,23 23 0,-23-23-16,0 0 31,23 23-31,-23-23 16,23 23-1,-23-23 1,24 23-1,-24-23-15,23 23 16,-23-23-16,23 23 16,-23-23-1,23 23-15,0-24 32,0 1-17,0 23 1,0-23-16,0 23 15,0-23 1,0 23 0,1-23-1,-1 23-15,0 0 16,-23-23-16,23 23 16,0 0-16,0 0 15,0 0 1,-23-23-16,23 23 0,0 0 15,0 0 1,0 0-16,-23-23 16,24 23-16,-1 0 15,0 0-15,0 0 16,0 0 0,0-23-1,0 23-15,0 0 16,0 0-1,0 0 1,0 0-16,1 0 16,-1 0-1,0 0 1,0 0-16,-23 23 16,23-23-1,0 0 1,0 0-16,0 0 15,-23 23-15,23-23 16,0 0-16,0 0 16,-23 23-1,24-23-15,-1 0 16,0 0 0,0 23-1,0-23 1,-23 23-16,23-23 0,0 0 15,-23 23 1,23-23-16,-23 23 16,23-23-16,0 23 15,0-23 1,-23 24-16,24-24 16,-24 23-1,23-23-15,-23 23 16,23-23-16,0 23 15,0 0 17,-23 0-17,23-23-15,-23 23 32,23-23-32,-23 23 15,0 0 1,23 0-1,-23 0 1,23-23 0,-23 24-16,0-1 15,0 0 1,23-23 0,-23 23-16,0 0 15,0 0 1,23-23-16,-23 23 15,0 0 1,0 0-16,0 0 16,0 0-1,0 1 1,0-1 0,0 0-1,0 0 1,0 0-1,0 0 1,-23-23-16,23 23 16,0 0-1,0 0 1,0 0 0,0 0-16,0 1 15,-23-24 1,23 23-16,0 0 15,0 0 1,-23-23-16,23 23 16,0 0-1,-23-23 1,23 23-16,-23 0 31,23 0-15,-23 0-1,23 0 1,0 1 0,-23-24-1,23 23-15,0 0 16,-23-23 0,23 23-1,-23-23 1,23 23-16,-23-23 15,23 23 1,-24-23-16,1 23 16,0-23-1,23 23 1,-23-23-16,0 0 16,23 23-1,-23-23-15,0 0 16,23 23-16,-23-23 15,0 23 1,0-23 0,0 0-1,23 24 1,-24-24-16,1 0 16,23 23-1,-23-23-15,0 0 16,0 0-1,23 23 1,-23-23-16,0 0 16,0 0-1,0 0 1,0 23 0,0-23-1,-1 0 1,1 0-1,0 0 1,0 0-16,0 0 16,0 0-1,0 0 1,0 0 0,0 0 15,0 0-16,23-23 1,-23 23-16,-1 0 16,1 0-1,0 0 1,23-23 0,-23 23-1,0 0 1,0-23 31,0 23-47,0 0 31,0-24-15,0 24-1,0 0 1,23-23-1,-24 23 1,1 0 0,23-23-1,-23 23-15,0 0 32,23-23-17,-23 23-15,0 0 16,23-23-1,-23 23 1,23-23 15,-23 23-31,0 0 16,23-23 0,-23 23-1,0-23 16,-1 23-15,24-23-16,-23 23 16,23-23-1,-23 23-15,0-23 16,23-1 15,-23 24-31,23-23 16,0 0 15,0 0 0,-23 23 1,23-23-32,0 0 31,-23 23-16,23-23 1,0 0 0,-23 23-1,23-23 1,0 0 0,0 0 15,-23 23-31,23-24 31,0 1-15,0 0 15,0 0 0,-23 23-15,23-23-1,0 0 17,0 0-1,0 0 16,0 0-16,0 0 0,0 0 1,0-1-17,0 1-15</inkml:trace>
  <inkml:trace contextRef="#ctx0" brushRef="#br0" timeOffset="33488.7446">1824-1754 0,'-23'0'78,"0"0"-62,0 0 0,0 0-1,0 0-15,23 23 0,-23-23 16,0 23-16,0-23 0,23 23 16,-23-23-16,-1 23 0,1 0 15,23 0-15,-23-23 0,23 23 16,0 0-16,0 0 0,0 0 15,0 1-15,0-1 0,0 0 16,0 0-16,23 0 0,0-23 0,-23 23 16,24 0-16,-1 0 0,-23 0 0,23-23 15,0 23-15,0-23 0,0 23 0,0-23 16,0 0-16,0 0 0,0 0 0,0 0 16,1 0-16,-1 0 0,0-23 0,0 23 15,0-23-15,0 23 0,-23-23 0,23 0 16,0 23-16,-23-23 0,23 0 0,-23 0 15,0 0-15,0 0 0,0 0 0,0-1 16,0 1-16,0 0 0,0 0 0,-23 0 16,0 0-16,23 0 0,-23 0 15,23 0-15,-23 0 0,0 0 16,0 23-16,0 0 16,0 0-1</inkml:trace>
  <inkml:trace contextRef="#ctx0" brushRef="#br0" timeOffset="33848.8593">2379-1870 0,'0'-23'15,"0"46"17,0 0-1,0 0-31,0 0 0,0 0 15,0 1-15,0-1 0,0 23 16,0-23-16,0 0 0,0 0 0,0 0 16,0 0-16,0 0 0,0 0 0,0 1 15,0-1-15,0 0 0,0 0 0,0 0 16,0 0-16,0 0 0,0 0 16</inkml:trace>
  <inkml:trace contextRef="#ctx0" brushRef="#br0" timeOffset="34336.3002">2702-1754 0,'0'-24'16,"0"1"-16,-23 0 0,23 0 15,0 0-15,-23 23 0,23-23 0,0 0 16,0 0-16,0 46 63,0 0-48,0 0-15,23 0 16,-23 0-16,0 0 0,0 0 0,0 24 15,0-24-15,0 23 0,0-23 0,0 23 16,0 0-16,0-23 0,0 24 0,0-24 16,0 23-16,0-23 0,0 23 0,0-23 15,0 0-15,0 24 0,0-24 0,-23 0 16</inkml:trace>
  <inkml:trace contextRef="#ctx0" brushRef="#br0" timeOffset="34060.6508">2379-1524 0,'23'-23'31,"0"23"-16,0 0-15,0-23 16,0 23-16,0 0 0,0-23 16,0 23-16,0 0 0,0-23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3:49.95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375 47 0,'0'-23'16,"0"-1"-1,-23 24 17,-1 0-17,1 0 1,0 0-16,0 24 16,0-24-16,0 23 0,0-23 0,23 23 15,-23 0-15,0-23 0,0 23 0,0 0 16,-1 0-16,24 0 0,-23 0 0,0 0 15,23 0-15,0 1 0,0-1 0,-23 23 16,23-23-16,0 0 0,0 0 0,0 23 16,23-23-16,0 0 0,-23 1 0,23-24 15,1 23-15,-1 0 0,0 0 16,0-23-16,0 23 0,0-23 16,0 0-16,0 0 0,0 0 0,0 0 15,0 0-15,1-23 0,-1 23 0</inkml:trace>
  <inkml:trace contextRef="#ctx0" brushRef="#br0" timeOffset="328.6876">744-92 0,'0'-23'0,"23"23"15,-23-23-15,0 46 16,0 0 0,0 0-1,0 0-15,0 0 0,0 0 0,0 24 16,0-24-16,0 23 0,0 0 0,0-23 15,0 23-15,0 1 0,0-24 0,0 23 16,0-23-16,0 0 0,0 23 16,-23-23-16,23 0 0,0 0 15,0 1-15,0-1 0</inkml:trace>
  <inkml:trace contextRef="#ctx0" brushRef="#br0" timeOffset="520.4967">675 301 0,'0'-23'0,"23"23"31,0 0-15,0-24-16,0 24 0,0 0 15,0-23-15,0 23 0,1-23 16,-1 23-16,0-23 0,0 23 0,0-23 15</inkml:trace>
  <inkml:trace contextRef="#ctx0" brushRef="#br0" timeOffset="1400.2331">1229 324 0,'0'-23'15,"23"23"1,0-23-16,-23-1 16,23 24-16,0-23 0,0 23 15,1-23-15,-1 23 0,0-23 16,0 23-16,0 0 15,0 0-15,0 0 0,0 0 16,-23 23-16,23 0 0,-23 0 16,0 1-16,0-1 0,0 0 0,0 0 15,0 0-15,0 23 0,-23-23 0,0 0 16,23 23-16,-23-22 0,0-1 0,23 0 16,-23 0-16,23 0 0,-23 0 0,23 0 15,-23 0-15,0 0 16,23 0-16,0-46 31,0 0-15,23 0-16,0 0 15,0 0-15,0 0 16,0 23-16,0 0 0,0 0 16,0 0-16,0 23 0,0-23 15,1 23-15,-1 0 0,0 0 0,0 0 16,-23 0-16,23 0 0,-23 1 0,0-1 15,23 0-15,-23 23 0,0-23 0,0 0 16,-23 23-16,0-23 0,23 0 0,-23 24 16,0-24-16,0 0 0,-1 0 15,-22 23-15,23-23 0,0 0 0,0 0 16,-23-23-16,23 23 0,0 1 0,-24-24 16,24 23-16,0-23 0,0 0 0,0 0 15,0 0-15,0 0 0,23-23 16,-23-1-16,23 1 15</inkml:trace>
  <inkml:trace contextRef="#ctx0" brushRef="#br0" timeOffset="768.5064">1044-138 0,'0'-23'0,"0"0"15,0 46 32,0 0-31,0 0-16,0 0 0,0 0 15,0 0-15,0 0 0,0 24 0,0-24 16,-23 23-16,23 0 0,0 0 0,0-23 16,0 23-16,0 1 0,0-24 0,0 23 15,0-23-15,0 0 0,0 0 0,0 0 16,0 0-16,0 0 0,0 1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3:47.14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337-1916 0,'0'23'140,"0"0"-124,0 0-16,0 0 16,0 0-16,0 0 0,0 1 0,0 22 15,0-23-15,0 23 0,0-23 0,0 23 16,0-23-16,0 24 0,0-24 0,0 0 15,0 23-15,0-23 0,0 0 0,0 0 16,0 0-16,0 0 0,0 0 16,0 1-16,0-1 15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3:47.67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684-1870 0,'0'-23'0,"0"0"15,0 0-15,0 0 16,0 0 0,0 46 31,0 0-32,0 0-15,0 0 16,0 0-16,0 69 15,0-68-15,0 22 0,0-23 16,23 23-16,-23-23 0,0 23 0,0-23 16,0 0-16,0 1 0,0 22 0,0-23 15,0 0-15,0 0 0,0 0 16,0 0-16,0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4:52:44.53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9BFE1E71-8787-4FD4-AB5D-28A9C85034EB}" emma:medium="tactile" emma:mode="ink">
          <msink:context xmlns:msink="http://schemas.microsoft.com/ink/2010/main" type="inkDrawing" rotatedBoundingBox="18731,3996 20063,4335 20044,4409 18713,4069" semanticType="underline" shapeName="Other">
            <msink:sourceLink direction="with" ref="{65F6CF4E-93FE-41B5-94D1-17C0F14463F4}"/>
          </msink:context>
        </emma:interpretation>
      </emma:emma>
    </inkml:annotationXML>
    <inkml:trace contextRef="#ctx0" brushRef="#br0">0 0 0,'0'25'0,"24"-25"15,0 24 16,1-24-15,-25 24-16,24-24 16,1 0-1,-25 25-15,24-25 16,0 0-16,-24 24 16,25-24-16,-1 0 15,1 0-15,-1 25 16,1-25-16,-1 0 15,0 0-15,1 0 16,-1 0 0,-24 24-16,25-24 0,-1 0 15,1 0-15,-1 0 16,0 25 0,1-25-16,-1 0 15,1 0-15,-1 24 16,1-24-16,-1 0 15,0 24 1,1-24-16,-1 0 16,1 0-16,-1 0 15,1 0-15,-1 25 0,0-25 16,1 0 0,-1 0-16,1 0 15,-1 24-15,0-24 16,1 0-1,-25 25-15,24-25 32,1 0-32,-1 0 15,1 0 1,-25 24-16,24-24 0,0 0 16,1 0-1,-1 0 1,-24 25-16,25-25 15,-1 0 1,1 0 0,-1 24-1,0-24 17</inkml:trace>
  </inkml:traceGroup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5:14.02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418 0,'23'0'203,"0"0"-188,0 0 1,0 0 0,0 0-16,-23-23 15,23 23-15,0 0 16,0 0-16,0 0 15,0 0-15,1 0 0,-1-23 16,0 23-16,0 0 16,0 0-16,0 0 0,0 0 15,0 0-15,0-23 16,0 23-16,0 0 16,1 0-16,-1 0 15,0 0 1,0 0-1,0 0-15,0 0 16,0-24-16,0 24 16,0 0-16,0 0 15,0 0-15,1 0 16,-1 0-16,0 0 16,0 0-16,0 0 15,0 0-15,0-23 16,0 23-1,0 0-15,0 0 16,0 0-16,1 0 16,-1 0-1,0 0-15,0 0 0,0 0 16,0 0-16,0 0 16,0 0-16,0 0 15,0 0-15,0 0 0,1 0 16,-1 0-16,0 0 0,0 0 0,0-23 15,0 23-15,0 0 0,0 0 0,0 0 16,0 0-16,0 0 0,1-23 16,-1 23-16,0 0 0,0 0 0,0 0 15,0 0-15,0 0 0,0 0 16,0 0-16,0 0 0,0 0 16,1 0-16,-1-23 0,0 23 0,0 0 15,0 0-15,0 0 16,0 0-16,0 0 0,0 0 0,0 0 15,0 0-15,1 0 0,-1 0 16,0 0-16,0 0 0,0 0 0,0 0 16,0 0-16,0 0 0,0 0 0,0 0 15,24 0-15,-24 0 0,0 0 0,0-23 16,0 23-16,23 0 0,-23 0 0,0 0 16,0 0-16,0 0 0,1 0 0,22 0 15,-23 0-15,0 0 0,0-23 0,0 23 16,0 0-16,0 0 0,0 0 0,0 0 15,1 0-15,-1 0 0,0 0 0,0 0 16,0 0-16,0 0 0,0 0 0,0 0 16,0 0-16,0 0 0,0 0 15,1 0-15,-1 0 0,0 0 0,0 0 16,0 0-16,0 0 0,0 0 0,0 0 16,0 0-16,0 0 0,0-23 0,24 23 15,-24 0-15,0 0 0,0 0 0,0 0 16,0 0-16,0 0 0,0 0 0,0 0 15,0 0-15,1 0 0,-1 0 16,0 0-16,0 0 0,0 0 16,0 0-16,0 0 0,0 0 15,0 0-15,0 0 0,0 0 16,1 0-16,-1 0 0,0 0 16,0-23-16,0 23 15,-46-23 63,0 23-62,23-23-16,-23 23 16,0-24-16,-1 24 15,24-23-15,-23 23 16,0-23-16,0 23 15,0-23-15,0 23 32,46 0 93,0 23-110,0 0-15,0-23 16,0 23-16,1-23 0,-1 24 16,0-24-16,0 0 15,0 23-15,0-23 0,0 0 16,0 23-16,0-23 15,-23 23 157,0 0-156,-23-23-16,0 23 0,23 0 16,-23 0-16,0 0 15,0 0-15,23 0 0,-23-23 16,23 24-16,-23-1 0,0-23 15,23 23-15,-24-23 0,24 23 0,-23 0 0,0 0 16,0 0 0,23 0-16,-23-23 15,23 23-15,0-46 11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5:31.01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2470 0,'0'-23'31,"23"23"-31,0 0 172,-23-23-172,23 23 15,-23-23 1,23 0 0,0 23-16,-23-23 15,23 0-15,0 23 16,-23-23-16,23 23 0,-23-23 0,23 23 16,-23-23-16,23 23 0,-23-23 15,24 23-15,-24-24 0,23 24 0,0-23 16,0 0-1,0 23-15,-23-23 0,23 0 16,0 23-16,-23-23 16,23 23-16,-23-23 0,23 0 15,0 0-15,0 0 16,1 0-16,-1-1 16,0 24-16,-23-23 15,23 23-15,-23-23 0,23 23 0,-23-23 16,23 23-16,-23-23 0,23 23 0,0-23 15,0 0-15,0 23 16,-23-23-16,23 0 16,1 23-16,-24-23 15,23 23-15,-23-23 16,23-1-16,0 24 16,-23-23-16,23 23 0,0-23 15,0 23-15,-23-23 16,23 23-16,0-23 0,0 23 15,-23-23-15,23 23 16,-23-23-16,24 23 0,-1-23 16,0 0-16,0 23 15,-23-23-15,23 23 16,-23-23-16,23 23 0,-23-24 0,23 24 16,-23-23-16,23 23 15,-23-23-15,23 23 0,-23-23 0,23 23 16,0-23-16,1 0 15,-24 0-15,23 23 0,-23-23 0,23 23 16,-23-23-16,23 23 0,-23-23 0,23 23 16,-23-23-16,23 23 0,-23-24 15,23 24-15,-23-23 0,23 0 16,0 23-16,-23-23 0,23 23 16,-23-23-16,23 23 0,-23-23 0,24 23 15,-24-23-15,23 0 0,0 0 16,0 0-16,0 23 15,-23-23-15,23-1 0,0 24 0,-23-23 16,23 23-16,-23-23 0,23 23 0,-23-23 16,23 23-16,-23-23 0,23 23 0,-23-23 15,24 23-15,-1-23 0,0 0 16,0 23-16,-23-23 16,23 0-16,0 0 15,0-1-15,0 1 16,0 0-16,0 0 0,0 0 15,1 23-15,-1-23 0,0 0 0,0 23 16,-23-23-16,23 0 0,0 23 0,0-23 16,0 0-16,0 23 0,0-24 15,-23 1-15,23 23 0,1-23 0,-1 0 16,0 23-16,-23-23 0,23 23 16,-23-23-16,23 23 0,-23-23 0,23 0 15,-23 0 1,23 23-16,0-23 0,-23 0 15,23 23-15,-23-24 16,23 24-16,-23-23 16,23 0-1,1 0-15,-24 0 16,23 23-16,-23-23 16,23 23-16,-23-23 0,23 23 15,-23-23-15,23 23 16,-23-23-16,23 23 15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5:37.87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,'0'23'265,"0"0"-234,0 0 1,0 0-1,0 1 0,0-1 0,0 0 1,0 0-17,0 0 17,0 0-17,0 0 32,0 0-31,0 0 15,0 0 0,0 0 0,0 1 1,0-1-1,0 0 0,0 0-15,0 0 15,0 0 0,0 0-15,0 0 15,0 0 0,0 0 1,0 0-1,0 1 0,0-1 0,0 0 1,0 0-1,0 0 0,0 0 0,0 0 1,0 0 15,0 0-32,0 0 16,0 0 1,0 1 15,0-1-16,0 0 16,0 0 0,0 0-1,0 0 1,0 0 0,0 0-16,0 0 1,0 0-1,0 0 0,0 1-15,0-1 15,0 0 16,0 0 0,0 0-16,0-46 125,0 0-109,0 0-16,23 23-15,-23-23 31,0 46 78,0 0 31,0 0-125,23-23-31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5:42.74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201 0 0,'0'23'281,"-23"-23"-250,23 23-15,-23-23 0,0 0-1,23 23-15,-23-23 16,0 0-16,23 23 16,-24-23-16,1 0 31,0 0-16,0 23 17,0-23-17,23 23 1,-23-23-16,0 0 16,0 23-1,0-23 16,0 0 16,23 23-15,-23-23-17,-1 0 1,24 24-1,-23-24 1,23 23 0,-23-23-16,0 0 15,23 23 1,-23-23-16,0 0 16,23 23-16,-23-23 15,0 0 1,23 23-16,-23-23 15,0 0-15,0 23 16,-1-23 0,24 23-16,-23-23 15,0 0-15,0 23 16,0-23 0,0 23-1,0-23 1,0 23-1,0-23 1,0 0-16,0 0 16,23 23-16,-24-23 15,1 0 1,23 24-16,-23-24 16,0 0-1,0 23-15,0-23 16,0 0-1,23 23-15,-23-23 16,0 0 0,23 23-1,-23-23 1,0 0 0,23 23-16,-24-23 15,1 0 1,23 23-16,-23-23 31,23 23 32,0-46-17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5:44.48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69 23 0,'-23'0'16,"0"0"-1,0 0 16,23-23 16,0 46 281,23-23-312,0 23 0,0-23 15,0 23-15,0-23 15,-23 23-16,23-23-15,0 0 16,-23 23 0,23-23-16,0 0 15,-23 23-15,24-23 16,-1 0-16,0 0 16,-23 24-1,23-24 1,0 0-1,-23 23-15,23-23 16,0 0 0,0 0-16,-23 23 15,23-23 1,-23 23 0,23-23-16,0 0 31,-23 23-31,24-23 15,-1 23 1,0-23-16,0 0 16,-23 23-16,23-23 15,0 23 1,0-23 0,0 23-1,0-23-15,-23 23 16,23-23-16,0 0 15,1 23 1,-1-23-16,0 24 16,0-24-1,0 0 1,-23 23-16,23-23 16,0 0 15,-23 23-16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6:03.67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8 210 0,'0'23'156,"-23"-23"-140,23 23 30,23-23 158,-23 23-189,23-23-15,1 0 16,-24 23-16,23-23 0,0 0 15,0 0-15,0 0 16,0 23-16,0-23 16,0 0-16,0 23 15,0-23-15,0 24 16,1-24-16,-1 0 16,-23 23-16,23-23 15,0 0 1,0 23-16,0-23 15,0 0-15,-23 23 16,23-23-16,0 0 16,-23 23-16,23-23 0,0 0 15,1 0 1,-24 23-16,23-23 16,0 0-16,0 23 15,0-23 1,0 23-1,0-23 17,0 0-32,-23 23 15,23-23-15,0 0 16,0 23 0,1-23-16,-1 0 15,0 23 1,0-23-1,0 0 1,0 0 0,0 0-1,0 0 1,0 0-16,0 0 31,-23 24-15,23-24 15,1 0 0,-24-24 282,23 24-219,-23-23-79,23 23 16,-23 23 32,-23-23-32,23 24-15,0-1 171,0-46-124,-23 23-48,23-24 1,0 1 15,23 23-15,-23 23 31,0 1-32,0-1 1,0-46 31,0-1 15,0 48 17,0-48 61,23 24-124,0 0-16,0-23 15,0 23 1,-23-23-16,23 23 0,0-23 16,0 23-16,0-23 15,0 23-15,-23-23 0,24 23 16,-24-23-16,23 23 16,0 0-16,-23-23 0,23 23 15,0 0-15,-23-23 0,23 23 16,0-23-16,0 23 15,0-23-15,0 23 16,0-24-16,1 24 16,-1 0-16,-23-23 15,23 23-15,0 0 16,-23-23-16,23 23 0,0 0 16,0-23-1,0 23-15,0-23 16,0 23-16,0 0 15,-23-23-15,24 23 0,-1 0 16,-23-23-16,23 23 0,0-23 16,0 23-16,0 0 15,-23-23-15,23 23 0,0 0 16,-23-23-16,23 23 0,0 0 16,0-23-16,1 23 15,-1 0-15,-23-24 0,23 24 16,0 0-16,0-23 15,0 23-15,0 0 16,-23-23-16,23 23 16,0 0-1,-23-23-15,23 23 16,0 0-16,1-23 16,-1 23-1,-23 23 79,-23-23-94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6:08.56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,'0'23'16,"0"0"62,0 0-47,0 1-15,0-1 0,0 0-16,0 0 15,0 0-15,0 0 16,0 0-16,0 0 0,0 0 16,0 0-16,0 0 0,0 1 15,0-1-15,0 0 0,0 0 16,0 0-16,0 0 0,0 0 15,0 0-15,0 0 0,0 0 0,0 0 16,0 1-16,0-1 0,0 0 0,0 23 16,0-23-16,0 0 0,0 0 15,0 0-15,0 0 0,0 0 0,0 1 16,0-1-16,0 0 0,0 0 16,0 0-16,0 0 0,0 0 0,0 0 15,0 0-15,0 0 0,0 0 0,0 1 16,0-1-16,0 0 0,0 0 15,0 0-15,0 0 0,0 0 16,0 0-16,0 0 0,0 0 16,0 0-16,0 1 0,0-1 15,0 0-15,0 0 16,0 0-16,23-23 0,-23 23 16,0 0-16,0 0 15,0 0-15,0 0 0,0 0 16,0 1-16,0-1 15,0 0 1,0-46 31,0 0-31,0-1-16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6:05.00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1593 1293 0,'0'-23'15,"0"-1"-15,0 1 16,0 0 0,-23 23-16,23-23 0,0 0 15,0 0 1,-23 0-16,23 0 16,-23 23-1,23-23 1,0 46 46,0 0-62,0 0 16,0 0-16,0 0 0,0 0 0,0 0 16,0 0-16,0 1 0,23 22 0,-23-23 15,0 0-15,0 0 0,0 0 0,23 0 16,-23 0-16,0 0 0,0 0 0,0 1 15,0-1-15,23 0 0,-23 0 16,0 0-16</inkml:trace>
  <inkml:trace contextRef="#ctx0" brushRef="#br0" timeOffset="639.7715">-1616 1408 0,'0'-23'32,"23"23"-17,-23-23 1,23 23-16,0-23 0,0 23 15,0-23-15,0 23 0,0 0 16,0-23-16,1 23 0,-1-23 16,0 23-16,0-24 15,0 1-15,-23 0 16,0 0 0,0 0-1,-23 23 1,23-23-16,0 0 15,0 0 17,0 0-17,-23 23 1,23-23-16,0 0 16,0 46 62,0 0-78,0 0 0,0 0 15,0 0-15,0 0 0,0 0 16,0 0-16,0 0 0,0 0 0,0 1 16,0 22-16,23-23 0,-23 0 0,0 0 15,23 0-15,-23 0 0,0 0 0,23 0 16,-23 0-16,0 1 0,23-24 0,-23 23 15,0 0-15,23 0 0,-23 0 16,0 0 0</inkml:trace>
  <inkml:trace contextRef="#ctx0" brushRef="#br0" timeOffset="-16629.4211">0 0 0</inkml:trace>
  <inkml:trace contextRef="#ctx0" brushRef="#br0" timeOffset="-12125.9138">116-24 0,'0'24'94,"0"-1"-78,0 0-1,23 0-15,-23 0 0,0 0 16,0 0-16,23 0 0,-23 0 0,0 0 15,23 0-15,-23 1 0,0-1 0,23 0 16,-23 0-16,0 0 0,0 0 0,23 0 16,-23 0-16,0 0 0,0 0 15,0 0-15,0 1 0,0-1 16,0 0-16,23 0 16,-23 0-1,0-46 1,0 0-1,0 0-15,0 0 16,-23-1-16,23 1 0,0 0 16,-23-23-16,23 23 0,-23 0 15,23 0-15,-23-23 0,23 23 0,0-1 0,0-22 16,-23 23-16,23 0 0,0 0 16,0 0-16,0 0 0,-23 0 0,23 0 15,0 0-15,0-1 0,0 1 16,0 0-16,0 0 15,23 23-15,-23-23 0,23 23 16,-23-23-16,23 23 16,-23-23-16,23 23 0,0 0 15,0 0 1,0 0-16,0 0 16,-23 23-16,23 0 15,-23 0 1,0 0-16,0 0 0,0 0 15,0 1-15,-23-1 0,23 0 16,-23 0-16,23 0 0,-23 0 16,23 0-16,-23-23 0,23 23 0,0 0 15,-23-23-15,23 23 0,0 0 16,23-23 15,0 0-15,0 0-16,0 0 15,0 0-15,0 0 0,1 0 16,-1 0-16,0 0 16,0 24-16,-23-1 15,0 0 1,23 0-16,-23 0 0,0 0 16,-23 0-16,23 0 0,-23-23 15,23 23-15,-23 0 0,0 0 16,-1-23-16,24 24 0,-23-24 0,23 23 15,-23-23-15,0 23 0,0-23 16</inkml:trace>
  <inkml:trace contextRef="#ctx0" brushRef="#br0" timeOffset="-11536.8594">624 115 0,'0'-23'16,"0"0"-1,23 23-15,0 0 32,0 0-17,0 0-15,0 23 16,0 0-16,0 0 15,0 0-15,0 0 16,-23 0-16,0 0 0,23-23 16,-23 24-16,24-1 0,-24 0 0,0 0 0,0 0 15,0 0-15,0 0 16,0 0-16,0 0 16,0 0-16,0 0 15,-24-23 1,1-23-1,23 0 1,-23 0-16,23 0 0,0 0 16,0 0-16,-23 0 0,23 0 0,0 0 15,0 0-15,0-1 0,0 1 16,23-23-16,0 23 0,-23 0 0,23 0 16,1 0-16,-1-23 0,0 23 0,-23-1 15,23 1-15,0 0 0,0 0 0,0 23 16,0-23-16,-23 0 0,23 23 0</inkml:trace>
  <inkml:trace contextRef="#ctx0" brushRef="#br0" timeOffset="-9815.91">2355-2356 0,'0'-23'16,"-23"23"-1,0 0 32,23-23-31,-23 23-16,0 0 15,0 23 1,0-23-16,23 23 16,-23 0-16,0-23 0,23 23 0,-23 1 15,-1-1-15,1 23 0,0-23 0,23 0 16,-23 23-16,0-23 0,23 23 0,-23-22 15,23 22-15,0-23 0,0 0 0,0 0 16,0 23-16,0-23 0,0 0 0,23-23 16,-23 23-16,23 1 0,-23-1 15,23-23-15,0 23 0,0-23 16,1 0-16,-1 0 0,0 0 0,0 0 16,0 0-16,0-23 0,0 23 15,0-23-15,0-1 0,-23 1 0,23 23 16,0-23-16,-23 0 0,24 0 0,-24 0 15,0 0-15,0-23 0,0 23 0,0 0 16,0-1-16,0-22 0,0 23 0,-24 0 16,24 0-16,-23 0 0,23 0 0,-23 0 15,23 0-15,-23 0 0,23-1 16,-23 24-16,23-23 16</inkml:trace>
  <inkml:trace contextRef="#ctx0" brushRef="#br0" timeOffset="-9455.1021">2702-2471 0,'0'23'62,"0"0"-46,0 0-1,0 0-15,0 0 0,0 23 16,0-22-16,0-1 0,0 23 16,0-23-16,0 0 0,0 23 0,0-23 15,0 23-15,0-22 0,0 22 0,0-23 16,0 0-16,0 23 0,0-23 0,0 0 16</inkml:trace>
  <inkml:trace contextRef="#ctx0" brushRef="#br0" timeOffset="-8959.3284">2725-2102 0,'0'-23'16,"23"0"46,0 23-62,0 0 16,0-23-16,0 23 0,0-23 15,0 23-15,1-23 0,-1 23 0,0-23 16,0 0-16,0 23 0,-23-23 16,23-1-16,0 1 0,-23 0 15,0 0-15,0 0 16,0 0-16,0 0 15,0 0-15,0 0 0,0 0 16,0 0-16,-23 23 0,23-24 16,0 1-1,0 46 17,0 1-17,0-1 1,0 0-16,0 0 0,0 23 0,0-23 15,0 0-15,0 23 0,0 1 0,0-24 16,0 23-16,0 0 0,0-23 0,23 23 16,-23 0-16,0-22 0,0 22 15,0-23-15,0 23 0,23-23 0,-23 23 16,0-23-16,0 0 0,23 1 0</inkml:trace>
  <inkml:trace contextRef="#ctx0" brushRef="#br0" timeOffset="2132.0319">1547 1339 0,'0'-23'0,"0"0"78,-23 23-78,0 0 15,0 0 1,0 0-16,0 0 16,23 23-16,-23-23 0,0 0 15,23 23-15,-24-23 0,1 23 16,23 0-16,-23 0 15,23 0-15,0 0 16,0 0-16,0 0 0,0 1 16,0-1-16,0 0 0,0 0 15,0 0-15,23-23 0,-23 23 16,23 0-16,-23 0 0,24-23 0,-24 23 16,23-23-16,-23 23 0,23-23 0,0 23 15,0 1-15,0-24 0,0 0 16,0 0-16,0 0 0,0 0 15,0 0-15,1 0 0,-1 0 0,0-24 16,0 24-16,0-23 0,0 23 0,0-23 16,0 0-16,0 23 0,0-23 15,-23 0-15,23 0 0,1 0 0,-1-23 16,-23 23-16,23-1 0,-23 1 16,23-23-16,-23 23 0,23-23 15,-23 23-15,23 0 0,-23-23 0,0 22 16,0 1-16,23 0 0,-23 0 0,0 0 15,0 0-15,0 0 0,0 0 16,0 0 0,-23 23 31,23 23-32,0 0 1,-23-23-1,23 23-15,0 0 0,0 0 16,0 0-16,0 0 0,0 0 16,0 1-16,0-1 0,0 23 0,0-23 15,0 0-15,0 0 0,0 23 0,0-23 16,0 24-16,0-24 0,23 0 0,-23 0 16,0 0-16,0 0 0,23 0 0,-23 0 15,0 0-15,23 0 0,0 0 16,0 1-16,0-24 15,1 0-15,-1 0 0,-23-24 16,23 24-16,0 0 0,0-23 0,0 0 16,0 23-16,0-23 0</inkml:trace>
  <inkml:trace contextRef="#ctx0" brushRef="#br0" timeOffset="-7956.3103">3579 69 0,'0'-23'16,"0"0"-1,0 0 1,0-1 15,0 1-15,0 0-1,0 46 126,0 0-125,23-23-16,-23 24 0,0-1 0,23 0 15,-23 0-15,0 0 0,0 0 0,0 0 16,0 0-16,0 23 0,23-23 0,-23 1 15,0 22-15,0-23 0,0 0 0,0 0 16,0 0-16,0 0 0,0 0 0,0 0 16,0 0-16,0 1 15,0-1-15,0 0 0,24-23 16,-24 23-16</inkml:trace>
  <inkml:trace contextRef="#ctx0" brushRef="#br0" timeOffset="-7515.6246">3625 323 0,'23'0'16,"-23"-23"-16,24 23 15,-1 0-15,-23-23 16,23 23-16,0 0 0,0-23 15,0 23-15,0-24 0,0 24 0,0 0 16,0-23-16,0 23 0,1-23 0,-1 23 16,0 0-16,0-23 0,0 0 15,-23 0-15,23 0 16,-23 0-16,0 0 0,0 0 16,0 0-16,0-1 0,0 1 15,-23 23-15,23-23 0,0 0 0,0 0 16,0 0-16,-23 0 0,23 0 15,0 0 1,0 46 0,0 0-1,0 0 1,0 0-16,0 0 0,23 0 0,-23 0 16,0 0-16,0 24 0,0-24 0,23 0 15,-23 23-15,0-23 0,0 23 0,0-23 16,23 0-16,-23 1 0,0 22 0,0-23 15,0 0-15,0 0 0,23 0 0,-23 0 16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16:27.29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39 4294 0,'0'-23'31,"0"0"-15,23 23-16,-23-23 15,0 0-15,0 0 16,0 0 0,0 0-1,0 0 16,-23 23-15,0 23 0,-1-23-16,1 23 15,0-23-15,23 23 0,-23 0 0,-23 0 16,23 0-16,0 0 0,0 0 0,0 1 16,0-1-16,-1 0 0,24 0 0,-23 23 15,0-23-15,23 0 0,-23 0 0,23 0 16,0 0-16,23 1 15,0-1-15,0-23 0,-23 23 0,24-23 16,-1 23-16,0-23 0,0 0 16,23 0-16,-23 0 0,0 23 0,0-23 15,0 0-15,0-23 0,24 23 0,-24 0 16,0 0-16,0-23 0</inkml:trace>
  <inkml:trace contextRef="#ctx0" brushRef="#br0" timeOffset="415.4759">693 3902 0,'0'23'15,"0"0"1,-23 0-1,23 0-15,0 0 0,0 0 16,0 1-16,-23-1 0,23 0 0,0 23 16,-23-23-16,23 0 0,0 23 0,-24-23 15,24 24-15,0-24 0,-23 0 0,23 0 16,0 23-16,0-23 0,0 0 0,0 0 16,0 0-16,0 0 0,0 1 15,0-1-15,0 0 0</inkml:trace>
  <inkml:trace contextRef="#ctx0" brushRef="#br0" timeOffset="847.9008">878 4087 0,'0'-23'15,"0"-1"-15,0 1 0,-24 23 16,24-23-16,0 46 47,0 0-31,0 1-16,0-1 15,0 0-15,0 0 0,0 0 0,0 23 16,0-23-16,0 23 0,0 1 0,0-24 15,0 23-15,0-23 0,-23 23 0,23-23 16,0 23-16,-23-23 0,23 1 0,0 22 16,0-23-16,0 0 0,0 0 0</inkml:trace>
  <inkml:trace contextRef="#ctx0" brushRef="#br0" timeOffset="611.6725">531 4410 0,'23'0'31,"-23"-23"-31,23 23 16,0 0-16,-23-23 0,24 23 0,-1 0 15,0-23-15,0 23 0</inkml:trace>
  <inkml:trace contextRef="#ctx0" brushRef="#br0" timeOffset="1522.9322">1085 4410 0,'23'0'47,"1"-23"-31,-1 23-16,-23-23 0,23 23 15,0-23-15,0 23 16,0-23-16,0 23 0,0 0 16,0 0-16,-23 23 15,0 0 1,0 0-16,0 0 15,0 0-15,0 0 0,-23 0 0,0 0 16,23 0-16,-23 0 0,0 1 0,23-1 16,-23 0-16,0 0 0,23 0 15,-23-23-15,23 23 0,-23-23 16,23 23-16,0-46 16,23 23-1,0-23 1,0 23-16,-23-23 15,23 23-15,0 0 0,0 0 16,0 0-16,0 0 0,0 0 16,-23 23-16,23-23 0,-23 23 15,24-23-15,-24 23 0,23 0 0,-23 0 16,0 0-16,0 0 0,0 1 0,0-1 16,0 23-16,0-23 0,0 23 0,-23-23 15,-1 23-15,1-23 0,0 1 0,23 22 16,-46-23-16,23 0 0,0 0 0,0 0 15,-23 0-15,23-23 0,-24 23 0,24-23 16,-46 23-16,46-23 0,-23 0 16,23 0-16,0 0 0,-1 0 0,24-23 15,-23 23-15,0-23 16,23 0-16,0 0 16</inkml:trace>
  <inkml:trace contextRef="#ctx0" brushRef="#br0" timeOffset="3043.8867">670 4341 0,'23'0'172,"0"0"-141,0 0 1,-23-23-17,23 23 16,0 0 16,-23-24-31,23 24 31,0 0 15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0703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0-12-02T15:22:29.11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901E6D19-B5FA-42C6-BCC7-2A352389E80D}" emma:medium="tactile" emma:mode="ink">
          <msink:context xmlns:msink="http://schemas.microsoft.com/ink/2010/main" type="inkDrawing" rotatedBoundingBox="13079,8549 13373,6042 14239,6144 13945,8651" semanticType="callout" shapeName="Other">
            <msink:sourceLink direction="from" ref="{6877AA1E-CC9B-4952-B5E6-B94BF10BAC71}"/>
            <msink:sourceLink direction="to" ref="{6877AA1E-CC9B-4952-B5E6-B94BF10BAC71}"/>
            <msink:destinationLink direction="with" ref="{ACA33F5F-2A8C-49B3-AF0E-AD50ECBB8B9C}"/>
          </msink:context>
        </emma:interpretation>
      </emma:emma>
    </inkml:annotationXML>
    <inkml:trace contextRef="#ctx0" brushRef="#br0">765 0 0,'0'23'47,"0"1"-16,0-1 1,0 0-1,0 0 0,0 0 0,0 0-15,0 0 15,0 0-15,0 0 15,0 0 0,0 0 1,0 1-17,23-24 16,-23 23-31,0 0 47,0 0-15,0 0-1,0 0 0,0 0 0,0 0-15,0 0 15,23-23-31,-23 23 31,0 0 1,0 1-17,0-1 1,0 0 15,0 0-15,0 0 15,0 0-15,0 0 15,23-23 0,-23 23-31,0 0 16,0 0 15,0 0 0,0 1-15,0-1 15,0 0-15,0 0 31,0 0 15,0 0 1,0 0-16,0 0 15,-23-23 719,23 23-765,-23-23 0,0 0 15,23 23 0,-23-23-31,0 0 47,23 23-31,-23-23 15,0 0 0,23 24-15,-24-24-1,1 0 1,23 23-16,-23-23 31,23 23 0,-23-23-31,0 0 16,23 23 15,-23-23-31,0 0 32,0 23-32,0-23 31,0 0-16,23 23-15,-23-23 16,23 23 0,-24-23-1,1 0 1,23 23 0,-23-23-1,23 23 1,-23-23-16,0 0 31,23 23-31,-23-23 31,23 23-15,-23-23 0,0 0-1,23 24-15,-23-24 0,0 23 31,0-23-15,23 23 0,-24-23-1,1 0 17,23 23-32,-23-23 15,23 23 1,-23-23-1,23 23 17,-23-23-17,0 23 1,0-23 31,23 23-32</inkml:trace>
    <inkml:trace contextRef="#ctx0" brushRef="#br0" timeOffset="8872.266">488-692 0,'0'-23'16,"0"-1"15,0 1 16,0 46 0,0 1-31,0-1-16,0 0 15,0 0-15,0 0 0,0 0 0,0 23 16,0-23-16,0 0 0,0 0 0,0 24 15,0-24-15,0 0 0,0 0 0,0 0 16,0 0-16,0 0 0,0 0 16,0 0-16,0 0 15,0 1-15,0-48 63,0 1-63,0 0 15,0 0-15,-23 0 0,23 0 16,0 0-16,-23 0 0,23-23 0,0 23 16,0-1-16,-23 1 0,23-23 0,0 23 15,-24 0-15,24 0 0,0-23 0,-23 23 16,23 0-16,0-1 16,0 1-16,0 0 0,0 0 0,0 0 15,0 0-15,0 0 16,0 0-16,0 0 15,0 0 1,23 23-16,-23-23 16,24 23-16,-1 0 15,0 0 1,0 0-16,-23-24 0,23 24 16,0 0-16,0 0 0,0 0 15,0 0-15,-23 24 16,23-24-16,-23 23 15,0 0-15,0 0 16,0 0-16,0 0 16,-23 0-16,23 0 0,-23 0 0,0 0 15,23 0-15,-23 1 0,0-1 0,0 0 16,23 0-16,-23-23 16,23 23-16,0 0 15,23-23 32,0 0-31,0 0-1,0 0-15,0 0 16,0 0-16,0 0 16,-23 23-1,23-23-15,-23 23 0,0 0 16,0 0-16,0 0 15,0 1-15,0-1 16,0 0-16,0 0 0,0 0 16,0 0-16,-23-23 15,23 23-15,-23-23 0,23 23 16,-23-23-16,0 23 0,0-23 0,0 23 16,0-23-16,0 23 15,0-23-15,0 0 16,23-23-1</inkml:trace>
    <inkml:trace contextRef="#ctx0" brushRef="#br0" timeOffset="10083.9887">834-600 0,'0'-23'250,"23"23"-250,0 0 62,0-23-46,1 23-16,-1 0 15,0 0 1,0 0 0,-23 23-16,23-23 15,-23 23-15,23-23 16,-23 23-16,23-23 15,-23 23-15,0 0 16,23-23-16,-23 23 0,0 0 16,0 1-1,0-1-15,0 0 16,0 0-16,-23-23 16,23 23-16,0 0 15,-23-23-15,23 23 16,-23-23-16,23 23 31,0-46 32,-23 0-48,23 0 16,-23 23-31,23-23 0,0 0 16,0 0-16,0 0 16,0-1-16,0 1 0,0 0 15,0 0-15,0 0 16,0 0-16,0 0 0,23 0 16,-23 0-16,23 0 0,-23 0 0,23-1 15,-23 1-15,23 0 0,-23 0 16,23 0-16,0 0 15,-23 0-15,23 23 0,-23-23 0,23 23 16,-23-23-16</inkml:trace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009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71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394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256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3384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693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365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654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2068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0702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120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631C8B-FA17-4A20-864E-DE073F602343}" type="datetimeFigureOut">
              <a:rPr lang="en-US" smtClean="0"/>
              <a:t>1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762915-D544-4261-8E05-3BB87A55DE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690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7.jpeg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51.gif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3.xml"/><Relationship Id="rId21" Type="http://schemas.openxmlformats.org/officeDocument/2006/relationships/image" Target="../media/image27.emf"/><Relationship Id="rId34" Type="http://schemas.openxmlformats.org/officeDocument/2006/relationships/customXml" Target="../ink/ink17.xml"/><Relationship Id="rId42" Type="http://schemas.openxmlformats.org/officeDocument/2006/relationships/customXml" Target="../ink/ink21.xml"/><Relationship Id="rId47" Type="http://schemas.openxmlformats.org/officeDocument/2006/relationships/image" Target="../media/image40.emf"/><Relationship Id="rId50" Type="http://schemas.openxmlformats.org/officeDocument/2006/relationships/customXml" Target="../ink/ink25.xml"/><Relationship Id="rId55" Type="http://schemas.openxmlformats.org/officeDocument/2006/relationships/image" Target="../media/image44.emf"/><Relationship Id="rId63" Type="http://schemas.openxmlformats.org/officeDocument/2006/relationships/image" Target="../media/image48.emf"/><Relationship Id="rId7" Type="http://schemas.openxmlformats.org/officeDocument/2006/relationships/image" Target="../media/image20.emf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29" Type="http://schemas.openxmlformats.org/officeDocument/2006/relationships/image" Target="../media/image31.emf"/><Relationship Id="rId11" Type="http://schemas.openxmlformats.org/officeDocument/2006/relationships/image" Target="../media/image22.emf"/><Relationship Id="rId24" Type="http://schemas.openxmlformats.org/officeDocument/2006/relationships/customXml" Target="../ink/ink12.xml"/><Relationship Id="rId32" Type="http://schemas.openxmlformats.org/officeDocument/2006/relationships/customXml" Target="../ink/ink16.xml"/><Relationship Id="rId37" Type="http://schemas.openxmlformats.org/officeDocument/2006/relationships/image" Target="../media/image35.emf"/><Relationship Id="rId40" Type="http://schemas.openxmlformats.org/officeDocument/2006/relationships/customXml" Target="../ink/ink20.xml"/><Relationship Id="rId45" Type="http://schemas.openxmlformats.org/officeDocument/2006/relationships/image" Target="../media/image39.emf"/><Relationship Id="rId53" Type="http://schemas.openxmlformats.org/officeDocument/2006/relationships/image" Target="../media/image43.emf"/><Relationship Id="rId58" Type="http://schemas.openxmlformats.org/officeDocument/2006/relationships/customXml" Target="../ink/ink29.xml"/><Relationship Id="rId5" Type="http://schemas.openxmlformats.org/officeDocument/2006/relationships/image" Target="../media/image19.emf"/><Relationship Id="rId61" Type="http://schemas.openxmlformats.org/officeDocument/2006/relationships/image" Target="../media/image47.emf"/><Relationship Id="rId19" Type="http://schemas.openxmlformats.org/officeDocument/2006/relationships/image" Target="../media/image26.emf"/><Relationship Id="rId14" Type="http://schemas.openxmlformats.org/officeDocument/2006/relationships/customXml" Target="../ink/ink7.xml"/><Relationship Id="rId22" Type="http://schemas.openxmlformats.org/officeDocument/2006/relationships/customXml" Target="../ink/ink11.xml"/><Relationship Id="rId27" Type="http://schemas.openxmlformats.org/officeDocument/2006/relationships/image" Target="../media/image30.emf"/><Relationship Id="rId30" Type="http://schemas.openxmlformats.org/officeDocument/2006/relationships/customXml" Target="../ink/ink15.xml"/><Relationship Id="rId35" Type="http://schemas.openxmlformats.org/officeDocument/2006/relationships/image" Target="../media/image34.emf"/><Relationship Id="rId43" Type="http://schemas.openxmlformats.org/officeDocument/2006/relationships/image" Target="../media/image38.emf"/><Relationship Id="rId48" Type="http://schemas.openxmlformats.org/officeDocument/2006/relationships/customXml" Target="../ink/ink24.xml"/><Relationship Id="rId56" Type="http://schemas.openxmlformats.org/officeDocument/2006/relationships/customXml" Target="../ink/ink28.xml"/><Relationship Id="rId64" Type="http://schemas.openxmlformats.org/officeDocument/2006/relationships/customXml" Target="../ink/ink32.xml"/><Relationship Id="rId8" Type="http://schemas.openxmlformats.org/officeDocument/2006/relationships/customXml" Target="../ink/ink4.xml"/><Relationship Id="rId51" Type="http://schemas.openxmlformats.org/officeDocument/2006/relationships/image" Target="../media/image42.emf"/><Relationship Id="rId3" Type="http://schemas.openxmlformats.org/officeDocument/2006/relationships/image" Target="../media/image18.emf"/><Relationship Id="rId12" Type="http://schemas.openxmlformats.org/officeDocument/2006/relationships/customXml" Target="../ink/ink6.xml"/><Relationship Id="rId17" Type="http://schemas.openxmlformats.org/officeDocument/2006/relationships/image" Target="../media/image25.emf"/><Relationship Id="rId25" Type="http://schemas.openxmlformats.org/officeDocument/2006/relationships/image" Target="../media/image29.emf"/><Relationship Id="rId33" Type="http://schemas.openxmlformats.org/officeDocument/2006/relationships/image" Target="../media/image33.emf"/><Relationship Id="rId38" Type="http://schemas.openxmlformats.org/officeDocument/2006/relationships/customXml" Target="../ink/ink19.xml"/><Relationship Id="rId46" Type="http://schemas.openxmlformats.org/officeDocument/2006/relationships/customXml" Target="../ink/ink23.xml"/><Relationship Id="rId59" Type="http://schemas.openxmlformats.org/officeDocument/2006/relationships/image" Target="../media/image46.emf"/><Relationship Id="rId20" Type="http://schemas.openxmlformats.org/officeDocument/2006/relationships/customXml" Target="../ink/ink10.xml"/><Relationship Id="rId41" Type="http://schemas.openxmlformats.org/officeDocument/2006/relationships/image" Target="../media/image37.emf"/><Relationship Id="rId54" Type="http://schemas.openxmlformats.org/officeDocument/2006/relationships/customXml" Target="../ink/ink27.xml"/><Relationship Id="rId62" Type="http://schemas.openxmlformats.org/officeDocument/2006/relationships/customXml" Target="../ink/ink3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15" Type="http://schemas.openxmlformats.org/officeDocument/2006/relationships/image" Target="../media/image24.emf"/><Relationship Id="rId23" Type="http://schemas.openxmlformats.org/officeDocument/2006/relationships/image" Target="../media/image28.emf"/><Relationship Id="rId28" Type="http://schemas.openxmlformats.org/officeDocument/2006/relationships/customXml" Target="../ink/ink14.xml"/><Relationship Id="rId36" Type="http://schemas.openxmlformats.org/officeDocument/2006/relationships/customXml" Target="../ink/ink18.xml"/><Relationship Id="rId49" Type="http://schemas.openxmlformats.org/officeDocument/2006/relationships/image" Target="../media/image41.emf"/><Relationship Id="rId57" Type="http://schemas.openxmlformats.org/officeDocument/2006/relationships/image" Target="../media/image45.emf"/><Relationship Id="rId10" Type="http://schemas.openxmlformats.org/officeDocument/2006/relationships/customXml" Target="../ink/ink5.xml"/><Relationship Id="rId31" Type="http://schemas.openxmlformats.org/officeDocument/2006/relationships/image" Target="../media/image32.emf"/><Relationship Id="rId44" Type="http://schemas.openxmlformats.org/officeDocument/2006/relationships/customXml" Target="../ink/ink22.xml"/><Relationship Id="rId52" Type="http://schemas.openxmlformats.org/officeDocument/2006/relationships/customXml" Target="../ink/ink26.xml"/><Relationship Id="rId60" Type="http://schemas.openxmlformats.org/officeDocument/2006/relationships/customXml" Target="../ink/ink30.xml"/><Relationship Id="rId65" Type="http://schemas.openxmlformats.org/officeDocument/2006/relationships/image" Target="../media/image49.emf"/><Relationship Id="rId4" Type="http://schemas.openxmlformats.org/officeDocument/2006/relationships/customXml" Target="../ink/ink2.xml"/><Relationship Id="rId9" Type="http://schemas.openxmlformats.org/officeDocument/2006/relationships/image" Target="../media/image21.emf"/><Relationship Id="rId13" Type="http://schemas.openxmlformats.org/officeDocument/2006/relationships/image" Target="../media/image23.emf"/><Relationship Id="rId18" Type="http://schemas.openxmlformats.org/officeDocument/2006/relationships/customXml" Target="../ink/ink9.xml"/><Relationship Id="rId39" Type="http://schemas.openxmlformats.org/officeDocument/2006/relationships/image" Target="../media/image36.emf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customXml" Target="../ink/ink45.xml"/><Relationship Id="rId21" Type="http://schemas.openxmlformats.org/officeDocument/2006/relationships/image" Target="../media/image68.emf"/><Relationship Id="rId42" Type="http://schemas.openxmlformats.org/officeDocument/2006/relationships/customXml" Target="../ink/ink53.xml"/><Relationship Id="rId47" Type="http://schemas.openxmlformats.org/officeDocument/2006/relationships/image" Target="../media/image81.emf"/><Relationship Id="rId63" Type="http://schemas.openxmlformats.org/officeDocument/2006/relationships/image" Target="../media/image89.emf"/><Relationship Id="rId68" Type="http://schemas.openxmlformats.org/officeDocument/2006/relationships/customXml" Target="../ink/ink66.xml"/><Relationship Id="rId84" Type="http://schemas.openxmlformats.org/officeDocument/2006/relationships/customXml" Target="../ink/ink73.xml"/><Relationship Id="rId89" Type="http://schemas.openxmlformats.org/officeDocument/2006/relationships/image" Target="../media/image102.emf"/><Relationship Id="rId16" Type="http://schemas.openxmlformats.org/officeDocument/2006/relationships/customXml" Target="../ink/ink40.xml"/><Relationship Id="rId11" Type="http://schemas.openxmlformats.org/officeDocument/2006/relationships/image" Target="../media/image63.emf"/><Relationship Id="rId32" Type="http://schemas.openxmlformats.org/officeDocument/2006/relationships/customXml" Target="../ink/ink48.xml"/><Relationship Id="rId37" Type="http://schemas.openxmlformats.org/officeDocument/2006/relationships/image" Target="../media/image76.emf"/><Relationship Id="rId53" Type="http://schemas.openxmlformats.org/officeDocument/2006/relationships/image" Target="../media/image84.emf"/><Relationship Id="rId58" Type="http://schemas.openxmlformats.org/officeDocument/2006/relationships/customXml" Target="../ink/ink61.xml"/><Relationship Id="rId74" Type="http://schemas.openxmlformats.org/officeDocument/2006/relationships/customXml" Target="../ink/ink69.xml"/><Relationship Id="rId79" Type="http://schemas.openxmlformats.org/officeDocument/2006/relationships/image" Target="../media/image97.emf"/><Relationship Id="rId5" Type="http://schemas.openxmlformats.org/officeDocument/2006/relationships/image" Target="../media/image60.emf"/><Relationship Id="rId90" Type="http://schemas.openxmlformats.org/officeDocument/2006/relationships/customXml" Target="../ink/ink76.xml"/><Relationship Id="rId95" Type="http://schemas.openxmlformats.org/officeDocument/2006/relationships/image" Target="../media/image104.emf"/><Relationship Id="rId22" Type="http://schemas.openxmlformats.org/officeDocument/2006/relationships/customXml" Target="../ink/ink43.xml"/><Relationship Id="rId27" Type="http://schemas.openxmlformats.org/officeDocument/2006/relationships/image" Target="../media/image71.emf"/><Relationship Id="rId43" Type="http://schemas.openxmlformats.org/officeDocument/2006/relationships/image" Target="../media/image79.emf"/><Relationship Id="rId48" Type="http://schemas.openxmlformats.org/officeDocument/2006/relationships/customXml" Target="../ink/ink56.xml"/><Relationship Id="rId64" Type="http://schemas.openxmlformats.org/officeDocument/2006/relationships/customXml" Target="../ink/ink64.xml"/><Relationship Id="rId69" Type="http://schemas.openxmlformats.org/officeDocument/2006/relationships/image" Target="../media/image92.emf"/><Relationship Id="rId8" Type="http://schemas.openxmlformats.org/officeDocument/2006/relationships/customXml" Target="../ink/ink36.xml"/><Relationship Id="rId51" Type="http://schemas.openxmlformats.org/officeDocument/2006/relationships/image" Target="../media/image83.emf"/><Relationship Id="rId72" Type="http://schemas.openxmlformats.org/officeDocument/2006/relationships/customXml" Target="../ink/ink68.xml"/><Relationship Id="rId80" Type="http://schemas.openxmlformats.org/officeDocument/2006/relationships/customXml" Target="../ink/ink71.xml"/><Relationship Id="rId85" Type="http://schemas.openxmlformats.org/officeDocument/2006/relationships/image" Target="../media/image100.emf"/><Relationship Id="rId93" Type="http://schemas.openxmlformats.org/officeDocument/2006/relationships/image" Target="../media/image95.emf"/><Relationship Id="rId3" Type="http://schemas.openxmlformats.org/officeDocument/2006/relationships/image" Target="../media/image59.emf"/><Relationship Id="rId12" Type="http://schemas.openxmlformats.org/officeDocument/2006/relationships/customXml" Target="../ink/ink38.xml"/><Relationship Id="rId17" Type="http://schemas.openxmlformats.org/officeDocument/2006/relationships/image" Target="../media/image66.emf"/><Relationship Id="rId25" Type="http://schemas.openxmlformats.org/officeDocument/2006/relationships/image" Target="../media/image70.emf"/><Relationship Id="rId33" Type="http://schemas.openxmlformats.org/officeDocument/2006/relationships/image" Target="../media/image74.emf"/><Relationship Id="rId38" Type="http://schemas.openxmlformats.org/officeDocument/2006/relationships/customXml" Target="../ink/ink51.xml"/><Relationship Id="rId46" Type="http://schemas.openxmlformats.org/officeDocument/2006/relationships/customXml" Target="../ink/ink55.xml"/><Relationship Id="rId59" Type="http://schemas.openxmlformats.org/officeDocument/2006/relationships/image" Target="../media/image87.emf"/><Relationship Id="rId67" Type="http://schemas.openxmlformats.org/officeDocument/2006/relationships/image" Target="../media/image91.emf"/><Relationship Id="rId20" Type="http://schemas.openxmlformats.org/officeDocument/2006/relationships/customXml" Target="../ink/ink42.xml"/><Relationship Id="rId41" Type="http://schemas.openxmlformats.org/officeDocument/2006/relationships/image" Target="../media/image78.emf"/><Relationship Id="rId54" Type="http://schemas.openxmlformats.org/officeDocument/2006/relationships/customXml" Target="../ink/ink59.xml"/><Relationship Id="rId62" Type="http://schemas.openxmlformats.org/officeDocument/2006/relationships/customXml" Target="../ink/ink63.xml"/><Relationship Id="rId70" Type="http://schemas.openxmlformats.org/officeDocument/2006/relationships/customXml" Target="../ink/ink67.xml"/><Relationship Id="rId83" Type="http://schemas.openxmlformats.org/officeDocument/2006/relationships/image" Target="../media/image99.emf"/><Relationship Id="rId88" Type="http://schemas.openxmlformats.org/officeDocument/2006/relationships/customXml" Target="../ink/ink75.xml"/><Relationship Id="rId91" Type="http://schemas.openxmlformats.org/officeDocument/2006/relationships/image" Target="../media/image103.emf"/><Relationship Id="rId96" Type="http://schemas.openxmlformats.org/officeDocument/2006/relationships/customXml" Target="../ink/ink79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5.xml"/><Relationship Id="rId15" Type="http://schemas.openxmlformats.org/officeDocument/2006/relationships/image" Target="../media/image65.emf"/><Relationship Id="rId23" Type="http://schemas.openxmlformats.org/officeDocument/2006/relationships/image" Target="../media/image69.emf"/><Relationship Id="rId28" Type="http://schemas.openxmlformats.org/officeDocument/2006/relationships/customXml" Target="../ink/ink46.xml"/><Relationship Id="rId36" Type="http://schemas.openxmlformats.org/officeDocument/2006/relationships/customXml" Target="../ink/ink50.xml"/><Relationship Id="rId49" Type="http://schemas.openxmlformats.org/officeDocument/2006/relationships/image" Target="../media/image82.emf"/><Relationship Id="rId57" Type="http://schemas.openxmlformats.org/officeDocument/2006/relationships/image" Target="../media/image86.emf"/><Relationship Id="rId10" Type="http://schemas.openxmlformats.org/officeDocument/2006/relationships/customXml" Target="../ink/ink37.xml"/><Relationship Id="rId31" Type="http://schemas.openxmlformats.org/officeDocument/2006/relationships/image" Target="../media/image73.emf"/><Relationship Id="rId44" Type="http://schemas.openxmlformats.org/officeDocument/2006/relationships/customXml" Target="../ink/ink54.xml"/><Relationship Id="rId52" Type="http://schemas.openxmlformats.org/officeDocument/2006/relationships/customXml" Target="../ink/ink58.xml"/><Relationship Id="rId60" Type="http://schemas.openxmlformats.org/officeDocument/2006/relationships/customXml" Target="../ink/ink62.xml"/><Relationship Id="rId65" Type="http://schemas.openxmlformats.org/officeDocument/2006/relationships/image" Target="../media/image90.emf"/><Relationship Id="rId73" Type="http://schemas.openxmlformats.org/officeDocument/2006/relationships/image" Target="../media/image94.emf"/><Relationship Id="rId78" Type="http://schemas.openxmlformats.org/officeDocument/2006/relationships/customXml" Target="../ink/ink70.xml"/><Relationship Id="rId81" Type="http://schemas.openxmlformats.org/officeDocument/2006/relationships/image" Target="../media/image98.emf"/><Relationship Id="rId86" Type="http://schemas.openxmlformats.org/officeDocument/2006/relationships/customXml" Target="../ink/ink74.xml"/><Relationship Id="rId94" Type="http://schemas.openxmlformats.org/officeDocument/2006/relationships/customXml" Target="../ink/ink78.xml"/><Relationship Id="rId4" Type="http://schemas.openxmlformats.org/officeDocument/2006/relationships/customXml" Target="../ink/ink34.xml"/><Relationship Id="rId9" Type="http://schemas.openxmlformats.org/officeDocument/2006/relationships/image" Target="../media/image62.emf"/><Relationship Id="rId13" Type="http://schemas.openxmlformats.org/officeDocument/2006/relationships/image" Target="../media/image64.emf"/><Relationship Id="rId18" Type="http://schemas.openxmlformats.org/officeDocument/2006/relationships/customXml" Target="../ink/ink41.xml"/><Relationship Id="rId39" Type="http://schemas.openxmlformats.org/officeDocument/2006/relationships/image" Target="../media/image77.emf"/><Relationship Id="rId34" Type="http://schemas.openxmlformats.org/officeDocument/2006/relationships/customXml" Target="../ink/ink49.xml"/><Relationship Id="rId50" Type="http://schemas.openxmlformats.org/officeDocument/2006/relationships/customXml" Target="../ink/ink57.xml"/><Relationship Id="rId55" Type="http://schemas.openxmlformats.org/officeDocument/2006/relationships/image" Target="../media/image85.emf"/><Relationship Id="rId97" Type="http://schemas.openxmlformats.org/officeDocument/2006/relationships/image" Target="../media/image105.emf"/><Relationship Id="rId7" Type="http://schemas.openxmlformats.org/officeDocument/2006/relationships/image" Target="../media/image61.emf"/><Relationship Id="rId71" Type="http://schemas.openxmlformats.org/officeDocument/2006/relationships/image" Target="../media/image93.emf"/><Relationship Id="rId92" Type="http://schemas.openxmlformats.org/officeDocument/2006/relationships/customXml" Target="../ink/ink77.xml"/><Relationship Id="rId2" Type="http://schemas.openxmlformats.org/officeDocument/2006/relationships/customXml" Target="../ink/ink33.xml"/><Relationship Id="rId29" Type="http://schemas.openxmlformats.org/officeDocument/2006/relationships/image" Target="../media/image72.emf"/><Relationship Id="rId24" Type="http://schemas.openxmlformats.org/officeDocument/2006/relationships/customXml" Target="../ink/ink44.xml"/><Relationship Id="rId40" Type="http://schemas.openxmlformats.org/officeDocument/2006/relationships/customXml" Target="../ink/ink52.xml"/><Relationship Id="rId45" Type="http://schemas.openxmlformats.org/officeDocument/2006/relationships/image" Target="../media/image80.emf"/><Relationship Id="rId66" Type="http://schemas.openxmlformats.org/officeDocument/2006/relationships/customXml" Target="../ink/ink65.xml"/><Relationship Id="rId87" Type="http://schemas.openxmlformats.org/officeDocument/2006/relationships/image" Target="../media/image101.emf"/><Relationship Id="rId61" Type="http://schemas.openxmlformats.org/officeDocument/2006/relationships/image" Target="../media/image88.emf"/><Relationship Id="rId82" Type="http://schemas.openxmlformats.org/officeDocument/2006/relationships/customXml" Target="../ink/ink72.xml"/><Relationship Id="rId19" Type="http://schemas.openxmlformats.org/officeDocument/2006/relationships/image" Target="../media/image67.emf"/><Relationship Id="rId14" Type="http://schemas.openxmlformats.org/officeDocument/2006/relationships/customXml" Target="../ink/ink39.xml"/><Relationship Id="rId30" Type="http://schemas.openxmlformats.org/officeDocument/2006/relationships/customXml" Target="../ink/ink47.xml"/><Relationship Id="rId35" Type="http://schemas.openxmlformats.org/officeDocument/2006/relationships/image" Target="../media/image75.emf"/><Relationship Id="rId56" Type="http://schemas.openxmlformats.org/officeDocument/2006/relationships/customXml" Target="../ink/ink60.xml"/><Relationship Id="rId77" Type="http://schemas.openxmlformats.org/officeDocument/2006/relationships/image" Target="../media/image96.e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80.emf"/><Relationship Id="rId18" Type="http://schemas.openxmlformats.org/officeDocument/2006/relationships/customXml" Target="../ink/ink88.xml"/><Relationship Id="rId26" Type="http://schemas.openxmlformats.org/officeDocument/2006/relationships/customXml" Target="../ink/ink92.xml"/><Relationship Id="rId39" Type="http://schemas.openxmlformats.org/officeDocument/2006/relationships/image" Target="../media/image111.emf"/><Relationship Id="rId21" Type="http://schemas.openxmlformats.org/officeDocument/2006/relationships/image" Target="../media/image1020.emf"/><Relationship Id="rId34" Type="http://schemas.openxmlformats.org/officeDocument/2006/relationships/customXml" Target="../ink/ink96.xml"/><Relationship Id="rId7" Type="http://schemas.openxmlformats.org/officeDocument/2006/relationships/image" Target="../media/image960.emf"/><Relationship Id="rId12" Type="http://schemas.openxmlformats.org/officeDocument/2006/relationships/customXml" Target="../ink/ink85.xml"/><Relationship Id="rId17" Type="http://schemas.openxmlformats.org/officeDocument/2006/relationships/image" Target="../media/image1000.emf"/><Relationship Id="rId25" Type="http://schemas.openxmlformats.org/officeDocument/2006/relationships/image" Target="../media/image1040.emf"/><Relationship Id="rId33" Type="http://schemas.openxmlformats.org/officeDocument/2006/relationships/image" Target="../media/image108.emf"/><Relationship Id="rId38" Type="http://schemas.openxmlformats.org/officeDocument/2006/relationships/customXml" Target="../ink/ink98.xml"/><Relationship Id="rId2" Type="http://schemas.openxmlformats.org/officeDocument/2006/relationships/customXml" Target="../ink/ink80.xml"/><Relationship Id="rId16" Type="http://schemas.openxmlformats.org/officeDocument/2006/relationships/customXml" Target="../ink/ink87.xml"/><Relationship Id="rId20" Type="http://schemas.openxmlformats.org/officeDocument/2006/relationships/customXml" Target="../ink/ink89.xml"/><Relationship Id="rId29" Type="http://schemas.openxmlformats.org/officeDocument/2006/relationships/image" Target="../media/image106.emf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82.xml"/><Relationship Id="rId11" Type="http://schemas.openxmlformats.org/officeDocument/2006/relationships/image" Target="../media/image970.emf"/><Relationship Id="rId24" Type="http://schemas.openxmlformats.org/officeDocument/2006/relationships/customXml" Target="../ink/ink91.xml"/><Relationship Id="rId32" Type="http://schemas.openxmlformats.org/officeDocument/2006/relationships/customXml" Target="../ink/ink95.xml"/><Relationship Id="rId37" Type="http://schemas.openxmlformats.org/officeDocument/2006/relationships/image" Target="../media/image110.emf"/><Relationship Id="rId5" Type="http://schemas.openxmlformats.org/officeDocument/2006/relationships/image" Target="../media/image910.emf"/><Relationship Id="rId15" Type="http://schemas.openxmlformats.org/officeDocument/2006/relationships/image" Target="../media/image990.emf"/><Relationship Id="rId23" Type="http://schemas.openxmlformats.org/officeDocument/2006/relationships/image" Target="../media/image1030.emf"/><Relationship Id="rId28" Type="http://schemas.openxmlformats.org/officeDocument/2006/relationships/customXml" Target="../ink/ink93.xml"/><Relationship Id="rId36" Type="http://schemas.openxmlformats.org/officeDocument/2006/relationships/customXml" Target="../ink/ink97.xml"/><Relationship Id="rId10" Type="http://schemas.openxmlformats.org/officeDocument/2006/relationships/customXml" Target="../ink/ink84.xml"/><Relationship Id="rId19" Type="http://schemas.openxmlformats.org/officeDocument/2006/relationships/image" Target="../media/image1010.emf"/><Relationship Id="rId31" Type="http://schemas.openxmlformats.org/officeDocument/2006/relationships/image" Target="../media/image107.emf"/><Relationship Id="rId4" Type="http://schemas.openxmlformats.org/officeDocument/2006/relationships/customXml" Target="../ink/ink81.xml"/><Relationship Id="rId9" Type="http://schemas.openxmlformats.org/officeDocument/2006/relationships/image" Target="../media/image940.emf"/><Relationship Id="rId14" Type="http://schemas.openxmlformats.org/officeDocument/2006/relationships/customXml" Target="../ink/ink86.xml"/><Relationship Id="rId22" Type="http://schemas.openxmlformats.org/officeDocument/2006/relationships/customXml" Target="../ink/ink90.xml"/><Relationship Id="rId27" Type="http://schemas.openxmlformats.org/officeDocument/2006/relationships/image" Target="../media/image1050.emf"/><Relationship Id="rId30" Type="http://schemas.openxmlformats.org/officeDocument/2006/relationships/customXml" Target="../ink/ink94.xml"/><Relationship Id="rId35" Type="http://schemas.openxmlformats.org/officeDocument/2006/relationships/image" Target="../media/image109.emf"/><Relationship Id="rId8" Type="http://schemas.openxmlformats.org/officeDocument/2006/relationships/customXml" Target="../ink/ink83.xml"/><Relationship Id="rId3" Type="http://schemas.openxmlformats.org/officeDocument/2006/relationships/image" Target="../media/image900.emf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11.xml"/><Relationship Id="rId21" Type="http://schemas.openxmlformats.org/officeDocument/2006/relationships/image" Target="../media/image138.emf"/><Relationship Id="rId42" Type="http://schemas.openxmlformats.org/officeDocument/2006/relationships/customXml" Target="../ink/ink119.xml"/><Relationship Id="rId47" Type="http://schemas.openxmlformats.org/officeDocument/2006/relationships/image" Target="../media/image151.emf"/><Relationship Id="rId63" Type="http://schemas.openxmlformats.org/officeDocument/2006/relationships/image" Target="../media/image159.emf"/><Relationship Id="rId68" Type="http://schemas.openxmlformats.org/officeDocument/2006/relationships/customXml" Target="../ink/ink132.xml"/><Relationship Id="rId84" Type="http://schemas.openxmlformats.org/officeDocument/2006/relationships/image" Target="../media/image169.emf"/><Relationship Id="rId89" Type="http://schemas.openxmlformats.org/officeDocument/2006/relationships/customXml" Target="../ink/ink143.xml"/><Relationship Id="rId16" Type="http://schemas.openxmlformats.org/officeDocument/2006/relationships/customXml" Target="../ink/ink106.xml"/><Relationship Id="rId11" Type="http://schemas.openxmlformats.org/officeDocument/2006/relationships/image" Target="../media/image133.emf"/><Relationship Id="rId32" Type="http://schemas.openxmlformats.org/officeDocument/2006/relationships/customXml" Target="../ink/ink114.xml"/><Relationship Id="rId37" Type="http://schemas.openxmlformats.org/officeDocument/2006/relationships/image" Target="../media/image146.emf"/><Relationship Id="rId53" Type="http://schemas.openxmlformats.org/officeDocument/2006/relationships/image" Target="../media/image154.emf"/><Relationship Id="rId58" Type="http://schemas.openxmlformats.org/officeDocument/2006/relationships/customXml" Target="../ink/ink127.xml"/><Relationship Id="rId74" Type="http://schemas.openxmlformats.org/officeDocument/2006/relationships/customXml" Target="../ink/ink135.xml"/><Relationship Id="rId79" Type="http://schemas.openxmlformats.org/officeDocument/2006/relationships/image" Target="../media/image167.emf"/><Relationship Id="rId5" Type="http://schemas.openxmlformats.org/officeDocument/2006/relationships/image" Target="../media/image130.emf"/><Relationship Id="rId90" Type="http://schemas.openxmlformats.org/officeDocument/2006/relationships/image" Target="../media/image172.emf"/><Relationship Id="rId95" Type="http://schemas.openxmlformats.org/officeDocument/2006/relationships/customXml" Target="../ink/ink146.xml"/><Relationship Id="rId22" Type="http://schemas.openxmlformats.org/officeDocument/2006/relationships/customXml" Target="../ink/ink109.xml"/><Relationship Id="rId27" Type="http://schemas.openxmlformats.org/officeDocument/2006/relationships/image" Target="../media/image141.emf"/><Relationship Id="rId43" Type="http://schemas.openxmlformats.org/officeDocument/2006/relationships/image" Target="../media/image149.emf"/><Relationship Id="rId48" Type="http://schemas.openxmlformats.org/officeDocument/2006/relationships/customXml" Target="../ink/ink122.xml"/><Relationship Id="rId64" Type="http://schemas.openxmlformats.org/officeDocument/2006/relationships/customXml" Target="../ink/ink130.xml"/><Relationship Id="rId69" Type="http://schemas.openxmlformats.org/officeDocument/2006/relationships/image" Target="../media/image162.emf"/><Relationship Id="rId8" Type="http://schemas.openxmlformats.org/officeDocument/2006/relationships/customXml" Target="../ink/ink102.xml"/><Relationship Id="rId51" Type="http://schemas.openxmlformats.org/officeDocument/2006/relationships/image" Target="../media/image153.emf"/><Relationship Id="rId72" Type="http://schemas.openxmlformats.org/officeDocument/2006/relationships/customXml" Target="../ink/ink134.xml"/><Relationship Id="rId80" Type="http://schemas.openxmlformats.org/officeDocument/2006/relationships/customXml" Target="../ink/ink138.xml"/><Relationship Id="rId85" Type="http://schemas.openxmlformats.org/officeDocument/2006/relationships/customXml" Target="../ink/ink141.xml"/><Relationship Id="rId93" Type="http://schemas.openxmlformats.org/officeDocument/2006/relationships/customXml" Target="../ink/ink145.xml"/><Relationship Id="rId3" Type="http://schemas.openxmlformats.org/officeDocument/2006/relationships/image" Target="../media/image129.emf"/><Relationship Id="rId12" Type="http://schemas.openxmlformats.org/officeDocument/2006/relationships/customXml" Target="../ink/ink104.xml"/><Relationship Id="rId17" Type="http://schemas.openxmlformats.org/officeDocument/2006/relationships/image" Target="../media/image136.emf"/><Relationship Id="rId25" Type="http://schemas.openxmlformats.org/officeDocument/2006/relationships/image" Target="../media/image140.emf"/><Relationship Id="rId33" Type="http://schemas.openxmlformats.org/officeDocument/2006/relationships/image" Target="../media/image144.emf"/><Relationship Id="rId38" Type="http://schemas.openxmlformats.org/officeDocument/2006/relationships/customXml" Target="../ink/ink117.xml"/><Relationship Id="rId46" Type="http://schemas.openxmlformats.org/officeDocument/2006/relationships/customXml" Target="../ink/ink121.xml"/><Relationship Id="rId59" Type="http://schemas.openxmlformats.org/officeDocument/2006/relationships/image" Target="../media/image157.emf"/><Relationship Id="rId67" Type="http://schemas.openxmlformats.org/officeDocument/2006/relationships/image" Target="../media/image161.emf"/><Relationship Id="rId20" Type="http://schemas.openxmlformats.org/officeDocument/2006/relationships/customXml" Target="../ink/ink108.xml"/><Relationship Id="rId41" Type="http://schemas.openxmlformats.org/officeDocument/2006/relationships/image" Target="../media/image148.emf"/><Relationship Id="rId54" Type="http://schemas.openxmlformats.org/officeDocument/2006/relationships/customXml" Target="../ink/ink125.xml"/><Relationship Id="rId62" Type="http://schemas.openxmlformats.org/officeDocument/2006/relationships/customXml" Target="../ink/ink129.xml"/><Relationship Id="rId70" Type="http://schemas.openxmlformats.org/officeDocument/2006/relationships/customXml" Target="../ink/ink133.xml"/><Relationship Id="rId75" Type="http://schemas.openxmlformats.org/officeDocument/2006/relationships/image" Target="../media/image165.emf"/><Relationship Id="rId83" Type="http://schemas.openxmlformats.org/officeDocument/2006/relationships/customXml" Target="../ink/ink140.xml"/><Relationship Id="rId88" Type="http://schemas.openxmlformats.org/officeDocument/2006/relationships/image" Target="../media/image171.emf"/><Relationship Id="rId91" Type="http://schemas.openxmlformats.org/officeDocument/2006/relationships/customXml" Target="../ink/ink144.xml"/><Relationship Id="rId96" Type="http://schemas.openxmlformats.org/officeDocument/2006/relationships/image" Target="../media/image175.emf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01.xml"/><Relationship Id="rId15" Type="http://schemas.openxmlformats.org/officeDocument/2006/relationships/image" Target="../media/image135.emf"/><Relationship Id="rId23" Type="http://schemas.openxmlformats.org/officeDocument/2006/relationships/image" Target="../media/image139.emf"/><Relationship Id="rId28" Type="http://schemas.openxmlformats.org/officeDocument/2006/relationships/customXml" Target="../ink/ink112.xml"/><Relationship Id="rId36" Type="http://schemas.openxmlformats.org/officeDocument/2006/relationships/customXml" Target="../ink/ink116.xml"/><Relationship Id="rId49" Type="http://schemas.openxmlformats.org/officeDocument/2006/relationships/image" Target="../media/image152.emf"/><Relationship Id="rId57" Type="http://schemas.openxmlformats.org/officeDocument/2006/relationships/image" Target="../media/image156.emf"/><Relationship Id="rId10" Type="http://schemas.openxmlformats.org/officeDocument/2006/relationships/customXml" Target="../ink/ink103.xml"/><Relationship Id="rId31" Type="http://schemas.openxmlformats.org/officeDocument/2006/relationships/image" Target="../media/image143.emf"/><Relationship Id="rId44" Type="http://schemas.openxmlformats.org/officeDocument/2006/relationships/customXml" Target="../ink/ink120.xml"/><Relationship Id="rId52" Type="http://schemas.openxmlformats.org/officeDocument/2006/relationships/customXml" Target="../ink/ink124.xml"/><Relationship Id="rId60" Type="http://schemas.openxmlformats.org/officeDocument/2006/relationships/customXml" Target="../ink/ink128.xml"/><Relationship Id="rId65" Type="http://schemas.openxmlformats.org/officeDocument/2006/relationships/image" Target="../media/image160.emf"/><Relationship Id="rId73" Type="http://schemas.openxmlformats.org/officeDocument/2006/relationships/image" Target="../media/image164.emf"/><Relationship Id="rId78" Type="http://schemas.openxmlformats.org/officeDocument/2006/relationships/customXml" Target="../ink/ink137.xml"/><Relationship Id="rId81" Type="http://schemas.openxmlformats.org/officeDocument/2006/relationships/image" Target="../media/image168.emf"/><Relationship Id="rId86" Type="http://schemas.openxmlformats.org/officeDocument/2006/relationships/image" Target="../media/image170.emf"/><Relationship Id="rId94" Type="http://schemas.openxmlformats.org/officeDocument/2006/relationships/image" Target="../media/image174.emf"/><Relationship Id="rId4" Type="http://schemas.openxmlformats.org/officeDocument/2006/relationships/customXml" Target="../ink/ink100.xml"/><Relationship Id="rId9" Type="http://schemas.openxmlformats.org/officeDocument/2006/relationships/image" Target="../media/image132.emf"/><Relationship Id="rId13" Type="http://schemas.openxmlformats.org/officeDocument/2006/relationships/image" Target="../media/image134.emf"/><Relationship Id="rId18" Type="http://schemas.openxmlformats.org/officeDocument/2006/relationships/customXml" Target="../ink/ink107.xml"/><Relationship Id="rId39" Type="http://schemas.openxmlformats.org/officeDocument/2006/relationships/image" Target="../media/image147.emf"/><Relationship Id="rId34" Type="http://schemas.openxmlformats.org/officeDocument/2006/relationships/customXml" Target="../ink/ink115.xml"/><Relationship Id="rId50" Type="http://schemas.openxmlformats.org/officeDocument/2006/relationships/customXml" Target="../ink/ink123.xml"/><Relationship Id="rId55" Type="http://schemas.openxmlformats.org/officeDocument/2006/relationships/image" Target="../media/image155.emf"/><Relationship Id="rId76" Type="http://schemas.openxmlformats.org/officeDocument/2006/relationships/customXml" Target="../ink/ink136.xml"/><Relationship Id="rId7" Type="http://schemas.openxmlformats.org/officeDocument/2006/relationships/image" Target="../media/image131.emf"/><Relationship Id="rId71" Type="http://schemas.openxmlformats.org/officeDocument/2006/relationships/image" Target="../media/image163.emf"/><Relationship Id="rId92" Type="http://schemas.openxmlformats.org/officeDocument/2006/relationships/image" Target="../media/image173.emf"/><Relationship Id="rId2" Type="http://schemas.openxmlformats.org/officeDocument/2006/relationships/customXml" Target="../ink/ink99.xml"/><Relationship Id="rId29" Type="http://schemas.openxmlformats.org/officeDocument/2006/relationships/image" Target="../media/image142.emf"/><Relationship Id="rId24" Type="http://schemas.openxmlformats.org/officeDocument/2006/relationships/customXml" Target="../ink/ink110.xml"/><Relationship Id="rId40" Type="http://schemas.openxmlformats.org/officeDocument/2006/relationships/customXml" Target="../ink/ink118.xml"/><Relationship Id="rId45" Type="http://schemas.openxmlformats.org/officeDocument/2006/relationships/image" Target="../media/image150.emf"/><Relationship Id="rId66" Type="http://schemas.openxmlformats.org/officeDocument/2006/relationships/customXml" Target="../ink/ink131.xml"/><Relationship Id="rId87" Type="http://schemas.openxmlformats.org/officeDocument/2006/relationships/customXml" Target="../ink/ink142.xml"/><Relationship Id="rId61" Type="http://schemas.openxmlformats.org/officeDocument/2006/relationships/image" Target="../media/image158.emf"/><Relationship Id="rId82" Type="http://schemas.openxmlformats.org/officeDocument/2006/relationships/customXml" Target="../ink/ink139.xml"/><Relationship Id="rId19" Type="http://schemas.openxmlformats.org/officeDocument/2006/relationships/image" Target="../media/image137.emf"/><Relationship Id="rId14" Type="http://schemas.openxmlformats.org/officeDocument/2006/relationships/customXml" Target="../ink/ink105.xml"/><Relationship Id="rId30" Type="http://schemas.openxmlformats.org/officeDocument/2006/relationships/customXml" Target="../ink/ink113.xml"/><Relationship Id="rId35" Type="http://schemas.openxmlformats.org/officeDocument/2006/relationships/image" Target="../media/image145.emf"/><Relationship Id="rId56" Type="http://schemas.openxmlformats.org/officeDocument/2006/relationships/customXml" Target="../ink/ink126.xml"/><Relationship Id="rId77" Type="http://schemas.openxmlformats.org/officeDocument/2006/relationships/image" Target="../media/image166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7"/>
          <p:cNvSpPr txBox="1">
            <a:spLocks noChangeArrowheads="1"/>
          </p:cNvSpPr>
          <p:nvPr/>
        </p:nvSpPr>
        <p:spPr bwMode="auto">
          <a:xfrm>
            <a:off x="1739900" y="500063"/>
            <a:ext cx="5664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250DB3"/>
                </a:solidFill>
                <a:latin typeface="Bodoni MT Black" panose="02070A03080606020203" pitchFamily="18" charset="0"/>
              </a:rPr>
              <a:t>INTRODUCTION TO CHEMISTRY</a:t>
            </a:r>
          </a:p>
        </p:txBody>
      </p:sp>
      <p:sp>
        <p:nvSpPr>
          <p:cNvPr id="2051" name="TextBox 8"/>
          <p:cNvSpPr txBox="1">
            <a:spLocks noChangeArrowheads="1"/>
          </p:cNvSpPr>
          <p:nvPr/>
        </p:nvSpPr>
        <p:spPr bwMode="auto">
          <a:xfrm>
            <a:off x="2770188" y="4657725"/>
            <a:ext cx="36036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250DB3"/>
                </a:solidFill>
                <a:latin typeface="Constantia" panose="02030602050306030303" pitchFamily="18" charset="0"/>
              </a:rPr>
              <a:t>Dr. Chinmoy K. Hazr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250DB3"/>
                </a:solidFill>
                <a:latin typeface="Constantia" panose="02030602050306030303" pitchFamily="18" charset="0"/>
              </a:rPr>
              <a:t>Department of Chemistr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250DB3"/>
                </a:solidFill>
                <a:latin typeface="Constantia" panose="02030602050306030303" pitchFamily="18" charset="0"/>
              </a:rPr>
              <a:t>IIT Delhi</a:t>
            </a:r>
          </a:p>
        </p:txBody>
      </p:sp>
      <p:pic>
        <p:nvPicPr>
          <p:cNvPr id="2052" name="Picture 9" descr="downloa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2955925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TextBox 10"/>
          <p:cNvSpPr txBox="1">
            <a:spLocks noChangeArrowheads="1"/>
          </p:cNvSpPr>
          <p:nvPr/>
        </p:nvSpPr>
        <p:spPr bwMode="auto">
          <a:xfrm>
            <a:off x="7280131" y="6372225"/>
            <a:ext cx="17876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FF0000"/>
                </a:solidFill>
                <a:latin typeface="Franklin Gothic Book" panose="020B0503020102020204" pitchFamily="34" charset="0"/>
              </a:rPr>
              <a:t>12-12-2020</a:t>
            </a:r>
            <a:endParaRPr lang="en-US" altLang="en-US" sz="2400" b="1" dirty="0">
              <a:solidFill>
                <a:srgbClr val="FF0000"/>
              </a:solidFill>
              <a:latin typeface="Franklin Gothic Book" panose="020B0503020102020204" pitchFamily="34" charset="0"/>
            </a:endParaRPr>
          </a:p>
        </p:txBody>
      </p:sp>
      <p:sp>
        <p:nvSpPr>
          <p:cNvPr id="2054" name="Rectangle 1"/>
          <p:cNvSpPr>
            <a:spLocks noChangeArrowheads="1"/>
          </p:cNvSpPr>
          <p:nvPr/>
        </p:nvSpPr>
        <p:spPr bwMode="auto">
          <a:xfrm>
            <a:off x="3771900" y="1371600"/>
            <a:ext cx="1600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 Rounded MT Bold" panose="020F0704030504030204" pitchFamily="34" charset="0"/>
              </a:rPr>
              <a:t>CML-10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>
              <a:solidFill>
                <a:srgbClr val="FF0000"/>
              </a:solidFill>
              <a:latin typeface="Arial Rounded MT Bold" panose="020F070403050403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 Rounded MT Bold" panose="020F0704030504030204" pitchFamily="34" charset="0"/>
              </a:rPr>
              <a:t>Tutorial 1</a:t>
            </a:r>
            <a:r>
              <a:rPr lang="en-US" altLang="en-US" sz="2400" b="1">
                <a:latin typeface="Arial Rounded MT Bold" panose="020F0704030504030204" pitchFamily="34" charset="0"/>
              </a:rPr>
              <a:t> </a:t>
            </a:r>
            <a:br>
              <a:rPr lang="en-US" altLang="en-US" sz="2400" b="1">
                <a:latin typeface="Arial Rounded MT Bold" panose="020F0704030504030204" pitchFamily="34" charset="0"/>
              </a:rPr>
            </a:b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2150272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"/>
            <a:ext cx="8382000" cy="5410200"/>
          </a:xfrm>
        </p:spPr>
        <p:txBody>
          <a:bodyPr>
            <a:normAutofit/>
          </a:bodyPr>
          <a:lstStyle/>
          <a:p>
            <a:pPr marL="0" indent="0" algn="just" eaLnBrk="1" hangingPunct="1">
              <a:buNone/>
            </a:pPr>
            <a:r>
              <a:rPr lang="en-US" altLang="en-US" sz="2000" dirty="0" err="1" smtClean="0">
                <a:solidFill>
                  <a:srgbClr val="0000FF"/>
                </a:solidFill>
              </a:rPr>
              <a:t>Ans</a:t>
            </a:r>
            <a:r>
              <a:rPr lang="en-US" altLang="en-US" sz="2000" dirty="0" smtClean="0">
                <a:solidFill>
                  <a:srgbClr val="0000FF"/>
                </a:solidFill>
              </a:rPr>
              <a:t> 9: These molecules show chirality and hence they are enantiomers. Examples of such compounds are </a:t>
            </a:r>
            <a:r>
              <a:rPr lang="en-US" altLang="en-US" sz="2000" i="1" dirty="0" smtClean="0">
                <a:solidFill>
                  <a:srgbClr val="0000FF"/>
                </a:solidFill>
              </a:rPr>
              <a:t>o</a:t>
            </a:r>
            <a:r>
              <a:rPr lang="en-US" altLang="en-US" sz="2000" dirty="0" smtClean="0">
                <a:solidFill>
                  <a:srgbClr val="0000FF"/>
                </a:solidFill>
              </a:rPr>
              <a:t>-</a:t>
            </a:r>
            <a:r>
              <a:rPr lang="en-US" altLang="en-US" sz="2000" dirty="0" err="1" smtClean="0">
                <a:solidFill>
                  <a:srgbClr val="0000FF"/>
                </a:solidFill>
              </a:rPr>
              <a:t>substitued</a:t>
            </a:r>
            <a:r>
              <a:rPr lang="en-US" altLang="en-US" sz="2000" dirty="0" smtClean="0">
                <a:solidFill>
                  <a:srgbClr val="0000FF"/>
                </a:solidFill>
              </a:rPr>
              <a:t> biphenyls and </a:t>
            </a:r>
            <a:r>
              <a:rPr lang="en-US" altLang="en-US" sz="2000" dirty="0" err="1" smtClean="0">
                <a:solidFill>
                  <a:srgbClr val="0000FF"/>
                </a:solidFill>
              </a:rPr>
              <a:t>allenes</a:t>
            </a:r>
            <a:r>
              <a:rPr lang="en-US" altLang="en-US" sz="2000" dirty="0" smtClean="0">
                <a:solidFill>
                  <a:srgbClr val="0000FF"/>
                </a:solidFill>
              </a:rPr>
              <a:t> having even number of double bonds. </a:t>
            </a:r>
          </a:p>
        </p:txBody>
      </p:sp>
      <p:pic>
        <p:nvPicPr>
          <p:cNvPr id="2054" name="Picture 6" descr="Special Cases of Chirality and Achirality - YouTu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95400"/>
            <a:ext cx="64008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 flipH="1">
            <a:off x="952500" y="6172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n superimposable mirror images hence enantiomeric and optically activ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65262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057400"/>
            <a:ext cx="7772400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228600" y="352961"/>
            <a:ext cx="86106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en-US" sz="2000" dirty="0" err="1" smtClean="0">
                <a:solidFill>
                  <a:srgbClr val="0000FF"/>
                </a:solidFill>
              </a:rPr>
              <a:t>Ans</a:t>
            </a:r>
            <a:r>
              <a:rPr lang="en-US" altLang="en-US" sz="2000" dirty="0" smtClean="0">
                <a:solidFill>
                  <a:srgbClr val="0000FF"/>
                </a:solidFill>
              </a:rPr>
              <a:t> 9: </a:t>
            </a:r>
            <a:r>
              <a:rPr lang="en-US" altLang="en-US" sz="2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lenes</a:t>
            </a: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D</a:t>
            </a:r>
            <a:r>
              <a:rPr lang="en-US" altLang="en-US" sz="2000" dirty="0">
                <a:solidFill>
                  <a:srgbClr val="0000FF"/>
                </a:solidFill>
              </a:rPr>
              <a:t>ue to </a:t>
            </a:r>
            <a:r>
              <a:rPr lang="en-US" altLang="en-US" sz="2000" i="1" dirty="0" err="1">
                <a:solidFill>
                  <a:srgbClr val="0000FF"/>
                </a:solidFill>
              </a:rPr>
              <a:t>sp</a:t>
            </a:r>
            <a:r>
              <a:rPr lang="en-US" altLang="en-US" sz="2000" dirty="0">
                <a:solidFill>
                  <a:srgbClr val="0000FF"/>
                </a:solidFill>
              </a:rPr>
              <a:t> hybridization of central carbon which forms two p-bonds perpendicular to each other and thus the two groups attached to terminal carbon atoms are also </a:t>
            </a:r>
            <a:r>
              <a:rPr lang="en-US" altLang="en-US" sz="2000" i="1" dirty="0">
                <a:solidFill>
                  <a:srgbClr val="0000FF"/>
                </a:solidFill>
              </a:rPr>
              <a:t>orthogonal</a:t>
            </a:r>
            <a:r>
              <a:rPr lang="en-US" altLang="en-US" sz="2000" dirty="0">
                <a:solidFill>
                  <a:srgbClr val="0000FF"/>
                </a:solidFill>
              </a:rPr>
              <a:t>. Due to this arrangement the molecule of allene is devoid of symmetry and hence is chiral.</a:t>
            </a: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457200" y="5105400"/>
            <a:ext cx="7924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herefore, necessary and sufficient condition for compounds to exhibit enantiomerism is that they should possesses chirality or dissymmetry rather than asymmetry. </a:t>
            </a:r>
          </a:p>
        </p:txBody>
      </p:sp>
    </p:spTree>
    <p:extLst>
      <p:ext uri="{BB962C8B-B14F-4D97-AF65-F5344CB8AC3E}">
        <p14:creationId xmlns:p14="http://schemas.microsoft.com/office/powerpoint/2010/main" val="703995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533400" y="533400"/>
            <a:ext cx="81534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s</a:t>
            </a:r>
            <a:r>
              <a:rPr lang="en-US" alt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10: </a:t>
            </a:r>
            <a:r>
              <a:rPr lang="en-US" altLang="en-US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utan</a:t>
            </a:r>
            <a:r>
              <a:rPr lang="en-US" alt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1,2,3-triol (CH</a:t>
            </a:r>
            <a:r>
              <a:rPr lang="en-US" altLang="en-US" sz="2000" b="1" baseline="-25000" dirty="0">
                <a:solidFill>
                  <a:srgbClr val="0000FF"/>
                </a:solidFill>
              </a:rPr>
              <a:t>3</a:t>
            </a:r>
            <a:r>
              <a:rPr lang="en-US" altLang="en-US" sz="2000" b="1" dirty="0">
                <a:solidFill>
                  <a:srgbClr val="0000FF"/>
                </a:solidFill>
              </a:rPr>
              <a:t>*CHOH-*CHOH-CH</a:t>
            </a:r>
            <a:r>
              <a:rPr lang="en-US" altLang="en-US" sz="2000" b="1" baseline="-25000" dirty="0">
                <a:solidFill>
                  <a:srgbClr val="0000FF"/>
                </a:solidFill>
              </a:rPr>
              <a:t>2</a:t>
            </a:r>
            <a:r>
              <a:rPr lang="en-US" altLang="en-US" sz="2000" b="1" dirty="0">
                <a:solidFill>
                  <a:srgbClr val="0000FF"/>
                </a:solidFill>
              </a:rPr>
              <a:t>OH) has two dissimilar chiral carbon </a:t>
            </a:r>
            <a:r>
              <a:rPr lang="en-US" altLang="en-US" sz="2000" b="1" dirty="0" err="1">
                <a:solidFill>
                  <a:srgbClr val="0000FF"/>
                </a:solidFill>
              </a:rPr>
              <a:t>atoms.Here</a:t>
            </a:r>
            <a:r>
              <a:rPr lang="en-US" altLang="en-US" sz="2000" b="1" dirty="0">
                <a:solidFill>
                  <a:srgbClr val="0000FF"/>
                </a:solidFill>
              </a:rPr>
              <a:t> n = 2</a:t>
            </a:r>
          </a:p>
          <a:p>
            <a:pPr>
              <a:defRPr/>
            </a:pPr>
            <a:r>
              <a:rPr lang="en-US" altLang="en-US" sz="2000" b="1" dirty="0">
                <a:solidFill>
                  <a:srgbClr val="0000FF"/>
                </a:solidFill>
              </a:rPr>
              <a:t>Now,	Number of optical isomers 		= 2</a:t>
            </a:r>
            <a:r>
              <a:rPr lang="en-US" altLang="en-US" sz="2000" b="1" baseline="30000" dirty="0">
                <a:solidFill>
                  <a:srgbClr val="0000FF"/>
                </a:solidFill>
              </a:rPr>
              <a:t>2</a:t>
            </a:r>
            <a:r>
              <a:rPr lang="en-US" altLang="en-US" sz="2000" b="1" dirty="0">
                <a:solidFill>
                  <a:srgbClr val="0000FF"/>
                </a:solidFill>
              </a:rPr>
              <a:t>	= 4</a:t>
            </a:r>
          </a:p>
          <a:p>
            <a:pPr>
              <a:defRPr/>
            </a:pPr>
            <a:r>
              <a:rPr lang="en-US" altLang="en-US" sz="2000" b="1" dirty="0">
                <a:solidFill>
                  <a:srgbClr val="0000FF"/>
                </a:solidFill>
              </a:rPr>
              <a:t>	Number of </a:t>
            </a:r>
            <a:r>
              <a:rPr lang="en-US" altLang="en-US" sz="2000" b="1" i="1" dirty="0" err="1">
                <a:solidFill>
                  <a:srgbClr val="0000FF"/>
                </a:solidFill>
              </a:rPr>
              <a:t>meso</a:t>
            </a:r>
            <a:r>
              <a:rPr lang="en-US" altLang="en-US" sz="2000" b="1" dirty="0">
                <a:solidFill>
                  <a:srgbClr val="0000FF"/>
                </a:solidFill>
              </a:rPr>
              <a:t> forms 		= 0</a:t>
            </a:r>
          </a:p>
          <a:p>
            <a:pPr>
              <a:defRPr/>
            </a:pPr>
            <a:r>
              <a:rPr lang="en-US" altLang="en-US" sz="2000" b="1" dirty="0">
                <a:solidFill>
                  <a:srgbClr val="0000FF"/>
                </a:solidFill>
              </a:rPr>
              <a:t>	Total number of stereoisomers	= 4 + 0 = 4</a:t>
            </a:r>
          </a:p>
        </p:txBody>
      </p:sp>
      <p:pic>
        <p:nvPicPr>
          <p:cNvPr id="9216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819400"/>
            <a:ext cx="8534400" cy="2867025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7637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228600" y="990600"/>
            <a:ext cx="86106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2000" dirty="0" err="1" smtClean="0">
                <a:solidFill>
                  <a:srgbClr val="0000FF"/>
                </a:solidFill>
              </a:rPr>
              <a:t>Ans</a:t>
            </a:r>
            <a:r>
              <a:rPr lang="en-US" altLang="en-US" sz="2000" dirty="0" smtClean="0">
                <a:solidFill>
                  <a:srgbClr val="0000FF"/>
                </a:solidFill>
              </a:rPr>
              <a:t> 11: </a:t>
            </a:r>
            <a:r>
              <a:rPr lang="en-US" altLang="en-US" sz="2000" dirty="0" err="1" smtClean="0">
                <a:solidFill>
                  <a:srgbClr val="0000FF"/>
                </a:solidFill>
              </a:rPr>
              <a:t>Trihydroxyglutaric</a:t>
            </a:r>
            <a:r>
              <a:rPr lang="en-US" altLang="en-US" sz="2000" dirty="0" smtClean="0">
                <a:solidFill>
                  <a:srgbClr val="0000FF"/>
                </a:solidFill>
              </a:rPr>
              <a:t> </a:t>
            </a:r>
            <a:r>
              <a:rPr lang="en-US" altLang="en-US" sz="2000" dirty="0">
                <a:solidFill>
                  <a:srgbClr val="0000FF"/>
                </a:solidFill>
              </a:rPr>
              <a:t>acid</a:t>
            </a:r>
            <a:r>
              <a:rPr lang="en-US" altLang="en-US" sz="2000" dirty="0" smtClean="0">
                <a:solidFill>
                  <a:srgbClr val="0000FF"/>
                </a:solidFill>
              </a:rPr>
              <a:t>,  </a:t>
            </a: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HOOC— *CHOH —*CHOH—*CHOH—COOH), has three chiral carbon </a:t>
            </a:r>
            <a:r>
              <a:rPr lang="en-US" altLang="en-US" sz="2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oms.i.e</a:t>
            </a: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n =</a:t>
            </a:r>
            <a:r>
              <a:rPr lang="en-US" alt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 </a:t>
            </a:r>
            <a:r>
              <a:rPr lang="en-US" altLang="en-US" sz="2000" dirty="0" smtClean="0">
                <a:solidFill>
                  <a:srgbClr val="0000FF"/>
                </a:solidFill>
              </a:rPr>
              <a:t>No</a:t>
            </a:r>
            <a:r>
              <a:rPr lang="en-US" altLang="en-US" sz="2000" dirty="0">
                <a:solidFill>
                  <a:srgbClr val="0000FF"/>
                </a:solidFill>
              </a:rPr>
              <a:t>. of optical isomers=2</a:t>
            </a:r>
            <a:r>
              <a:rPr lang="en-US" altLang="en-US" sz="2000" b="1" baseline="30000" dirty="0">
                <a:solidFill>
                  <a:srgbClr val="0000FF"/>
                </a:solidFill>
              </a:rPr>
              <a:t>3-1</a:t>
            </a:r>
            <a:r>
              <a:rPr lang="en-US" altLang="en-US" sz="2000" dirty="0">
                <a:solidFill>
                  <a:srgbClr val="0000FF"/>
                </a:solidFill>
              </a:rPr>
              <a:t> - 2</a:t>
            </a:r>
            <a:r>
              <a:rPr lang="en-US" altLang="en-US" sz="2000" b="1" baseline="30000" dirty="0">
                <a:solidFill>
                  <a:srgbClr val="0000FF"/>
                </a:solidFill>
              </a:rPr>
              <a:t>(3-1)/2</a:t>
            </a:r>
            <a:r>
              <a:rPr lang="en-US" altLang="en-US" sz="2000" dirty="0">
                <a:solidFill>
                  <a:srgbClr val="0000FF"/>
                </a:solidFill>
              </a:rPr>
              <a:t>=2</a:t>
            </a:r>
            <a:r>
              <a:rPr lang="en-US" altLang="en-US" sz="2000" b="1" baseline="30000" dirty="0">
                <a:solidFill>
                  <a:srgbClr val="0000FF"/>
                </a:solidFill>
              </a:rPr>
              <a:t>2</a:t>
            </a:r>
            <a:r>
              <a:rPr lang="en-US" altLang="en-US" sz="2000" dirty="0">
                <a:solidFill>
                  <a:srgbClr val="0000FF"/>
                </a:solidFill>
              </a:rPr>
              <a:t> - 2</a:t>
            </a:r>
            <a:r>
              <a:rPr lang="en-US" altLang="en-US" sz="2000" b="1" baseline="30000" dirty="0">
                <a:solidFill>
                  <a:srgbClr val="0000FF"/>
                </a:solidFill>
              </a:rPr>
              <a:t>1</a:t>
            </a:r>
            <a:r>
              <a:rPr lang="en-US" altLang="en-US" sz="2000" dirty="0">
                <a:solidFill>
                  <a:srgbClr val="0000FF"/>
                </a:solidFill>
              </a:rPr>
              <a:t> =4-2 = </a:t>
            </a:r>
            <a:r>
              <a:rPr lang="en-US" altLang="en-US" sz="2000" dirty="0" smtClean="0">
                <a:solidFill>
                  <a:srgbClr val="0000FF"/>
                </a:solidFill>
              </a:rPr>
              <a:t>2, No</a:t>
            </a:r>
            <a:r>
              <a:rPr lang="en-US" altLang="en-US" sz="2000" dirty="0">
                <a:solidFill>
                  <a:srgbClr val="0000FF"/>
                </a:solidFill>
              </a:rPr>
              <a:t>. of </a:t>
            </a:r>
            <a:r>
              <a:rPr lang="en-US" altLang="en-US" sz="2000" i="1" dirty="0" err="1">
                <a:solidFill>
                  <a:srgbClr val="0000FF"/>
                </a:solidFill>
              </a:rPr>
              <a:t>meso</a:t>
            </a:r>
            <a:r>
              <a:rPr lang="en-US" altLang="en-US" sz="2000" dirty="0">
                <a:solidFill>
                  <a:srgbClr val="0000FF"/>
                </a:solidFill>
              </a:rPr>
              <a:t>-forms 	=2</a:t>
            </a:r>
            <a:r>
              <a:rPr lang="en-US" altLang="en-US" sz="2000" b="1" baseline="30000" dirty="0">
                <a:solidFill>
                  <a:srgbClr val="0000FF"/>
                </a:solidFill>
              </a:rPr>
              <a:t>(3-1)/2</a:t>
            </a:r>
            <a:r>
              <a:rPr lang="en-US" altLang="en-US" sz="2000" dirty="0">
                <a:solidFill>
                  <a:srgbClr val="0000FF"/>
                </a:solidFill>
              </a:rPr>
              <a:t> =2</a:t>
            </a:r>
            <a:r>
              <a:rPr lang="en-US" altLang="en-US" sz="2000" b="1" baseline="30000" dirty="0">
                <a:solidFill>
                  <a:srgbClr val="0000FF"/>
                </a:solidFill>
              </a:rPr>
              <a:t>1</a:t>
            </a:r>
            <a:r>
              <a:rPr lang="en-US" altLang="en-US" sz="2000" dirty="0">
                <a:solidFill>
                  <a:srgbClr val="0000FF"/>
                </a:solidFill>
              </a:rPr>
              <a:t> = </a:t>
            </a:r>
            <a:r>
              <a:rPr lang="en-US" altLang="en-US" sz="2000" dirty="0" smtClean="0">
                <a:solidFill>
                  <a:srgbClr val="0000FF"/>
                </a:solidFill>
              </a:rPr>
              <a:t>2, So total </a:t>
            </a:r>
            <a:r>
              <a:rPr lang="en-US" altLang="en-US" sz="2000" dirty="0">
                <a:solidFill>
                  <a:srgbClr val="0000FF"/>
                </a:solidFill>
              </a:rPr>
              <a:t>no. of stereoisomers =2+2 = 4(or 2</a:t>
            </a:r>
            <a:r>
              <a:rPr lang="en-US" altLang="en-US" sz="2000" b="1" baseline="30000" dirty="0">
                <a:solidFill>
                  <a:srgbClr val="0000FF"/>
                </a:solidFill>
              </a:rPr>
              <a:t>3-1</a:t>
            </a:r>
            <a:r>
              <a:rPr lang="en-US" altLang="en-US" sz="2000" dirty="0">
                <a:solidFill>
                  <a:srgbClr val="0000FF"/>
                </a:solidFill>
              </a:rPr>
              <a:t>=2</a:t>
            </a:r>
            <a:r>
              <a:rPr lang="en-US" altLang="en-US" sz="2000" b="1" baseline="30000" dirty="0">
                <a:solidFill>
                  <a:srgbClr val="0000FF"/>
                </a:solidFill>
              </a:rPr>
              <a:t>2</a:t>
            </a:r>
            <a:r>
              <a:rPr lang="en-US" altLang="en-US" sz="2000" dirty="0">
                <a:solidFill>
                  <a:srgbClr val="0000FF"/>
                </a:solidFill>
              </a:rPr>
              <a:t>=4)</a:t>
            </a: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pic>
        <p:nvPicPr>
          <p:cNvPr id="94211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971800"/>
            <a:ext cx="8915400" cy="2979738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3055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229600" cy="5516563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en-US" sz="2400" b="1" dirty="0" smtClean="0">
                <a:solidFill>
                  <a:srgbClr val="FF0000"/>
                </a:solidFill>
              </a:rPr>
              <a:t>Q12: How many stereo isomers you can get from the following two reaction?</a:t>
            </a:r>
          </a:p>
          <a:p>
            <a:pPr algn="just" eaLnBrk="1" hangingPunct="1">
              <a:buFontTx/>
              <a:buNone/>
            </a:pPr>
            <a:endParaRPr lang="en-US" altLang="en-US" sz="2400" b="1" dirty="0"/>
          </a:p>
          <a:p>
            <a:pPr algn="just">
              <a:buNone/>
            </a:pPr>
            <a:endParaRPr lang="en-US" altLang="en-US" sz="2400" b="1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821760"/>
              </p:ext>
            </p:extLst>
          </p:nvPr>
        </p:nvGraphicFramePr>
        <p:xfrm>
          <a:off x="1409700" y="1654175"/>
          <a:ext cx="6329363" cy="342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CS ChemDraw Drawing" r:id="rId3" imgW="4858247" imgH="2628390" progId="ChemDraw.Document.6.0">
                  <p:embed/>
                </p:oleObj>
              </mc:Choice>
              <mc:Fallback>
                <p:oleObj name="CS ChemDraw Drawing" r:id="rId3" imgW="4858247" imgH="26283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9700" y="1654175"/>
                        <a:ext cx="6329363" cy="342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216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676400"/>
            <a:ext cx="9067800" cy="1143000"/>
          </a:xfrm>
        </p:spPr>
        <p:txBody>
          <a:bodyPr>
            <a:noAutofit/>
          </a:bodyPr>
          <a:lstStyle/>
          <a:p>
            <a:pPr algn="just"/>
            <a:r>
              <a:rPr lang="en-US" sz="2400" dirty="0" err="1" smtClean="0">
                <a:solidFill>
                  <a:srgbClr val="0000FF"/>
                </a:solidFill>
                <a:latin typeface="+mn-lt"/>
                <a:cs typeface="Arial" panose="020B0604020202020204" pitchFamily="34" charset="0"/>
              </a:rPr>
              <a:t>Ans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panose="020B0604020202020204" pitchFamily="34" charset="0"/>
              </a:rPr>
              <a:t> 13: Since it is levorotatory, this must be (-)-butan-2-ol. The concentration is 6.0 g per 40.0 mL = 0.15 g/mL, and the path length is 200 mm = 2.00 dm. The specific rotation is (-) 13.5 degree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cs typeface="Arial" panose="020B0604020202020204" pitchFamily="34" charset="0"/>
              </a:rPr>
              <a:t/>
            </a:r>
            <a:br>
              <a:rPr lang="en-US" sz="2000" dirty="0" smtClean="0">
                <a:solidFill>
                  <a:srgbClr val="0000FF"/>
                </a:solidFill>
                <a:latin typeface="+mn-lt"/>
                <a:cs typeface="Arial" panose="020B0604020202020204" pitchFamily="34" charset="0"/>
              </a:rPr>
            </a:br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424039"/>
              </p:ext>
            </p:extLst>
          </p:nvPr>
        </p:nvGraphicFramePr>
        <p:xfrm>
          <a:off x="1676400" y="2971800"/>
          <a:ext cx="633738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CS ChemDraw Drawing" r:id="rId3" imgW="2459400" imgH="473631" progId="ChemDraw.Document.6.0">
                  <p:embed/>
                </p:oleObj>
              </mc:Choice>
              <mc:Fallback>
                <p:oleObj name="CS ChemDraw Drawing" r:id="rId3" imgW="2459400" imgH="4736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971800"/>
                        <a:ext cx="6337384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0181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304800"/>
            <a:ext cx="8839200" cy="533400"/>
          </a:xfrm>
        </p:spPr>
        <p:txBody>
          <a:bodyPr>
            <a:noAutofit/>
          </a:bodyPr>
          <a:lstStyle/>
          <a:p>
            <a:pPr algn="just"/>
            <a:r>
              <a:rPr lang="en-US" sz="24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4: Newman Projection:  eclipsed = least 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 conformations </a:t>
            </a:r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straggered = most stable conformations</a:t>
            </a:r>
            <a:endParaRPr lang="en-US" sz="2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194" name="Picture 2" descr="Please help! Total number of rotational conformers of n-butane are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524000"/>
            <a:ext cx="6847336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58695"/>
              </p:ext>
            </p:extLst>
          </p:nvPr>
        </p:nvGraphicFramePr>
        <p:xfrm>
          <a:off x="1143000" y="1371600"/>
          <a:ext cx="27432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CS ChemDraw Drawing" r:id="rId4" imgW="706749" imgH="708150" progId="ChemDraw.Document.6.0">
                  <p:embed/>
                </p:oleObj>
              </mc:Choice>
              <mc:Fallback>
                <p:oleObj name="CS ChemDraw Drawing" r:id="rId4" imgW="706749" imgH="7081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1371600"/>
                        <a:ext cx="2743200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053151"/>
              </p:ext>
            </p:extLst>
          </p:nvPr>
        </p:nvGraphicFramePr>
        <p:xfrm>
          <a:off x="838200" y="3962400"/>
          <a:ext cx="28194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CS ChemDraw Drawing" r:id="rId6" imgW="708278" imgH="708150" progId="ChemDraw.Document.6.0">
                  <p:embed/>
                </p:oleObj>
              </mc:Choice>
              <mc:Fallback>
                <p:oleObj name="CS ChemDraw Drawing" r:id="rId6" imgW="708278" imgH="708150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3962400"/>
                        <a:ext cx="2819400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043789"/>
              </p:ext>
            </p:extLst>
          </p:nvPr>
        </p:nvGraphicFramePr>
        <p:xfrm>
          <a:off x="1252538" y="6172200"/>
          <a:ext cx="19208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CS ChemDraw Drawing" r:id="rId8" imgW="715617" imgH="193187" progId="ChemDraw.Document.6.0">
                  <p:embed/>
                </p:oleObj>
              </mc:Choice>
              <mc:Fallback>
                <p:oleObj name="CS ChemDraw Drawing" r:id="rId8" imgW="715617" imgH="1931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2538" y="6172200"/>
                        <a:ext cx="192087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9090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304800"/>
            <a:ext cx="8839200" cy="533400"/>
          </a:xfrm>
        </p:spPr>
        <p:txBody>
          <a:bodyPr>
            <a:noAutofit/>
          </a:bodyPr>
          <a:lstStyle/>
          <a:p>
            <a:pPr algn="just"/>
            <a:r>
              <a:rPr lang="en-US" sz="20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4: </a:t>
            </a: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man Projection:  eclipsed = least </a:t>
            </a: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 conformations </a:t>
            </a: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straggered = most stable conformations</a:t>
            </a:r>
            <a:endParaRPr lang="en-US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290" name="Picture 2" descr="Newman Projection of Butane (and Gauche Conformation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066800"/>
            <a:ext cx="7010400" cy="5703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9816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5" name="Picture 11" descr="3.5. Conformations of Butane - Chemistry LibreTex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95400"/>
            <a:ext cx="7584271" cy="5398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304800"/>
            <a:ext cx="8839200" cy="533400"/>
          </a:xfrm>
        </p:spPr>
        <p:txBody>
          <a:bodyPr>
            <a:noAutofit/>
          </a:bodyPr>
          <a:lstStyle/>
          <a:p>
            <a:pPr algn="just"/>
            <a:r>
              <a:rPr lang="en-US" sz="24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4: 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whorse </a:t>
            </a:r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jection:  eclipsed = least 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 conformations </a:t>
            </a:r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straggered = most stable conformations</a:t>
            </a:r>
            <a:endParaRPr lang="en-US" sz="2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974538"/>
              </p:ext>
            </p:extLst>
          </p:nvPr>
        </p:nvGraphicFramePr>
        <p:xfrm>
          <a:off x="3276600" y="990600"/>
          <a:ext cx="182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CS ChemDraw Drawing" r:id="rId4" imgW="706749" imgH="708150" progId="ChemDraw.Document.6.0">
                  <p:embed/>
                </p:oleObj>
              </mc:Choice>
              <mc:Fallback>
                <p:oleObj name="CS ChemDraw Drawing" r:id="rId4" imgW="706749" imgH="708150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990600"/>
                        <a:ext cx="18288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594832"/>
              </p:ext>
            </p:extLst>
          </p:nvPr>
        </p:nvGraphicFramePr>
        <p:xfrm>
          <a:off x="5334000" y="5410200"/>
          <a:ext cx="1469340" cy="158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CS ChemDraw Drawing" r:id="rId6" imgW="708278" imgH="708150" progId="ChemDraw.Document.6.0">
                  <p:embed/>
                </p:oleObj>
              </mc:Choice>
              <mc:Fallback>
                <p:oleObj name="CS ChemDraw Drawing" r:id="rId6" imgW="708278" imgH="708150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0" y="5410200"/>
                        <a:ext cx="1469340" cy="1588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969112"/>
              </p:ext>
            </p:extLst>
          </p:nvPr>
        </p:nvGraphicFramePr>
        <p:xfrm>
          <a:off x="2057400" y="2362200"/>
          <a:ext cx="169178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CS ChemDraw Drawing" r:id="rId8" imgW="715923" imgH="193187" progId="ChemDraw.Document.6.0">
                  <p:embed/>
                </p:oleObj>
              </mc:Choice>
              <mc:Fallback>
                <p:oleObj name="CS ChemDraw Drawing" r:id="rId8" imgW="715923" imgH="193187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7400" y="2362200"/>
                        <a:ext cx="169178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7836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609600" y="152400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Structural Isomers</a:t>
            </a: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152400" y="762000"/>
            <a:ext cx="89916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Ans</a:t>
            </a:r>
            <a:r>
              <a:rPr lang="en-US" altLang="en-US" sz="16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 1:</a:t>
            </a:r>
            <a:endParaRPr lang="en-US" altLang="en-US" sz="16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1191040"/>
            <a:ext cx="7391400" cy="542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860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281113" y="1473200"/>
          <a:ext cx="6580187" cy="412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CS ChemDraw Drawing" r:id="rId3" imgW="4719405" imgH="2960880" progId="ChemDraw.Document.6.0">
                  <p:embed/>
                </p:oleObj>
              </mc:Choice>
              <mc:Fallback>
                <p:oleObj name="CS ChemDraw Drawing" r:id="rId3" imgW="4719405" imgH="2960880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1113" y="1473200"/>
                        <a:ext cx="6580187" cy="412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819400" y="152400"/>
            <a:ext cx="4191000" cy="533400"/>
          </a:xfrm>
        </p:spPr>
        <p:txBody>
          <a:bodyPr>
            <a:noAutofit/>
          </a:bodyPr>
          <a:lstStyle/>
          <a:p>
            <a:pPr algn="just"/>
            <a:r>
              <a:rPr lang="en-US" sz="24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  <a:r>
              <a:rPr lang="en-US" sz="24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R/S nomenclature</a:t>
            </a:r>
            <a:endParaRPr lang="en-US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934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370260" y="609600"/>
            <a:ext cx="4403481" cy="533400"/>
          </a:xfrm>
        </p:spPr>
        <p:txBody>
          <a:bodyPr>
            <a:noAutofit/>
          </a:bodyPr>
          <a:lstStyle/>
          <a:p>
            <a:pPr algn="just"/>
            <a:r>
              <a:rPr lang="en-US" sz="24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  <a:r>
              <a:rPr lang="en-US" sz="24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R/S nomenclature</a:t>
            </a:r>
            <a:endParaRPr lang="en-US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04580"/>
              </p:ext>
            </p:extLst>
          </p:nvPr>
        </p:nvGraphicFramePr>
        <p:xfrm>
          <a:off x="641350" y="1687513"/>
          <a:ext cx="78613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CS ChemDraw Drawing" r:id="rId3" imgW="6360738" imgH="1112282" progId="ChemDraw.Document.6.0">
                  <p:embed/>
                </p:oleObj>
              </mc:Choice>
              <mc:Fallback>
                <p:oleObj name="CS ChemDraw Drawing" r:id="rId3" imgW="6360738" imgH="1112282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1350" y="1687513"/>
                        <a:ext cx="7861300" cy="137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5113" y="3886200"/>
          <a:ext cx="4106886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CS ChemDraw Drawing" r:id="rId5" imgW="2113518" imgH="901643" progId="ChemDraw.Document.6.0">
                  <p:embed/>
                </p:oleObj>
              </mc:Choice>
              <mc:Fallback>
                <p:oleObj name="CS ChemDraw Drawing" r:id="rId5" imgW="2113518" imgH="901643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113" y="3886200"/>
                        <a:ext cx="4106886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10200" y="3606800"/>
          <a:ext cx="2362200" cy="2129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CS ChemDraw Drawing" r:id="rId7" imgW="1351416" imgH="1217295" progId="ChemDraw.Document.6.0">
                  <p:embed/>
                </p:oleObj>
              </mc:Choice>
              <mc:Fallback>
                <p:oleObj name="CS ChemDraw Drawing" r:id="rId7" imgW="1351416" imgH="1217295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0" y="3606800"/>
                        <a:ext cx="2362200" cy="2129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769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0"/>
            <a:ext cx="8153400" cy="533400"/>
          </a:xfrm>
        </p:spPr>
        <p:txBody>
          <a:bodyPr>
            <a:noAutofit/>
          </a:bodyPr>
          <a:lstStyle/>
          <a:p>
            <a:r>
              <a:rPr lang="en-US" sz="2400" b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  <a:r>
              <a:rPr lang="en-US" sz="24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Fischer </a:t>
            </a:r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jection into Sawhorse Projec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776226" y="1438800"/>
              <a:ext cx="81720" cy="914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67946" y="1430520"/>
                <a:ext cx="98280" cy="93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k 7"/>
              <p14:cNvContentPartPr/>
              <p14:nvPr/>
            </p14:nvContentPartPr>
            <p14:xfrm>
              <a:off x="1486066" y="1641120"/>
              <a:ext cx="720000" cy="1144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77786" y="1632840"/>
                <a:ext cx="736560" cy="13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0" name="Ink 9"/>
              <p14:cNvContentPartPr/>
              <p14:nvPr/>
            </p14:nvContentPartPr>
            <p14:xfrm>
              <a:off x="1529986" y="2010480"/>
              <a:ext cx="694800" cy="12348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521706" y="2002200"/>
                <a:ext cx="711360" cy="14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3" name="Ink 12"/>
              <p14:cNvContentPartPr/>
              <p14:nvPr/>
            </p14:nvContentPartPr>
            <p14:xfrm>
              <a:off x="1520986" y="1025520"/>
              <a:ext cx="106200" cy="29052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512706" y="1017240"/>
                <a:ext cx="122760" cy="30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0" name="Ink 39"/>
              <p14:cNvContentPartPr/>
              <p14:nvPr/>
            </p14:nvContentPartPr>
            <p14:xfrm>
              <a:off x="1792786" y="1887360"/>
              <a:ext cx="871560" cy="102996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784506" y="1879080"/>
                <a:ext cx="888120" cy="104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6" name="Ink 45"/>
              <p14:cNvContentPartPr/>
              <p14:nvPr/>
            </p14:nvContentPartPr>
            <p14:xfrm>
              <a:off x="1169266" y="990600"/>
              <a:ext cx="1187280" cy="1319040"/>
            </p14:xfrm>
          </p:contentPart>
        </mc:Choice>
        <mc:Fallback xmlns="">
          <p:pic>
            <p:nvPicPr>
              <p:cNvPr id="46" name="Ink 45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160986" y="982320"/>
                <a:ext cx="1203840" cy="133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8" name="Ink 47"/>
              <p14:cNvContentPartPr/>
              <p14:nvPr/>
            </p14:nvContentPartPr>
            <p14:xfrm>
              <a:off x="3226666" y="1744440"/>
              <a:ext cx="1574280" cy="204840"/>
            </p14:xfrm>
          </p:contentPart>
        </mc:Choice>
        <mc:Fallback xmlns="">
          <p:pic>
            <p:nvPicPr>
              <p:cNvPr id="48" name="Ink 47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218386" y="1736160"/>
                <a:ext cx="1590840" cy="22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0" name="Ink 49"/>
              <p14:cNvContentPartPr/>
              <p14:nvPr/>
            </p14:nvContentPartPr>
            <p14:xfrm>
              <a:off x="6013786" y="1579560"/>
              <a:ext cx="1196280" cy="545400"/>
            </p14:xfrm>
          </p:contentPart>
        </mc:Choice>
        <mc:Fallback xmlns="">
          <p:pic>
            <p:nvPicPr>
              <p:cNvPr id="50" name="Ink 49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005506" y="1571280"/>
                <a:ext cx="1212840" cy="56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54" name="Ink 53"/>
              <p14:cNvContentPartPr/>
              <p14:nvPr/>
            </p14:nvContentPartPr>
            <p14:xfrm>
              <a:off x="6743866" y="1438800"/>
              <a:ext cx="474840" cy="141840"/>
            </p14:xfrm>
          </p:contentPart>
        </mc:Choice>
        <mc:Fallback xmlns="">
          <p:pic>
            <p:nvPicPr>
              <p:cNvPr id="54" name="Ink 5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735586" y="1430520"/>
                <a:ext cx="491400" cy="15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56" name="Ink 55"/>
              <p14:cNvContentPartPr/>
              <p14:nvPr/>
            </p14:nvContentPartPr>
            <p14:xfrm>
              <a:off x="7209706" y="1314600"/>
              <a:ext cx="396000" cy="273960"/>
            </p14:xfrm>
          </p:contentPart>
        </mc:Choice>
        <mc:Fallback xmlns="">
          <p:pic>
            <p:nvPicPr>
              <p:cNvPr id="56" name="Ink 55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201426" y="1306320"/>
                <a:ext cx="412560" cy="29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57" name="Ink 56"/>
              <p14:cNvContentPartPr/>
              <p14:nvPr/>
            </p14:nvContentPartPr>
            <p14:xfrm>
              <a:off x="7157146" y="1579560"/>
              <a:ext cx="52920" cy="527760"/>
            </p14:xfrm>
          </p:contentPart>
        </mc:Choice>
        <mc:Fallback xmlns="">
          <p:pic>
            <p:nvPicPr>
              <p:cNvPr id="57" name="Ink 56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148866" y="1571280"/>
                <a:ext cx="69480" cy="54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77" name="Ink 76"/>
              <p14:cNvContentPartPr/>
              <p14:nvPr/>
            </p14:nvContentPartPr>
            <p14:xfrm>
              <a:off x="6434626" y="1069440"/>
              <a:ext cx="1452600" cy="422640"/>
            </p14:xfrm>
          </p:contentPart>
        </mc:Choice>
        <mc:Fallback xmlns="">
          <p:pic>
            <p:nvPicPr>
              <p:cNvPr id="77" name="Ink 76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426346" y="1061160"/>
                <a:ext cx="1469160" cy="43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31" name="Ink 130"/>
              <p14:cNvContentPartPr/>
              <p14:nvPr/>
            </p14:nvContentPartPr>
            <p14:xfrm>
              <a:off x="7081546" y="2186160"/>
              <a:ext cx="532800" cy="334440"/>
            </p14:xfrm>
          </p:contentPart>
        </mc:Choice>
        <mc:Fallback xmlns="">
          <p:pic>
            <p:nvPicPr>
              <p:cNvPr id="131" name="Ink 130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073266" y="2177880"/>
                <a:ext cx="549360" cy="35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39" name="Ink 138"/>
              <p14:cNvContentPartPr/>
              <p14:nvPr/>
            </p14:nvContentPartPr>
            <p14:xfrm>
              <a:off x="5343826" y="1561920"/>
              <a:ext cx="1850400" cy="2273298"/>
            </p14:xfrm>
          </p:contentPart>
        </mc:Choice>
        <mc:Fallback xmlns="">
          <p:pic>
            <p:nvPicPr>
              <p:cNvPr id="139" name="Ink 138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335546" y="1553640"/>
                <a:ext cx="1866960" cy="22898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41" name="Ink 140"/>
              <p14:cNvContentPartPr/>
              <p14:nvPr/>
            </p14:nvContentPartPr>
            <p14:xfrm>
              <a:off x="5987506" y="4685538"/>
              <a:ext cx="1582920" cy="678240"/>
            </p14:xfrm>
          </p:contentPart>
        </mc:Choice>
        <mc:Fallback xmlns="">
          <p:pic>
            <p:nvPicPr>
              <p:cNvPr id="141" name="Ink 140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979226" y="4677258"/>
                <a:ext cx="1599480" cy="69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49" name="Ink 148"/>
              <p14:cNvContentPartPr/>
              <p14:nvPr/>
            </p14:nvContentPartPr>
            <p14:xfrm>
              <a:off x="5152306" y="5002698"/>
              <a:ext cx="79560" cy="325800"/>
            </p14:xfrm>
          </p:contentPart>
        </mc:Choice>
        <mc:Fallback xmlns="">
          <p:pic>
            <p:nvPicPr>
              <p:cNvPr id="149" name="Ink 148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144026" y="4994418"/>
                <a:ext cx="96120" cy="34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50" name="Ink 149"/>
              <p14:cNvContentPartPr/>
              <p14:nvPr/>
            </p14:nvContentPartPr>
            <p14:xfrm>
              <a:off x="6013426" y="5372058"/>
              <a:ext cx="71280" cy="493200"/>
            </p14:xfrm>
          </p:contentPart>
        </mc:Choice>
        <mc:Fallback xmlns="">
          <p:pic>
            <p:nvPicPr>
              <p:cNvPr id="150" name="Ink 149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005146" y="5363778"/>
                <a:ext cx="87840" cy="50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52" name="Ink 151"/>
              <p14:cNvContentPartPr/>
              <p14:nvPr/>
            </p14:nvContentPartPr>
            <p14:xfrm>
              <a:off x="5204866" y="5046618"/>
              <a:ext cx="168840" cy="281880"/>
            </p14:xfrm>
          </p:contentPart>
        </mc:Choice>
        <mc:Fallback xmlns="">
          <p:pic>
            <p:nvPicPr>
              <p:cNvPr id="152" name="Ink 151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196586" y="5038338"/>
                <a:ext cx="185400" cy="29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55" name="Ink 154"/>
              <p14:cNvContentPartPr/>
              <p14:nvPr/>
            </p14:nvContentPartPr>
            <p14:xfrm>
              <a:off x="5530306" y="5099538"/>
              <a:ext cx="2154600" cy="592200"/>
            </p14:xfrm>
          </p:contentPart>
        </mc:Choice>
        <mc:Fallback xmlns="">
          <p:pic>
            <p:nvPicPr>
              <p:cNvPr id="155" name="Ink 154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522026" y="5091258"/>
                <a:ext cx="2171160" cy="60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59" name="Ink 158"/>
              <p14:cNvContentPartPr/>
              <p14:nvPr/>
            </p14:nvContentPartPr>
            <p14:xfrm>
              <a:off x="7525426" y="4097298"/>
              <a:ext cx="89280" cy="589320"/>
            </p14:xfrm>
          </p:contentPart>
        </mc:Choice>
        <mc:Fallback xmlns="">
          <p:pic>
            <p:nvPicPr>
              <p:cNvPr id="159" name="Ink 158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517146" y="4089018"/>
                <a:ext cx="105840" cy="60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62" name="Ink 161"/>
              <p14:cNvContentPartPr/>
              <p14:nvPr/>
            </p14:nvContentPartPr>
            <p14:xfrm>
              <a:off x="7496986" y="4650978"/>
              <a:ext cx="135000" cy="577800"/>
            </p14:xfrm>
          </p:contentPart>
        </mc:Choice>
        <mc:Fallback xmlns="">
          <p:pic>
            <p:nvPicPr>
              <p:cNvPr id="162" name="Ink 161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488706" y="4642703"/>
                <a:ext cx="151560" cy="594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64" name="Ink 163"/>
              <p14:cNvContentPartPr/>
              <p14:nvPr/>
            </p14:nvContentPartPr>
            <p14:xfrm>
              <a:off x="7631626" y="4668618"/>
              <a:ext cx="747720" cy="149760"/>
            </p14:xfrm>
          </p:contentPart>
        </mc:Choice>
        <mc:Fallback xmlns="">
          <p:pic>
            <p:nvPicPr>
              <p:cNvPr id="164" name="Ink 163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7623346" y="4660338"/>
                <a:ext cx="764280" cy="16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67" name="Ink 166"/>
              <p14:cNvContentPartPr/>
              <p14:nvPr/>
            </p14:nvContentPartPr>
            <p14:xfrm>
              <a:off x="7418866" y="3701658"/>
              <a:ext cx="1620000" cy="1209240"/>
            </p14:xfrm>
          </p:contentPart>
        </mc:Choice>
        <mc:Fallback xmlns="">
          <p:pic>
            <p:nvPicPr>
              <p:cNvPr id="167" name="Ink 166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410586" y="3693378"/>
                <a:ext cx="1636560" cy="122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70" name="Ink 169"/>
              <p14:cNvContentPartPr/>
              <p14:nvPr/>
            </p14:nvContentPartPr>
            <p14:xfrm>
              <a:off x="5574226" y="1922280"/>
              <a:ext cx="1407240" cy="255960"/>
            </p14:xfrm>
          </p:contentPart>
        </mc:Choice>
        <mc:Fallback xmlns="">
          <p:pic>
            <p:nvPicPr>
              <p:cNvPr id="170" name="Ink 169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565946" y="1914000"/>
                <a:ext cx="1423800" cy="27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73" name="Ink 172"/>
              <p14:cNvContentPartPr/>
              <p14:nvPr/>
            </p14:nvContentPartPr>
            <p14:xfrm>
              <a:off x="6055906" y="5868498"/>
              <a:ext cx="689400" cy="455400"/>
            </p14:xfrm>
          </p:contentPart>
        </mc:Choice>
        <mc:Fallback xmlns="">
          <p:pic>
            <p:nvPicPr>
              <p:cNvPr id="173" name="Ink 172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6047626" y="5860218"/>
                <a:ext cx="705960" cy="47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9" name="Ink 18"/>
              <p14:cNvContentPartPr/>
              <p14:nvPr/>
            </p14:nvContentPartPr>
            <p14:xfrm>
              <a:off x="6890026" y="1985898"/>
              <a:ext cx="831600" cy="78408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881746" y="1977618"/>
                <a:ext cx="848160" cy="80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21" name="Ink 20"/>
              <p14:cNvContentPartPr/>
              <p14:nvPr/>
            </p14:nvContentPartPr>
            <p14:xfrm>
              <a:off x="7420666" y="2611218"/>
              <a:ext cx="26640" cy="5328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7412386" y="2602938"/>
                <a:ext cx="43200" cy="6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23" name="Ink 22"/>
              <p14:cNvContentPartPr/>
              <p14:nvPr/>
            </p14:nvContentPartPr>
            <p14:xfrm>
              <a:off x="7433986" y="5395998"/>
              <a:ext cx="1284480" cy="132804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7422106" y="5384118"/>
                <a:ext cx="1308240" cy="135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25" name="Ink 24"/>
              <p14:cNvContentPartPr/>
              <p14:nvPr/>
            </p14:nvContentPartPr>
            <p14:xfrm>
              <a:off x="7226986" y="3401778"/>
              <a:ext cx="1092240" cy="95112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7215106" y="3389898"/>
                <a:ext cx="1116000" cy="9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26" name="Ink 25"/>
              <p14:cNvContentPartPr/>
              <p14:nvPr/>
            </p14:nvContentPartPr>
            <p14:xfrm>
              <a:off x="5783386" y="2583498"/>
              <a:ext cx="644760" cy="70740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5775106" y="2575218"/>
                <a:ext cx="661320" cy="72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8" name="Ink 37"/>
              <p14:cNvContentPartPr/>
              <p14:nvPr/>
            </p14:nvContentPartPr>
            <p14:xfrm>
              <a:off x="8088826" y="1591338"/>
              <a:ext cx="844560" cy="1046880"/>
            </p14:xfrm>
          </p:contentPart>
        </mc:Choice>
        <mc:Fallback xmlns="">
          <p:pic>
            <p:nvPicPr>
              <p:cNvPr id="38" name="Ink 37"/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8076946" y="1579458"/>
                <a:ext cx="868320" cy="107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55" name="Ink 54"/>
              <p14:cNvContentPartPr/>
              <p14:nvPr/>
            </p14:nvContentPartPr>
            <p14:xfrm>
              <a:off x="5793826" y="5650698"/>
              <a:ext cx="1216440" cy="847800"/>
            </p14:xfrm>
          </p:contentPart>
        </mc:Choice>
        <mc:Fallback xmlns="">
          <p:pic>
            <p:nvPicPr>
              <p:cNvPr id="55" name="Ink 54"/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5781946" y="5638818"/>
                <a:ext cx="1240200" cy="871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79640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" name="Ink 7"/>
              <p14:cNvContentPartPr/>
              <p14:nvPr/>
            </p14:nvContentPartPr>
            <p14:xfrm>
              <a:off x="1132404" y="1808898"/>
              <a:ext cx="1015462" cy="733034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24125" y="1800617"/>
                <a:ext cx="1032020" cy="7495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/>
              <p14:cNvContentPartPr/>
              <p14:nvPr/>
            </p14:nvContentPartPr>
            <p14:xfrm>
              <a:off x="1125177" y="2535119"/>
              <a:ext cx="169545" cy="325369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16898" y="2526841"/>
                <a:ext cx="186104" cy="3419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2" name="Ink 11"/>
              <p14:cNvContentPartPr/>
              <p14:nvPr/>
            </p14:nvContentPartPr>
            <p14:xfrm>
              <a:off x="1956338" y="1530126"/>
              <a:ext cx="162920" cy="286401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948066" y="1521851"/>
                <a:ext cx="179464" cy="3029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" name="Ink 13"/>
              <p14:cNvContentPartPr/>
              <p14:nvPr/>
            </p14:nvContentPartPr>
            <p14:xfrm>
              <a:off x="2000305" y="1816255"/>
              <a:ext cx="118049" cy="39295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992027" y="1807979"/>
                <a:ext cx="134605" cy="4095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6" name="Ink 15"/>
              <p14:cNvContentPartPr/>
              <p14:nvPr/>
            </p14:nvContentPartPr>
            <p14:xfrm>
              <a:off x="2125281" y="1816255"/>
              <a:ext cx="471292" cy="20165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117000" y="1808118"/>
                <a:ext cx="487854" cy="364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8" name="Ink 17"/>
              <p14:cNvContentPartPr/>
              <p14:nvPr/>
            </p14:nvContentPartPr>
            <p14:xfrm>
              <a:off x="1132404" y="2075951"/>
              <a:ext cx="154789" cy="452628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124125" y="2067669"/>
                <a:ext cx="171348" cy="4691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2" name="Ink 21"/>
              <p14:cNvContentPartPr/>
              <p14:nvPr/>
            </p14:nvContentPartPr>
            <p14:xfrm>
              <a:off x="543966" y="2508414"/>
              <a:ext cx="603495" cy="47416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35684" y="2500152"/>
                <a:ext cx="620059" cy="639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6" name="Ink 25"/>
              <p14:cNvContentPartPr/>
              <p14:nvPr/>
            </p14:nvContentPartPr>
            <p14:xfrm>
              <a:off x="1912070" y="1616510"/>
              <a:ext cx="1059730" cy="945315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903791" y="1608230"/>
                <a:ext cx="1076288" cy="9618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1" name="Ink 30"/>
              <p14:cNvContentPartPr/>
              <p14:nvPr/>
            </p14:nvContentPartPr>
            <p14:xfrm>
              <a:off x="1183900" y="1868031"/>
              <a:ext cx="111123" cy="150149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175602" y="1859749"/>
                <a:ext cx="127719" cy="1667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4" name="Ink 33"/>
              <p14:cNvContentPartPr/>
              <p14:nvPr/>
            </p14:nvContentPartPr>
            <p14:xfrm>
              <a:off x="1286892" y="1816255"/>
              <a:ext cx="88537" cy="126714"/>
            </p14:xfrm>
          </p:contentPart>
        </mc:Choice>
        <mc:Fallback xmlns="">
          <p:pic>
            <p:nvPicPr>
              <p:cNvPr id="34" name="Ink 33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278614" y="1807975"/>
                <a:ext cx="105093" cy="1432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5" name="Ink 34"/>
              <p14:cNvContentPartPr/>
              <p14:nvPr/>
            </p14:nvContentPartPr>
            <p14:xfrm>
              <a:off x="1338388" y="1756304"/>
              <a:ext cx="103293" cy="140067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330110" y="1748022"/>
                <a:ext cx="119849" cy="1566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41" name="Ink 40"/>
              <p14:cNvContentPartPr/>
              <p14:nvPr/>
            </p14:nvContentPartPr>
            <p14:xfrm>
              <a:off x="242520" y="2221195"/>
              <a:ext cx="294219" cy="300844"/>
            </p14:xfrm>
          </p:contentPart>
        </mc:Choice>
        <mc:Fallback xmlns="">
          <p:pic>
            <p:nvPicPr>
              <p:cNvPr id="41" name="Ink 40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34247" y="2212918"/>
                <a:ext cx="310764" cy="317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65" name="Ink 64"/>
              <p14:cNvContentPartPr/>
              <p14:nvPr/>
            </p14:nvContentPartPr>
            <p14:xfrm>
              <a:off x="1706086" y="1230100"/>
              <a:ext cx="120759" cy="263783"/>
            </p14:xfrm>
          </p:contentPart>
        </mc:Choice>
        <mc:Fallback xmlns="">
          <p:pic>
            <p:nvPicPr>
              <p:cNvPr id="65" name="Ink 64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697820" y="1221823"/>
                <a:ext cx="137291" cy="2803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67" name="Ink 66"/>
              <p14:cNvContentPartPr/>
              <p14:nvPr/>
            </p14:nvContentPartPr>
            <p14:xfrm>
              <a:off x="1838590" y="1219200"/>
              <a:ext cx="206285" cy="172767"/>
            </p14:xfrm>
          </p:contentPart>
        </mc:Choice>
        <mc:Fallback xmlns="">
          <p:pic>
            <p:nvPicPr>
              <p:cNvPr id="67" name="Ink 66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830310" y="1210922"/>
                <a:ext cx="222845" cy="1893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70" name="Ink 69"/>
              <p14:cNvContentPartPr/>
              <p14:nvPr/>
            </p14:nvContentPartPr>
            <p14:xfrm>
              <a:off x="1264908" y="2870299"/>
              <a:ext cx="253564" cy="257243"/>
            </p14:xfrm>
          </p:contentPart>
        </mc:Choice>
        <mc:Fallback xmlns="">
          <p:pic>
            <p:nvPicPr>
              <p:cNvPr id="70" name="Ink 69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256624" y="2862024"/>
                <a:ext cx="270132" cy="2737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71" name="Ink 70"/>
              <p14:cNvContentPartPr/>
              <p14:nvPr/>
            </p14:nvContentPartPr>
            <p14:xfrm>
              <a:off x="1534132" y="2887466"/>
              <a:ext cx="216523" cy="147152"/>
            </p14:xfrm>
          </p:contentPart>
        </mc:Choice>
        <mc:Fallback xmlns="">
          <p:pic>
            <p:nvPicPr>
              <p:cNvPr id="71" name="Ink 70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525860" y="2879171"/>
                <a:ext cx="233068" cy="163743"/>
              </a:xfrm>
              <a:prstGeom prst="rect">
                <a:avLst/>
              </a:prstGeom>
            </p:spPr>
          </p:pic>
        </mc:Fallback>
      </mc:AlternateContent>
      <p:sp>
        <p:nvSpPr>
          <p:cNvPr id="20" name="Title 2"/>
          <p:cNvSpPr txBox="1">
            <a:spLocks/>
          </p:cNvSpPr>
          <p:nvPr/>
        </p:nvSpPr>
        <p:spPr>
          <a:xfrm>
            <a:off x="533400" y="381000"/>
            <a:ext cx="845014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  <a:r>
              <a:rPr lang="en-US" sz="24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: Sawhorse projection into Fischer projection: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5" name="Ink 4"/>
              <p14:cNvContentPartPr/>
              <p14:nvPr/>
            </p14:nvContentPartPr>
            <p14:xfrm>
              <a:off x="3622306" y="2107578"/>
              <a:ext cx="1969920" cy="1173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614026" y="2099298"/>
                <a:ext cx="1986480" cy="13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7" name="Ink 6"/>
              <p14:cNvContentPartPr/>
              <p14:nvPr/>
            </p14:nvContentPartPr>
            <p14:xfrm>
              <a:off x="5407186" y="1952058"/>
              <a:ext cx="203040" cy="35172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398906" y="1943778"/>
                <a:ext cx="219600" cy="36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7" name="Ink 16"/>
              <p14:cNvContentPartPr/>
              <p14:nvPr/>
            </p14:nvContentPartPr>
            <p14:xfrm>
              <a:off x="1837426" y="3358578"/>
              <a:ext cx="121680" cy="76536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829146" y="3350298"/>
                <a:ext cx="138240" cy="78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9" name="Ink 18"/>
              <p14:cNvContentPartPr/>
              <p14:nvPr/>
            </p14:nvContentPartPr>
            <p14:xfrm>
              <a:off x="1853986" y="4026738"/>
              <a:ext cx="177480" cy="14184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1845739" y="4018458"/>
                <a:ext cx="193973" cy="15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3" name="Ink 22"/>
              <p14:cNvContentPartPr/>
              <p14:nvPr/>
            </p14:nvContentPartPr>
            <p14:xfrm>
              <a:off x="1723306" y="4686258"/>
              <a:ext cx="853200" cy="82692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1715026" y="4677978"/>
                <a:ext cx="869760" cy="84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7" name="Ink 26"/>
              <p14:cNvContentPartPr/>
              <p14:nvPr/>
            </p14:nvContentPartPr>
            <p14:xfrm>
              <a:off x="2198146" y="4626858"/>
              <a:ext cx="404640" cy="3348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2189866" y="4618578"/>
                <a:ext cx="421200" cy="5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9" name="Ink 28"/>
              <p14:cNvContentPartPr/>
              <p14:nvPr/>
            </p14:nvContentPartPr>
            <p14:xfrm>
              <a:off x="2584786" y="4326978"/>
              <a:ext cx="79560" cy="35100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2576506" y="4318698"/>
                <a:ext cx="96120" cy="36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0" name="Ink 29"/>
              <p14:cNvContentPartPr/>
              <p14:nvPr/>
            </p14:nvContentPartPr>
            <p14:xfrm>
              <a:off x="1977106" y="4510578"/>
              <a:ext cx="142920" cy="17640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1968826" y="4502298"/>
                <a:ext cx="159480" cy="19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2" name="Ink 31"/>
              <p14:cNvContentPartPr/>
              <p14:nvPr/>
            </p14:nvContentPartPr>
            <p14:xfrm>
              <a:off x="2584786" y="4668618"/>
              <a:ext cx="308160" cy="47520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2576506" y="4660338"/>
                <a:ext cx="324720" cy="49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3" name="Ink 32"/>
              <p14:cNvContentPartPr/>
              <p14:nvPr/>
            </p14:nvContentPartPr>
            <p14:xfrm>
              <a:off x="2075026" y="4405098"/>
              <a:ext cx="79560" cy="11448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2066746" y="4396818"/>
                <a:ext cx="96120" cy="13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6" name="Ink 35"/>
              <p14:cNvContentPartPr/>
              <p14:nvPr/>
            </p14:nvContentPartPr>
            <p14:xfrm>
              <a:off x="2136226" y="4307178"/>
              <a:ext cx="54000" cy="17712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2127946" y="4298898"/>
                <a:ext cx="70560" cy="19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7" name="Ink 36"/>
              <p14:cNvContentPartPr/>
              <p14:nvPr/>
            </p14:nvContentPartPr>
            <p14:xfrm>
              <a:off x="2154226" y="4325898"/>
              <a:ext cx="70560" cy="9684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2145946" y="4317618"/>
                <a:ext cx="87120" cy="11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50" name="Ink 49"/>
              <p14:cNvContentPartPr/>
              <p14:nvPr/>
            </p14:nvContentPartPr>
            <p14:xfrm>
              <a:off x="2620066" y="3903618"/>
              <a:ext cx="371520" cy="352080"/>
            </p14:xfrm>
          </p:contentPart>
        </mc:Choice>
        <mc:Fallback xmlns="">
          <p:pic>
            <p:nvPicPr>
              <p:cNvPr id="50" name="Ink 49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2611786" y="3895338"/>
                <a:ext cx="388080" cy="36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55" name="Ink 54"/>
              <p14:cNvContentPartPr/>
              <p14:nvPr/>
            </p14:nvContentPartPr>
            <p14:xfrm>
              <a:off x="1723306" y="5503818"/>
              <a:ext cx="202680" cy="237960"/>
            </p14:xfrm>
          </p:contentPart>
        </mc:Choice>
        <mc:Fallback xmlns="">
          <p:pic>
            <p:nvPicPr>
              <p:cNvPr id="55" name="Ink 54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1715026" y="5495538"/>
                <a:ext cx="219240" cy="25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56" name="Ink 55"/>
              <p14:cNvContentPartPr/>
              <p14:nvPr/>
            </p14:nvContentPartPr>
            <p14:xfrm>
              <a:off x="2980426" y="5081898"/>
              <a:ext cx="460080" cy="281880"/>
            </p14:xfrm>
          </p:contentPart>
        </mc:Choice>
        <mc:Fallback xmlns="">
          <p:pic>
            <p:nvPicPr>
              <p:cNvPr id="56" name="Ink 55"/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2972146" y="5073618"/>
                <a:ext cx="476640" cy="29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59" name="Ink 58"/>
              <p14:cNvContentPartPr/>
              <p14:nvPr/>
            </p14:nvContentPartPr>
            <p14:xfrm>
              <a:off x="1424506" y="5512098"/>
              <a:ext cx="316800" cy="18720"/>
            </p14:xfrm>
          </p:contentPart>
        </mc:Choice>
        <mc:Fallback xmlns="">
          <p:pic>
            <p:nvPicPr>
              <p:cNvPr id="59" name="Ink 58"/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1416226" y="5503818"/>
                <a:ext cx="333360" cy="3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60" name="Ink 59"/>
              <p14:cNvContentPartPr/>
              <p14:nvPr/>
            </p14:nvContentPartPr>
            <p14:xfrm>
              <a:off x="1714666" y="5134818"/>
              <a:ext cx="79920" cy="378360"/>
            </p14:xfrm>
          </p:contentPart>
        </mc:Choice>
        <mc:Fallback xmlns="">
          <p:pic>
            <p:nvPicPr>
              <p:cNvPr id="60" name="Ink 59"/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1706386" y="5126538"/>
                <a:ext cx="96480" cy="39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73" name="Ink 72"/>
              <p14:cNvContentPartPr/>
              <p14:nvPr/>
            </p14:nvContentPartPr>
            <p14:xfrm>
              <a:off x="1107706" y="4759338"/>
              <a:ext cx="739080" cy="859320"/>
            </p14:xfrm>
          </p:contentPart>
        </mc:Choice>
        <mc:Fallback xmlns="">
          <p:pic>
            <p:nvPicPr>
              <p:cNvPr id="73" name="Ink 72"/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1099426" y="4751058"/>
                <a:ext cx="755640" cy="87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78" name="Ink 77"/>
              <p14:cNvContentPartPr/>
              <p14:nvPr/>
            </p14:nvContentPartPr>
            <p14:xfrm>
              <a:off x="3894826" y="2875098"/>
              <a:ext cx="2216160" cy="1750680"/>
            </p14:xfrm>
          </p:contentPart>
        </mc:Choice>
        <mc:Fallback xmlns="">
          <p:pic>
            <p:nvPicPr>
              <p:cNvPr id="78" name="Ink 77"/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3886546" y="2866818"/>
                <a:ext cx="2232720" cy="176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91" name="Ink 90"/>
              <p14:cNvContentPartPr/>
              <p14:nvPr/>
            </p14:nvContentPartPr>
            <p14:xfrm>
              <a:off x="7473586" y="1767378"/>
              <a:ext cx="71280" cy="1081800"/>
            </p14:xfrm>
          </p:contentPart>
        </mc:Choice>
        <mc:Fallback xmlns="">
          <p:pic>
            <p:nvPicPr>
              <p:cNvPr id="91" name="Ink 90"/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7465306" y="1759098"/>
                <a:ext cx="87840" cy="109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93" name="Ink 92"/>
              <p14:cNvContentPartPr/>
              <p14:nvPr/>
            </p14:nvContentPartPr>
            <p14:xfrm>
              <a:off x="1922746" y="5793978"/>
              <a:ext cx="250560" cy="334440"/>
            </p14:xfrm>
          </p:contentPart>
        </mc:Choice>
        <mc:Fallback xmlns="">
          <p:pic>
            <p:nvPicPr>
              <p:cNvPr id="93" name="Ink 92"/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1914466" y="5785698"/>
                <a:ext cx="267120" cy="35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94" name="Ink 93"/>
              <p14:cNvContentPartPr/>
              <p14:nvPr/>
            </p14:nvContentPartPr>
            <p14:xfrm>
              <a:off x="2127226" y="5734218"/>
              <a:ext cx="212040" cy="165960"/>
            </p14:xfrm>
          </p:contentPart>
        </mc:Choice>
        <mc:Fallback xmlns="">
          <p:pic>
            <p:nvPicPr>
              <p:cNvPr id="94" name="Ink 93"/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2118946" y="5725938"/>
                <a:ext cx="228600" cy="18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97" name="Ink 96"/>
              <p14:cNvContentPartPr/>
              <p14:nvPr/>
            </p14:nvContentPartPr>
            <p14:xfrm>
              <a:off x="7104226" y="2066178"/>
              <a:ext cx="774000" cy="97200"/>
            </p14:xfrm>
          </p:contentPart>
        </mc:Choice>
        <mc:Fallback xmlns="">
          <p:pic>
            <p:nvPicPr>
              <p:cNvPr id="97" name="Ink 96"/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7095946" y="2057898"/>
                <a:ext cx="790560" cy="11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98" name="Ink 97"/>
              <p14:cNvContentPartPr/>
              <p14:nvPr/>
            </p14:nvContentPartPr>
            <p14:xfrm>
              <a:off x="7201066" y="2444178"/>
              <a:ext cx="747360" cy="114840"/>
            </p14:xfrm>
          </p:contentPart>
        </mc:Choice>
        <mc:Fallback xmlns="">
          <p:pic>
            <p:nvPicPr>
              <p:cNvPr id="98" name="Ink 97"/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7192790" y="2435898"/>
                <a:ext cx="763912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107" name="Ink 106"/>
              <p14:cNvContentPartPr/>
              <p14:nvPr/>
            </p14:nvContentPartPr>
            <p14:xfrm>
              <a:off x="7306546" y="1345098"/>
              <a:ext cx="961200" cy="774360"/>
            </p14:xfrm>
          </p:contentPart>
        </mc:Choice>
        <mc:Fallback xmlns="">
          <p:pic>
            <p:nvPicPr>
              <p:cNvPr id="107" name="Ink 106"/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7298266" y="1336818"/>
                <a:ext cx="977760" cy="79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108" name="Ink 107"/>
              <p14:cNvContentPartPr/>
              <p14:nvPr/>
            </p14:nvContentPartPr>
            <p14:xfrm>
              <a:off x="7522546" y="2252298"/>
              <a:ext cx="918360" cy="1068840"/>
            </p14:xfrm>
          </p:contentPart>
        </mc:Choice>
        <mc:Fallback xmlns="">
          <p:pic>
            <p:nvPicPr>
              <p:cNvPr id="108" name="Ink 107"/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7514266" y="2244018"/>
                <a:ext cx="934920" cy="108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117" name="Ink 116"/>
              <p14:cNvContentPartPr/>
              <p14:nvPr/>
            </p14:nvContentPartPr>
            <p14:xfrm>
              <a:off x="6506266" y="2004618"/>
              <a:ext cx="624600" cy="730080"/>
            </p14:xfrm>
          </p:contentPart>
        </mc:Choice>
        <mc:Fallback xmlns="">
          <p:pic>
            <p:nvPicPr>
              <p:cNvPr id="117" name="Ink 116"/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6497986" y="1996338"/>
                <a:ext cx="641160" cy="74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138" name="Ink 137"/>
              <p14:cNvContentPartPr/>
              <p14:nvPr/>
            </p14:nvContentPartPr>
            <p14:xfrm>
              <a:off x="6848266" y="3675018"/>
              <a:ext cx="1882800" cy="1425240"/>
            </p14:xfrm>
          </p:contentPart>
        </mc:Choice>
        <mc:Fallback xmlns="">
          <p:pic>
            <p:nvPicPr>
              <p:cNvPr id="138" name="Ink 137"/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6839986" y="3666738"/>
                <a:ext cx="1899360" cy="144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1" name="Ink 10"/>
              <p14:cNvContentPartPr/>
              <p14:nvPr/>
            </p14:nvContentPartPr>
            <p14:xfrm>
              <a:off x="2866306" y="5336778"/>
              <a:ext cx="185040" cy="15876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858026" y="5328498"/>
                <a:ext cx="20160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21" name="Ink 20"/>
              <p14:cNvContentPartPr/>
              <p14:nvPr/>
            </p14:nvContentPartPr>
            <p14:xfrm>
              <a:off x="2813386" y="5248938"/>
              <a:ext cx="150120" cy="15084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2805106" y="5240658"/>
                <a:ext cx="166680" cy="16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24" name="Ink 23"/>
              <p14:cNvContentPartPr/>
              <p14:nvPr/>
            </p14:nvContentPartPr>
            <p14:xfrm>
              <a:off x="2945506" y="5196378"/>
              <a:ext cx="362880" cy="18504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2937226" y="5188098"/>
                <a:ext cx="379440" cy="201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41651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714500" y="381000"/>
            <a:ext cx="6134100" cy="533400"/>
          </a:xfrm>
        </p:spPr>
        <p:txBody>
          <a:bodyPr>
            <a:noAutofit/>
          </a:bodyPr>
          <a:lstStyle/>
          <a:p>
            <a:pPr algn="just"/>
            <a:r>
              <a:rPr lang="en-US" sz="24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  <a:r>
              <a:rPr lang="en-US" sz="24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: Newman to Sawhorse projection</a:t>
            </a:r>
            <a:endParaRPr lang="en-US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Ink 8"/>
              <p14:cNvContentPartPr/>
              <p14:nvPr/>
            </p14:nvContentPartPr>
            <p14:xfrm>
              <a:off x="996960" y="2940000"/>
              <a:ext cx="964800" cy="2754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88680" y="2931720"/>
                <a:ext cx="981360" cy="29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3" name="Ink 12"/>
              <p14:cNvContentPartPr/>
              <p14:nvPr/>
            </p14:nvContentPartPr>
            <p14:xfrm>
              <a:off x="1479000" y="3206040"/>
              <a:ext cx="52560" cy="70560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70720" y="3197760"/>
                <a:ext cx="69120" cy="72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9" name="Ink 68"/>
              <p14:cNvContentPartPr/>
              <p14:nvPr/>
            </p14:nvContentPartPr>
            <p14:xfrm>
              <a:off x="2318880" y="3513480"/>
              <a:ext cx="74880" cy="25200"/>
            </p14:xfrm>
          </p:contentPart>
        </mc:Choice>
        <mc:Fallback xmlns="">
          <p:pic>
            <p:nvPicPr>
              <p:cNvPr id="69" name="Ink 68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10600" y="3505200"/>
                <a:ext cx="91440" cy="4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8" name="Ink 77"/>
              <p14:cNvContentPartPr/>
              <p14:nvPr/>
            </p14:nvContentPartPr>
            <p14:xfrm>
              <a:off x="2010720" y="2698800"/>
              <a:ext cx="433080" cy="325800"/>
            </p14:xfrm>
          </p:contentPart>
        </mc:Choice>
        <mc:Fallback xmlns="">
          <p:pic>
            <p:nvPicPr>
              <p:cNvPr id="78" name="Ink 7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002440" y="2690520"/>
                <a:ext cx="449640" cy="34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7" name="Ink 86"/>
              <p14:cNvContentPartPr/>
              <p14:nvPr/>
            </p14:nvContentPartPr>
            <p14:xfrm>
              <a:off x="730920" y="2590800"/>
              <a:ext cx="1396800" cy="1072800"/>
            </p14:xfrm>
          </p:contentPart>
        </mc:Choice>
        <mc:Fallback xmlns="">
          <p:pic>
            <p:nvPicPr>
              <p:cNvPr id="87" name="Ink 8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22640" y="2582520"/>
                <a:ext cx="1413360" cy="108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" name="Ink 3"/>
              <p14:cNvContentPartPr/>
              <p14:nvPr/>
            </p14:nvContentPartPr>
            <p14:xfrm>
              <a:off x="381000" y="3579360"/>
              <a:ext cx="392040" cy="3250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72720" y="3571080"/>
                <a:ext cx="408600" cy="34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" name="Ink 4"/>
              <p14:cNvContentPartPr/>
              <p14:nvPr/>
            </p14:nvContentPartPr>
            <p14:xfrm>
              <a:off x="1137360" y="2209200"/>
              <a:ext cx="625680" cy="12805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129080" y="2200920"/>
                <a:ext cx="642240" cy="129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6" name="Ink 5"/>
              <p14:cNvContentPartPr/>
              <p14:nvPr/>
            </p14:nvContentPartPr>
            <p14:xfrm>
              <a:off x="1460640" y="4029000"/>
              <a:ext cx="625680" cy="5421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452360" y="4020720"/>
                <a:ext cx="642240" cy="55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7" name="Ink 6"/>
              <p14:cNvContentPartPr/>
              <p14:nvPr/>
            </p14:nvContentPartPr>
            <p14:xfrm>
              <a:off x="2301960" y="3405480"/>
              <a:ext cx="360" cy="2498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293680" y="3397200"/>
                <a:ext cx="16920" cy="26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8" name="Ink 7"/>
              <p14:cNvContentPartPr/>
              <p14:nvPr/>
            </p14:nvContentPartPr>
            <p14:xfrm>
              <a:off x="2426880" y="3384240"/>
              <a:ext cx="12600" cy="2376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418600" y="3375960"/>
                <a:ext cx="29160" cy="25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0" name="Ink 9"/>
              <p14:cNvContentPartPr/>
              <p14:nvPr/>
            </p14:nvContentPartPr>
            <p14:xfrm>
              <a:off x="3308629" y="3241178"/>
              <a:ext cx="1438200" cy="1911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300349" y="3232898"/>
                <a:ext cx="1454760" cy="20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2" name="Ink 11"/>
              <p14:cNvContentPartPr/>
              <p14:nvPr/>
            </p14:nvContentPartPr>
            <p14:xfrm>
              <a:off x="6143269" y="2651858"/>
              <a:ext cx="956160" cy="8895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134989" y="2643578"/>
                <a:ext cx="972720" cy="90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5" name="Ink 14"/>
              <p14:cNvContentPartPr/>
              <p14:nvPr/>
            </p14:nvContentPartPr>
            <p14:xfrm>
              <a:off x="7082509" y="2227778"/>
              <a:ext cx="16920" cy="44100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074229" y="2219498"/>
                <a:ext cx="33480" cy="45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7" name="Ink 16"/>
              <p14:cNvContentPartPr/>
              <p14:nvPr/>
            </p14:nvContentPartPr>
            <p14:xfrm>
              <a:off x="6666709" y="2651858"/>
              <a:ext cx="432720" cy="20808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658429" y="2643578"/>
                <a:ext cx="449280" cy="22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9" name="Ink 18"/>
              <p14:cNvContentPartPr/>
              <p14:nvPr/>
            </p14:nvContentPartPr>
            <p14:xfrm>
              <a:off x="7065949" y="2668418"/>
              <a:ext cx="316080" cy="16668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057669" y="2660138"/>
                <a:ext cx="332640" cy="18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2" name="Ink 31"/>
              <p14:cNvContentPartPr/>
              <p14:nvPr/>
            </p14:nvContentPartPr>
            <p14:xfrm>
              <a:off x="5754109" y="3324338"/>
              <a:ext cx="851040" cy="23400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745829" y="3316058"/>
                <a:ext cx="867600" cy="25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39" name="Ink 38"/>
              <p14:cNvContentPartPr/>
              <p14:nvPr/>
            </p14:nvContentPartPr>
            <p14:xfrm>
              <a:off x="6159829" y="3516218"/>
              <a:ext cx="9000" cy="59904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151549" y="3507938"/>
                <a:ext cx="25560" cy="61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43" name="Ink 42"/>
              <p14:cNvContentPartPr/>
              <p14:nvPr/>
            </p14:nvContentPartPr>
            <p14:xfrm>
              <a:off x="5594629" y="1798658"/>
              <a:ext cx="2070000" cy="1569960"/>
            </p14:xfrm>
          </p:contentPart>
        </mc:Choice>
        <mc:Fallback xmlns="">
          <p:pic>
            <p:nvPicPr>
              <p:cNvPr id="43" name="Ink 42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586349" y="1790378"/>
                <a:ext cx="2086560" cy="158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50" name="Ink 49"/>
              <p14:cNvContentPartPr/>
              <p14:nvPr/>
            </p14:nvContentPartPr>
            <p14:xfrm>
              <a:off x="6108709" y="4131458"/>
              <a:ext cx="592920" cy="498960"/>
            </p14:xfrm>
          </p:contentPart>
        </mc:Choice>
        <mc:Fallback xmlns="">
          <p:pic>
            <p:nvPicPr>
              <p:cNvPr id="50" name="Ink 49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6100429" y="4123178"/>
                <a:ext cx="609480" cy="515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1157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18080" y="0"/>
            <a:ext cx="7940070" cy="533400"/>
          </a:xfrm>
        </p:spPr>
        <p:txBody>
          <a:bodyPr>
            <a:noAutofit/>
          </a:bodyPr>
          <a:lstStyle/>
          <a:p>
            <a:pPr algn="just"/>
            <a:r>
              <a:rPr lang="en-US" sz="20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  <a:r>
              <a:rPr lang="en-US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: Sawhorse to </a:t>
            </a:r>
            <a:r>
              <a:rPr lang="en-US" sz="2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man and Flying Wedge </a:t>
            </a:r>
            <a:r>
              <a:rPr lang="en-US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jection</a:t>
            </a:r>
            <a:endParaRPr lang="en-US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7" name="Ink 76"/>
              <p14:cNvContentPartPr/>
              <p14:nvPr/>
            </p14:nvContentPartPr>
            <p14:xfrm>
              <a:off x="4621334" y="838200"/>
              <a:ext cx="417960" cy="889920"/>
            </p14:xfrm>
          </p:contentPart>
        </mc:Choice>
        <mc:Fallback xmlns="">
          <p:pic>
            <p:nvPicPr>
              <p:cNvPr id="77" name="Ink 7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13054" y="829920"/>
                <a:ext cx="434520" cy="90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0" name="Ink 79"/>
              <p14:cNvContentPartPr/>
              <p14:nvPr/>
            </p14:nvContentPartPr>
            <p14:xfrm>
              <a:off x="4921574" y="1553160"/>
              <a:ext cx="357840" cy="26280"/>
            </p14:xfrm>
          </p:contentPart>
        </mc:Choice>
        <mc:Fallback xmlns="">
          <p:pic>
            <p:nvPicPr>
              <p:cNvPr id="80" name="Ink 79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913294" y="1544880"/>
                <a:ext cx="374400" cy="4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02" name="Ink 101"/>
              <p14:cNvContentPartPr/>
              <p14:nvPr/>
            </p14:nvContentPartPr>
            <p14:xfrm>
              <a:off x="3890894" y="2093520"/>
              <a:ext cx="415800" cy="100080"/>
            </p14:xfrm>
          </p:contentPart>
        </mc:Choice>
        <mc:Fallback xmlns="">
          <p:pic>
            <p:nvPicPr>
              <p:cNvPr id="102" name="Ink 10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82614" y="2085240"/>
                <a:ext cx="432360" cy="11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04" name="Ink 103"/>
              <p14:cNvContentPartPr/>
              <p14:nvPr/>
            </p14:nvContentPartPr>
            <p14:xfrm>
              <a:off x="4298054" y="1543800"/>
              <a:ext cx="632160" cy="658080"/>
            </p14:xfrm>
          </p:contentPart>
        </mc:Choice>
        <mc:Fallback xmlns="">
          <p:pic>
            <p:nvPicPr>
              <p:cNvPr id="104" name="Ink 10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289774" y="1535520"/>
                <a:ext cx="648720" cy="67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05" name="Ink 104"/>
              <p14:cNvContentPartPr/>
              <p14:nvPr/>
            </p14:nvContentPartPr>
            <p14:xfrm>
              <a:off x="4298054" y="2193240"/>
              <a:ext cx="83880" cy="391320"/>
            </p14:xfrm>
          </p:contentPart>
        </mc:Choice>
        <mc:Fallback xmlns="">
          <p:pic>
            <p:nvPicPr>
              <p:cNvPr id="105" name="Ink 10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289774" y="2184960"/>
                <a:ext cx="100440" cy="40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09" name="Ink 108"/>
              <p14:cNvContentPartPr/>
              <p14:nvPr/>
            </p14:nvContentPartPr>
            <p14:xfrm>
              <a:off x="3782894" y="1894080"/>
              <a:ext cx="25200" cy="163080"/>
            </p14:xfrm>
          </p:contentPart>
        </mc:Choice>
        <mc:Fallback xmlns="">
          <p:pic>
            <p:nvPicPr>
              <p:cNvPr id="109" name="Ink 108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774614" y="1885800"/>
                <a:ext cx="41760" cy="17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0" name="Ink 109"/>
              <p14:cNvContentPartPr/>
              <p14:nvPr/>
            </p14:nvContentPartPr>
            <p14:xfrm>
              <a:off x="3646454" y="1960680"/>
              <a:ext cx="113400" cy="217440"/>
            </p14:xfrm>
          </p:contentPart>
        </mc:Choice>
        <mc:Fallback xmlns="">
          <p:pic>
            <p:nvPicPr>
              <p:cNvPr id="110" name="Ink 109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638174" y="1952400"/>
                <a:ext cx="129960" cy="23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12" name="Ink 111"/>
              <p14:cNvContentPartPr/>
              <p14:nvPr/>
            </p14:nvContentPartPr>
            <p14:xfrm>
              <a:off x="3799454" y="1863480"/>
              <a:ext cx="91800" cy="147240"/>
            </p14:xfrm>
          </p:contentPart>
        </mc:Choice>
        <mc:Fallback xmlns="">
          <p:pic>
            <p:nvPicPr>
              <p:cNvPr id="112" name="Ink 11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791174" y="1855200"/>
                <a:ext cx="10836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18" name="Ink 117"/>
              <p14:cNvContentPartPr/>
              <p14:nvPr/>
            </p14:nvContentPartPr>
            <p14:xfrm>
              <a:off x="4314974" y="1528320"/>
              <a:ext cx="282960" cy="197640"/>
            </p14:xfrm>
          </p:contentPart>
        </mc:Choice>
        <mc:Fallback xmlns="">
          <p:pic>
            <p:nvPicPr>
              <p:cNvPr id="118" name="Ink 117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306694" y="1520040"/>
                <a:ext cx="299520" cy="21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21" name="Ink 120"/>
              <p14:cNvContentPartPr/>
              <p14:nvPr/>
            </p14:nvContentPartPr>
            <p14:xfrm>
              <a:off x="4938134" y="1955640"/>
              <a:ext cx="275040" cy="387720"/>
            </p14:xfrm>
          </p:contentPart>
        </mc:Choice>
        <mc:Fallback xmlns="">
          <p:pic>
            <p:nvPicPr>
              <p:cNvPr id="121" name="Ink 120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929854" y="1947360"/>
                <a:ext cx="291600" cy="40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4" name="Ink 3"/>
              <p14:cNvContentPartPr/>
              <p14:nvPr/>
            </p14:nvContentPartPr>
            <p14:xfrm>
              <a:off x="6155040" y="1691778"/>
              <a:ext cx="932400" cy="1674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146760" y="1683498"/>
                <a:ext cx="948960" cy="18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4" name="Ink 13"/>
              <p14:cNvContentPartPr/>
              <p14:nvPr/>
            </p14:nvContentPartPr>
            <p14:xfrm>
              <a:off x="4380854" y="2609040"/>
              <a:ext cx="416520" cy="30780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372574" y="2600760"/>
                <a:ext cx="433080" cy="32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7" name="Ink 16"/>
              <p14:cNvContentPartPr/>
              <p14:nvPr/>
            </p14:nvContentPartPr>
            <p14:xfrm>
              <a:off x="2550360" y="2002098"/>
              <a:ext cx="844560" cy="2412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542080" y="1993818"/>
                <a:ext cx="86112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0" name="Ink 19"/>
              <p14:cNvContentPartPr/>
              <p14:nvPr/>
            </p14:nvContentPartPr>
            <p14:xfrm>
              <a:off x="2541720" y="1911738"/>
              <a:ext cx="193680" cy="23760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533440" y="1903458"/>
                <a:ext cx="210240" cy="25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81" name="Ink 80"/>
              <p14:cNvContentPartPr/>
              <p14:nvPr/>
            </p14:nvContentPartPr>
            <p14:xfrm>
              <a:off x="8093534" y="2500698"/>
              <a:ext cx="365506" cy="237600"/>
            </p14:xfrm>
          </p:contentPart>
        </mc:Choice>
        <mc:Fallback xmlns="">
          <p:pic>
            <p:nvPicPr>
              <p:cNvPr id="81" name="Ink 80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8085252" y="2492418"/>
                <a:ext cx="382071" cy="25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83" name="Ink 82"/>
              <p14:cNvContentPartPr/>
              <p14:nvPr/>
            </p14:nvContentPartPr>
            <p14:xfrm>
              <a:off x="8156280" y="1823538"/>
              <a:ext cx="26640" cy="589680"/>
            </p14:xfrm>
          </p:contentPart>
        </mc:Choice>
        <mc:Fallback xmlns="">
          <p:pic>
            <p:nvPicPr>
              <p:cNvPr id="83" name="Ink 82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8148000" y="1815258"/>
                <a:ext cx="43200" cy="60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84" name="Ink 83"/>
              <p14:cNvContentPartPr/>
              <p14:nvPr/>
            </p14:nvContentPartPr>
            <p14:xfrm>
              <a:off x="7711320" y="1542378"/>
              <a:ext cx="844560" cy="299160"/>
            </p14:xfrm>
          </p:contentPart>
        </mc:Choice>
        <mc:Fallback xmlns="">
          <p:pic>
            <p:nvPicPr>
              <p:cNvPr id="84" name="Ink 83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703040" y="1534098"/>
                <a:ext cx="861120" cy="31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88" name="Ink 87"/>
              <p14:cNvContentPartPr/>
              <p14:nvPr/>
            </p14:nvContentPartPr>
            <p14:xfrm>
              <a:off x="7399814" y="1584858"/>
              <a:ext cx="1667986" cy="875520"/>
            </p14:xfrm>
          </p:contentPart>
        </mc:Choice>
        <mc:Fallback xmlns="">
          <p:pic>
            <p:nvPicPr>
              <p:cNvPr id="88" name="Ink 87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391533" y="1576578"/>
                <a:ext cx="1684547" cy="89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96" name="Ink 95"/>
              <p14:cNvContentPartPr/>
              <p14:nvPr/>
            </p14:nvContentPartPr>
            <p14:xfrm>
              <a:off x="8026574" y="891498"/>
              <a:ext cx="318346" cy="237960"/>
            </p14:xfrm>
          </p:contentPart>
        </mc:Choice>
        <mc:Fallback xmlns="">
          <p:pic>
            <p:nvPicPr>
              <p:cNvPr id="96" name="Ink 95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8018291" y="883231"/>
                <a:ext cx="334912" cy="2544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1" name="Ink 110"/>
              <p14:cNvContentPartPr/>
              <p14:nvPr/>
            </p14:nvContentPartPr>
            <p14:xfrm>
              <a:off x="5377694" y="1278138"/>
              <a:ext cx="3618466" cy="426600"/>
            </p14:xfrm>
          </p:contentPart>
        </mc:Choice>
        <mc:Fallback xmlns="">
          <p:pic>
            <p:nvPicPr>
              <p:cNvPr id="111" name="Ink 110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369414" y="1269858"/>
                <a:ext cx="3635026" cy="44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40" name="Ink 139"/>
              <p14:cNvContentPartPr/>
              <p14:nvPr/>
            </p14:nvContentPartPr>
            <p14:xfrm>
              <a:off x="1433640" y="1745778"/>
              <a:ext cx="291600" cy="623520"/>
            </p14:xfrm>
          </p:contentPart>
        </mc:Choice>
        <mc:Fallback xmlns="">
          <p:pic>
            <p:nvPicPr>
              <p:cNvPr id="140" name="Ink 139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1425360" y="1737498"/>
                <a:ext cx="308160" cy="64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61" name="Ink 160"/>
              <p14:cNvContentPartPr/>
              <p14:nvPr/>
            </p14:nvContentPartPr>
            <p14:xfrm>
              <a:off x="3411840" y="2008218"/>
              <a:ext cx="35640" cy="360"/>
            </p14:xfrm>
          </p:contentPart>
        </mc:Choice>
        <mc:Fallback xmlns="">
          <p:pic>
            <p:nvPicPr>
              <p:cNvPr id="161" name="Ink 160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403560" y="1999938"/>
                <a:ext cx="52200" cy="1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67" name="Ink 166"/>
              <p14:cNvContentPartPr/>
              <p14:nvPr/>
            </p14:nvContentPartPr>
            <p14:xfrm>
              <a:off x="589800" y="1375338"/>
              <a:ext cx="1724400" cy="466200"/>
            </p14:xfrm>
          </p:contentPart>
        </mc:Choice>
        <mc:Fallback xmlns="">
          <p:pic>
            <p:nvPicPr>
              <p:cNvPr id="167" name="Ink 166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81520" y="1367058"/>
                <a:ext cx="1740960" cy="48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90" name="Ink 189"/>
              <p14:cNvContentPartPr/>
              <p14:nvPr/>
            </p14:nvContentPartPr>
            <p14:xfrm>
              <a:off x="1281360" y="996258"/>
              <a:ext cx="293400" cy="274320"/>
            </p14:xfrm>
          </p:contentPart>
        </mc:Choice>
        <mc:Fallback xmlns="">
          <p:pic>
            <p:nvPicPr>
              <p:cNvPr id="190" name="Ink 189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1273080" y="987978"/>
                <a:ext cx="309960" cy="29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95" name="Ink 194"/>
              <p14:cNvContentPartPr/>
              <p14:nvPr/>
            </p14:nvContentPartPr>
            <p14:xfrm>
              <a:off x="746760" y="2324658"/>
              <a:ext cx="309240" cy="773640"/>
            </p14:xfrm>
          </p:contentPart>
        </mc:Choice>
        <mc:Fallback xmlns="">
          <p:pic>
            <p:nvPicPr>
              <p:cNvPr id="195" name="Ink 194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38480" y="2316378"/>
                <a:ext cx="325800" cy="79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96" name="Ink 195"/>
              <p14:cNvContentPartPr/>
              <p14:nvPr/>
            </p14:nvContentPartPr>
            <p14:xfrm>
              <a:off x="1539120" y="2178498"/>
              <a:ext cx="422640" cy="331200"/>
            </p14:xfrm>
          </p:contentPart>
        </mc:Choice>
        <mc:Fallback xmlns="">
          <p:pic>
            <p:nvPicPr>
              <p:cNvPr id="196" name="Ink 195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1530840" y="2170218"/>
                <a:ext cx="439200" cy="34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204" name="Ink 203"/>
              <p14:cNvContentPartPr/>
              <p14:nvPr/>
            </p14:nvContentPartPr>
            <p14:xfrm>
              <a:off x="26760" y="1779618"/>
              <a:ext cx="1380960" cy="592200"/>
            </p14:xfrm>
          </p:contentPart>
        </mc:Choice>
        <mc:Fallback xmlns="">
          <p:pic>
            <p:nvPicPr>
              <p:cNvPr id="204" name="Ink 203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8480" y="1771338"/>
                <a:ext cx="1397520" cy="60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27" name="Ink 26"/>
              <p14:cNvContentPartPr/>
              <p14:nvPr/>
            </p14:nvContentPartPr>
            <p14:xfrm>
              <a:off x="2220148" y="5479680"/>
              <a:ext cx="1219200" cy="107352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2211869" y="5471397"/>
                <a:ext cx="1235758" cy="10900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44" name="Ink 43"/>
              <p14:cNvContentPartPr/>
              <p14:nvPr/>
            </p14:nvContentPartPr>
            <p14:xfrm>
              <a:off x="7526640" y="2993178"/>
              <a:ext cx="1126080" cy="492480"/>
            </p14:xfrm>
          </p:contentPart>
        </mc:Choice>
        <mc:Fallback xmlns="">
          <p:pic>
            <p:nvPicPr>
              <p:cNvPr id="44" name="Ink 43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7518360" y="2984898"/>
                <a:ext cx="1142640" cy="50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51" name="Ink 50"/>
              <p14:cNvContentPartPr/>
              <p14:nvPr/>
            </p14:nvContentPartPr>
            <p14:xfrm>
              <a:off x="4229040" y="3107298"/>
              <a:ext cx="1333560" cy="550302"/>
            </p14:xfrm>
          </p:contentPart>
        </mc:Choice>
        <mc:Fallback xmlns="">
          <p:pic>
            <p:nvPicPr>
              <p:cNvPr id="51" name="Ink 50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220759" y="3099015"/>
                <a:ext cx="1350121" cy="5668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3" name="Ink 12"/>
              <p14:cNvContentPartPr/>
              <p14:nvPr/>
            </p14:nvContentPartPr>
            <p14:xfrm>
              <a:off x="1319026" y="2866458"/>
              <a:ext cx="211320" cy="1056942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1310746" y="2858178"/>
                <a:ext cx="227880" cy="10735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8" name="Ink 17"/>
              <p14:cNvContentPartPr/>
              <p14:nvPr/>
            </p14:nvContentPartPr>
            <p14:xfrm>
              <a:off x="992160" y="4591560"/>
              <a:ext cx="907200" cy="88812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983880" y="4583280"/>
                <a:ext cx="923760" cy="90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21" name="Ink 20"/>
              <p14:cNvContentPartPr/>
              <p14:nvPr/>
            </p14:nvContentPartPr>
            <p14:xfrm>
              <a:off x="1844640" y="4222200"/>
              <a:ext cx="53640" cy="37836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1836360" y="4213920"/>
                <a:ext cx="70200" cy="39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0" name="Ink 29"/>
              <p14:cNvContentPartPr/>
              <p14:nvPr/>
            </p14:nvContentPartPr>
            <p14:xfrm>
              <a:off x="1008720" y="5461680"/>
              <a:ext cx="54720" cy="37872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1000440" y="5453400"/>
                <a:ext cx="71280" cy="39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36" name="Ink 35"/>
              <p14:cNvContentPartPr/>
              <p14:nvPr/>
            </p14:nvContentPartPr>
            <p14:xfrm>
              <a:off x="1906560" y="4591560"/>
              <a:ext cx="286560" cy="43308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1898280" y="4583280"/>
                <a:ext cx="303120" cy="44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39" name="Ink 38"/>
              <p14:cNvContentPartPr/>
              <p14:nvPr/>
            </p14:nvContentPartPr>
            <p14:xfrm>
              <a:off x="1888920" y="4600200"/>
              <a:ext cx="185040" cy="22032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880640" y="4591920"/>
                <a:ext cx="201600" cy="23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78" name="Ink 77"/>
              <p14:cNvContentPartPr/>
              <p14:nvPr/>
            </p14:nvContentPartPr>
            <p14:xfrm>
              <a:off x="1901160" y="4626480"/>
              <a:ext cx="252000" cy="378360"/>
            </p14:xfrm>
          </p:contentPart>
        </mc:Choice>
        <mc:Fallback xmlns="">
          <p:pic>
            <p:nvPicPr>
              <p:cNvPr id="78" name="Ink 77"/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1892880" y="4618200"/>
                <a:ext cx="268560" cy="39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79" name="Ink 78"/>
              <p14:cNvContentPartPr/>
              <p14:nvPr/>
            </p14:nvContentPartPr>
            <p14:xfrm>
              <a:off x="1941840" y="4679400"/>
              <a:ext cx="105840" cy="147240"/>
            </p14:xfrm>
          </p:contentPart>
        </mc:Choice>
        <mc:Fallback xmlns="">
          <p:pic>
            <p:nvPicPr>
              <p:cNvPr id="79" name="Ink 78"/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1933560" y="4671120"/>
                <a:ext cx="12240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91" name="Ink 90"/>
              <p14:cNvContentPartPr/>
              <p14:nvPr/>
            </p14:nvContentPartPr>
            <p14:xfrm>
              <a:off x="1978200" y="4716840"/>
              <a:ext cx="122400" cy="288360"/>
            </p14:xfrm>
          </p:contentPart>
        </mc:Choice>
        <mc:Fallback xmlns="">
          <p:pic>
            <p:nvPicPr>
              <p:cNvPr id="91" name="Ink 90"/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1969896" y="4708560"/>
                <a:ext cx="139009" cy="30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95" name="Ink 94"/>
              <p14:cNvContentPartPr/>
              <p14:nvPr/>
            </p14:nvContentPartPr>
            <p14:xfrm>
              <a:off x="1896840" y="4600200"/>
              <a:ext cx="282600" cy="413640"/>
            </p14:xfrm>
          </p:contentPart>
        </mc:Choice>
        <mc:Fallback xmlns="">
          <p:pic>
            <p:nvPicPr>
              <p:cNvPr id="95" name="Ink 94"/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888560" y="4591920"/>
                <a:ext cx="299160" cy="43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103" name="Ink 102"/>
              <p14:cNvContentPartPr/>
              <p14:nvPr/>
            </p14:nvContentPartPr>
            <p14:xfrm>
              <a:off x="0" y="0"/>
              <a:ext cx="0" cy="0"/>
            </p14:xfrm>
          </p:contentPart>
        </mc:Choice>
        <mc:Fallback xmlns="">
          <p:pic>
            <p:nvPicPr>
              <p:cNvPr id="103" name="Ink 102"/>
              <p:cNvPicPr/>
              <p:nvPr/>
            </p:nvPicPr>
            <p:blipFill>
              <a:blip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131" name="Ink 130"/>
              <p14:cNvContentPartPr/>
              <p14:nvPr/>
            </p14:nvContentPartPr>
            <p14:xfrm>
              <a:off x="1721880" y="3791280"/>
              <a:ext cx="1021320" cy="835560"/>
            </p14:xfrm>
          </p:contentPart>
        </mc:Choice>
        <mc:Fallback xmlns="">
          <p:pic>
            <p:nvPicPr>
              <p:cNvPr id="131" name="Ink 130"/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713600" y="3783000"/>
                <a:ext cx="1037880" cy="85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132" name="Ink 131"/>
              <p14:cNvContentPartPr/>
              <p14:nvPr/>
            </p14:nvContentPartPr>
            <p14:xfrm>
              <a:off x="1880280" y="4538640"/>
              <a:ext cx="440280" cy="185040"/>
            </p14:xfrm>
          </p:contentPart>
        </mc:Choice>
        <mc:Fallback xmlns="">
          <p:pic>
            <p:nvPicPr>
              <p:cNvPr id="132" name="Ink 131"/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1872000" y="4530360"/>
                <a:ext cx="456840" cy="20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144" name="Ink 143"/>
              <p14:cNvContentPartPr/>
              <p14:nvPr/>
            </p14:nvContentPartPr>
            <p14:xfrm>
              <a:off x="1070280" y="5039760"/>
              <a:ext cx="1575360" cy="1056240"/>
            </p14:xfrm>
          </p:contentPart>
        </mc:Choice>
        <mc:Fallback xmlns="">
          <p:pic>
            <p:nvPicPr>
              <p:cNvPr id="144" name="Ink 143"/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1062000" y="5031480"/>
                <a:ext cx="1591920" cy="107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151" name="Ink 150"/>
              <p14:cNvContentPartPr/>
              <p14:nvPr/>
            </p14:nvContentPartPr>
            <p14:xfrm>
              <a:off x="784440" y="5031120"/>
              <a:ext cx="217080" cy="387000"/>
            </p14:xfrm>
          </p:contentPart>
        </mc:Choice>
        <mc:Fallback xmlns="">
          <p:pic>
            <p:nvPicPr>
              <p:cNvPr id="151" name="Ink 150"/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776160" y="5022840"/>
                <a:ext cx="233640" cy="40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152" name="Ink 151"/>
              <p14:cNvContentPartPr/>
              <p14:nvPr/>
            </p14:nvContentPartPr>
            <p14:xfrm>
              <a:off x="798840" y="5013480"/>
              <a:ext cx="214560" cy="456120"/>
            </p14:xfrm>
          </p:contentPart>
        </mc:Choice>
        <mc:Fallback xmlns="">
          <p:pic>
            <p:nvPicPr>
              <p:cNvPr id="152" name="Ink 151"/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790560" y="5005200"/>
                <a:ext cx="231120" cy="47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160" name="Ink 159"/>
              <p14:cNvContentPartPr/>
              <p14:nvPr/>
            </p14:nvContentPartPr>
            <p14:xfrm>
              <a:off x="236160" y="4530000"/>
              <a:ext cx="817920" cy="718200"/>
            </p14:xfrm>
          </p:contentPart>
        </mc:Choice>
        <mc:Fallback xmlns="">
          <p:pic>
            <p:nvPicPr>
              <p:cNvPr id="160" name="Ink 159"/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227880" y="4521720"/>
                <a:ext cx="834480" cy="73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172" name="Ink 171"/>
              <p14:cNvContentPartPr/>
              <p14:nvPr/>
            </p14:nvContentPartPr>
            <p14:xfrm>
              <a:off x="118080" y="5162520"/>
              <a:ext cx="761040" cy="317160"/>
            </p14:xfrm>
          </p:contentPart>
        </mc:Choice>
        <mc:Fallback xmlns="">
          <p:pic>
            <p:nvPicPr>
              <p:cNvPr id="172" name="Ink 171"/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109800" y="5154240"/>
                <a:ext cx="777600" cy="33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5871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5105400"/>
          </a:xfrm>
        </p:spPr>
        <p:txBody>
          <a:bodyPr>
            <a:normAutofit/>
          </a:bodyPr>
          <a:lstStyle/>
          <a:p>
            <a:pPr marL="0" indent="0" algn="just" eaLnBrk="1" hangingPunct="1">
              <a:buNone/>
            </a:pPr>
            <a:r>
              <a:rPr lang="en-US" altLang="en-US" sz="2400" dirty="0" err="1" smtClean="0">
                <a:solidFill>
                  <a:srgbClr val="0000FF"/>
                </a:solidFill>
              </a:rPr>
              <a:t>Ans</a:t>
            </a:r>
            <a:r>
              <a:rPr lang="en-US" altLang="en-US" sz="2400" dirty="0" smtClean="0">
                <a:solidFill>
                  <a:srgbClr val="0000FF"/>
                </a:solidFill>
              </a:rPr>
              <a:t> 8: Meso-2,3-dibromobutane contains two </a:t>
            </a:r>
            <a:r>
              <a:rPr lang="en-US" altLang="en-US" sz="2400" dirty="0" err="1" smtClean="0">
                <a:solidFill>
                  <a:srgbClr val="0000FF"/>
                </a:solidFill>
              </a:rPr>
              <a:t>chirac</a:t>
            </a:r>
            <a:r>
              <a:rPr lang="en-US" altLang="en-US" sz="2400" dirty="0" smtClean="0">
                <a:solidFill>
                  <a:srgbClr val="0000FF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</a:rPr>
              <a:t>centres</a:t>
            </a:r>
            <a:r>
              <a:rPr lang="en-US" altLang="en-US" sz="2400" dirty="0" smtClean="0">
                <a:solidFill>
                  <a:srgbClr val="0000FF"/>
                </a:solidFill>
              </a:rPr>
              <a:t> (marked with *) but it does not exhibit any optical activity due to internal compensation and hence is optically inactive.</a:t>
            </a:r>
          </a:p>
        </p:txBody>
      </p:sp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743200"/>
            <a:ext cx="7467600" cy="3367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4449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2</TotalTime>
  <Words>387</Words>
  <Application>Microsoft Office PowerPoint</Application>
  <PresentationFormat>On-screen Show (4:3)</PresentationFormat>
  <Paragraphs>3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Arial Rounded MT Bold</vt:lpstr>
      <vt:lpstr>Bodoni MT Black</vt:lpstr>
      <vt:lpstr>Calibri</vt:lpstr>
      <vt:lpstr>Constantia</vt:lpstr>
      <vt:lpstr>Franklin Gothic Book</vt:lpstr>
      <vt:lpstr>Times</vt:lpstr>
      <vt:lpstr>Office Theme</vt:lpstr>
      <vt:lpstr>CS ChemDraw Drawing</vt:lpstr>
      <vt:lpstr>PowerPoint Presentation</vt:lpstr>
      <vt:lpstr>PowerPoint Presentation</vt:lpstr>
      <vt:lpstr>Ans 2: R/S nomenclature</vt:lpstr>
      <vt:lpstr>Ans 3: R/S nomenclature</vt:lpstr>
      <vt:lpstr>Ans 4: Fischer Projection into Sawhorse Projection</vt:lpstr>
      <vt:lpstr>PowerPoint Presentation</vt:lpstr>
      <vt:lpstr>Ans 6: Newman to Sawhorse projection</vt:lpstr>
      <vt:lpstr>Ans 7: Sawhorse to Newman and Flying Wedge Proje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s 13: Since it is levorotatory, this must be (-)-butan-2-ol. The concentration is 6.0 g per 40.0 mL = 0.15 g/mL, and the path length is 200 mm = 2.00 dm. The specific rotation is (-) 13.5 degree   </vt:lpstr>
      <vt:lpstr>Ans 14: Newman Projection:  eclipsed = least stable conformations and straggered = most stable conformations</vt:lpstr>
      <vt:lpstr>Ans 14: Newman Projection:  eclipsed = least stable conformations and straggered = most stable conformations</vt:lpstr>
      <vt:lpstr>Ans 14: Sawhorse Projection:  eclipsed = least stable conformations and straggered = most stable conform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essa H Altalassi</dc:creator>
  <cp:lastModifiedBy>chinmoy</cp:lastModifiedBy>
  <cp:revision>156</cp:revision>
  <cp:lastPrinted>2015-11-16T04:49:55Z</cp:lastPrinted>
  <dcterms:created xsi:type="dcterms:W3CDTF">2015-11-15T04:43:30Z</dcterms:created>
  <dcterms:modified xsi:type="dcterms:W3CDTF">2020-12-11T15:21:43Z</dcterms:modified>
</cp:coreProperties>
</file>